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95D37F6" w14:textId="57BF4678" w:rsidR="00AC28C6" w:rsidRPr="00AC28C6" w:rsidRDefault="00AC28C6" w:rsidP="00AC28C6">
      <w:pPr>
        <w:rPr>
          <w:b/>
          <w:sz w:val="52"/>
          <w:szCs w:val="52"/>
        </w:rPr>
      </w:pPr>
      <w:r w:rsidRPr="00AC28C6">
        <w:rPr>
          <w:b/>
          <w:sz w:val="52"/>
          <w:szCs w:val="52"/>
        </w:rPr>
        <w:t>Data, distributions, and correlation</w:t>
      </w:r>
    </w:p>
    <w:p w14:paraId="6838B4E7" w14:textId="401CEB49" w:rsidR="00AC28C6" w:rsidRDefault="00AC28C6" w:rsidP="00AC28C6"/>
    <w:p w14:paraId="6280E845" w14:textId="77777777" w:rsidR="00AC28C6" w:rsidRPr="008477D3" w:rsidRDefault="00AC28C6" w:rsidP="00AC28C6">
      <w:pPr>
        <w:rPr>
          <w:b/>
          <w:u w:val="single"/>
        </w:rPr>
      </w:pPr>
      <w:r w:rsidRPr="008477D3">
        <w:rPr>
          <w:b/>
          <w:u w:val="single"/>
        </w:rPr>
        <w:t>The basics</w:t>
      </w:r>
    </w:p>
    <w:p w14:paraId="065B7D8E" w14:textId="027FE04E" w:rsidR="00AC28C6" w:rsidRDefault="00AC28C6" w:rsidP="00AC28C6"/>
    <w:p w14:paraId="7EEC65EE" w14:textId="315D9B1E" w:rsidR="00405DBE" w:rsidRDefault="00405DBE">
      <w:pPr>
        <w:pStyle w:val="BodyTextIndent"/>
      </w:pPr>
      <w:r>
        <w:t>Experimental unit – The object in which information is collected upon. Th</w:t>
      </w:r>
      <w:r w:rsidR="004E7C3E">
        <w:t>is</w:t>
      </w:r>
      <w:r>
        <w:t xml:space="preserve"> information is organized into observed variable values.  </w:t>
      </w:r>
    </w:p>
    <w:p w14:paraId="4E0F6840" w14:textId="77777777" w:rsidR="00405DBE" w:rsidRDefault="00405DBE">
      <w:pPr>
        <w:pStyle w:val="BodyTextIndent"/>
      </w:pPr>
    </w:p>
    <w:p w14:paraId="401F44C7" w14:textId="77777777" w:rsidR="00405DBE" w:rsidRDefault="00405DBE">
      <w:pPr>
        <w:pStyle w:val="BodyTextIndent"/>
      </w:pPr>
      <w:r>
        <w:t>Univariate data – Infor</w:t>
      </w:r>
      <w:r w:rsidR="00EC5548">
        <w:t>mation measured on one variable</w:t>
      </w:r>
    </w:p>
    <w:p w14:paraId="0A9E64DB" w14:textId="77777777" w:rsidR="00405DBE" w:rsidRDefault="00405DBE">
      <w:pPr>
        <w:ind w:left="720"/>
      </w:pPr>
    </w:p>
    <w:p w14:paraId="798FE1DF" w14:textId="77777777" w:rsidR="007505EE" w:rsidRDefault="00405DBE">
      <w:pPr>
        <w:ind w:left="720"/>
      </w:pPr>
      <w:r>
        <w:t>Multivariate data – Information</w:t>
      </w:r>
      <w:r w:rsidR="00EC5548">
        <w:t xml:space="preserve"> measured on multiple variables</w:t>
      </w:r>
    </w:p>
    <w:p w14:paraId="1FD930AF" w14:textId="77777777" w:rsidR="007505EE" w:rsidRDefault="007505EE">
      <w:pPr>
        <w:ind w:left="720"/>
      </w:pPr>
    </w:p>
    <w:p w14:paraId="6A2D6909" w14:textId="77777777" w:rsidR="00405DBE" w:rsidRDefault="007505EE">
      <w:pPr>
        <w:ind w:left="720"/>
      </w:pPr>
      <w:r>
        <w:t xml:space="preserve">We are going to the look at the relationships that exist in multivariate data. </w:t>
      </w:r>
      <w:r w:rsidR="00405DBE">
        <w:t xml:space="preserve">  </w:t>
      </w:r>
    </w:p>
    <w:p w14:paraId="6B2378B3" w14:textId="77777777" w:rsidR="00405DBE" w:rsidRDefault="00405DBE"/>
    <w:p w14:paraId="4ADA6396" w14:textId="175ABAD4" w:rsidR="007505EE" w:rsidRDefault="007505EE"/>
    <w:p w14:paraId="372B555F" w14:textId="44D4B0A5" w:rsidR="00405DBE" w:rsidRDefault="00405DBE">
      <w:r w:rsidRPr="00A144FD">
        <w:rPr>
          <w:u w:val="single"/>
        </w:rPr>
        <w:t>Example</w:t>
      </w:r>
      <w:r w:rsidR="007505EE" w:rsidRPr="00A144FD">
        <w:t>: Cereal data (cereal</w:t>
      </w:r>
      <w:r w:rsidR="00A144FD" w:rsidRPr="00A144FD">
        <w:t>.csv</w:t>
      </w:r>
      <w:r w:rsidRPr="00A144FD">
        <w:t>)</w:t>
      </w:r>
    </w:p>
    <w:p w14:paraId="1476FC39" w14:textId="77777777" w:rsidR="00155E31" w:rsidRDefault="00155E31">
      <w:pPr>
        <w:pStyle w:val="BodyTextIndent"/>
      </w:pPr>
    </w:p>
    <w:p w14:paraId="33B6E0F6" w14:textId="7A1BE73F" w:rsidR="00D25309" w:rsidRDefault="00D25309">
      <w:pPr>
        <w:pStyle w:val="BodyTextIndent"/>
      </w:pPr>
      <w:r>
        <w:t>One side of one aisle in most grocery stor</w:t>
      </w:r>
      <w:r w:rsidR="00902B0D">
        <w:t>es usually contain</w:t>
      </w:r>
      <w:r w:rsidR="00CA1C9E">
        <w:t>s</w:t>
      </w:r>
      <w:r w:rsidR="00902B0D">
        <w:t xml:space="preserve"> all cereals. </w:t>
      </w:r>
      <w:r>
        <w:t xml:space="preserve">For example, this is what the cereal aisle looks like at </w:t>
      </w:r>
      <w:r w:rsidR="00B91415">
        <w:t>one grocery</w:t>
      </w:r>
      <w:r w:rsidR="00A144FD">
        <w:t xml:space="preserve"> store</w:t>
      </w:r>
      <w:r>
        <w:t>:</w:t>
      </w:r>
    </w:p>
    <w:p w14:paraId="09E1176F" w14:textId="77777777" w:rsidR="00D25309" w:rsidRDefault="00D25309">
      <w:pPr>
        <w:pStyle w:val="BodyTextIndent"/>
      </w:pPr>
    </w:p>
    <w:p w14:paraId="1B4CBD8A" w14:textId="299FC598" w:rsidR="00D25309" w:rsidRDefault="00D25309" w:rsidP="00D25309">
      <w:pPr>
        <w:pStyle w:val="BodyTextIndent"/>
        <w:ind w:left="0"/>
      </w:pPr>
      <w:r>
        <w:rPr>
          <w:noProof/>
        </w:rPr>
        <w:lastRenderedPageBreak/>
        <w:drawing>
          <wp:inline distT="0" distB="0" distL="0" distR="0" wp14:anchorId="36973F60" wp14:editId="716C2983">
            <wp:extent cx="6488723" cy="4958861"/>
            <wp:effectExtent l="0" t="0" r="7620" b="0"/>
            <wp:docPr id="2" name="Picture 2" descr="C:\chris\unl\Dropbox\NEW\STAT801\Projects\Fall2011\project4_DSCN3790_stit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chris\unl\Dropbox\NEW\STAT801\Projects\Fall2011\project4_DSCN3790_stitch.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a:stretch/>
                  </pic:blipFill>
                  <pic:spPr bwMode="auto">
                    <a:xfrm>
                      <a:off x="0" y="0"/>
                      <a:ext cx="6488723" cy="4958861"/>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6A102428" w14:textId="77777777" w:rsidR="00D25309" w:rsidRDefault="00D25309">
      <w:pPr>
        <w:pStyle w:val="BodyTextIndent"/>
      </w:pPr>
    </w:p>
    <w:p w14:paraId="0848083F" w14:textId="730472DF" w:rsidR="006053E1" w:rsidRDefault="00A144FD">
      <w:pPr>
        <w:pStyle w:val="BodyTextIndent"/>
      </w:pPr>
      <w:r>
        <w:t xml:space="preserve">At a different grocery store, I collected information on the nutritional content of dry. </w:t>
      </w:r>
      <w:r w:rsidR="00405DBE">
        <w:t>This data was collected as a stratified random sample where shelf of</w:t>
      </w:r>
      <w:r w:rsidR="00902B0D">
        <w:t xml:space="preserve"> the cereal was the stratum. </w:t>
      </w:r>
      <w:r w:rsidR="00936263">
        <w:t xml:space="preserve">The sample </w:t>
      </w:r>
      <w:r w:rsidR="004E7C3E">
        <w:t xml:space="preserve">is called “stratified” </w:t>
      </w:r>
      <w:r w:rsidR="00936263">
        <w:t>because</w:t>
      </w:r>
      <w:r w:rsidR="004E7C3E">
        <w:t xml:space="preserve"> I randomly selected 10 cereals within a shelf. </w:t>
      </w:r>
      <w:r w:rsidR="00405DBE">
        <w:t xml:space="preserve"> </w:t>
      </w:r>
    </w:p>
    <w:p w14:paraId="4E711A13" w14:textId="77777777" w:rsidR="006053E1" w:rsidRDefault="006053E1">
      <w:pPr>
        <w:pStyle w:val="BodyTextIndent"/>
      </w:pPr>
    </w:p>
    <w:p w14:paraId="640225CA" w14:textId="5D8BD805" w:rsidR="00405DBE" w:rsidRDefault="00936263">
      <w:pPr>
        <w:pStyle w:val="BodyTextIndent"/>
      </w:pPr>
      <w:r>
        <w:t>T</w:t>
      </w:r>
      <w:r w:rsidR="008443A5">
        <w:t>here were only four shelves, where s</w:t>
      </w:r>
      <w:r w:rsidR="004E7C3E">
        <w:t>helf #1 represents the bottom shelf and shel</w:t>
      </w:r>
      <w:r w:rsidR="00902B0D">
        <w:t>f #4 represents the top shelf. Below is the data:</w:t>
      </w:r>
    </w:p>
    <w:p w14:paraId="41709CE3" w14:textId="77777777" w:rsidR="00155E31" w:rsidRDefault="00155E31">
      <w:pPr>
        <w:pStyle w:val="BodyTextIndent"/>
      </w:pPr>
      <w:r>
        <w:br w:type="page"/>
      </w:r>
    </w:p>
    <w:tbl>
      <w:tblPr>
        <w:tblW w:w="10521"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2"/>
        <w:gridCol w:w="528"/>
        <w:gridCol w:w="901"/>
        <w:gridCol w:w="3952"/>
        <w:gridCol w:w="1484"/>
        <w:gridCol w:w="1203"/>
        <w:gridCol w:w="957"/>
        <w:gridCol w:w="1484"/>
      </w:tblGrid>
      <w:tr w:rsidR="00405DBE" w:rsidRPr="005D3F5D" w14:paraId="2FAA441B" w14:textId="77777777" w:rsidTr="000505CC">
        <w:trPr>
          <w:cantSplit/>
          <w:trHeight w:val="144"/>
          <w:tblHeader/>
        </w:trPr>
        <w:tc>
          <w:tcPr>
            <w:tcW w:w="540" w:type="dxa"/>
            <w:gridSpan w:val="2"/>
            <w:shd w:val="solid" w:color="000080" w:fill="FFFFFF"/>
            <w:vAlign w:val="bottom"/>
          </w:tcPr>
          <w:p w14:paraId="183F7687" w14:textId="77777777" w:rsidR="00405DBE" w:rsidRPr="005D3F5D" w:rsidRDefault="00405DBE" w:rsidP="005D3F5D">
            <w:pPr>
              <w:jc w:val="center"/>
              <w:rPr>
                <w:b/>
                <w:bCs/>
                <w:color w:val="FFFFFF"/>
                <w:sz w:val="28"/>
                <w:szCs w:val="28"/>
              </w:rPr>
            </w:pPr>
            <w:r w:rsidRPr="005D3F5D">
              <w:rPr>
                <w:b/>
                <w:bCs/>
                <w:color w:val="FFFFFF"/>
                <w:sz w:val="28"/>
                <w:szCs w:val="28"/>
              </w:rPr>
              <w:lastRenderedPageBreak/>
              <w:t>ID</w:t>
            </w:r>
          </w:p>
        </w:tc>
        <w:tc>
          <w:tcPr>
            <w:tcW w:w="901" w:type="dxa"/>
            <w:shd w:val="solid" w:color="000080" w:fill="FFFFFF"/>
            <w:vAlign w:val="bottom"/>
          </w:tcPr>
          <w:p w14:paraId="55B2C626" w14:textId="77777777" w:rsidR="00405DBE" w:rsidRPr="005D3F5D" w:rsidRDefault="00405DBE" w:rsidP="005D3F5D">
            <w:pPr>
              <w:jc w:val="center"/>
              <w:rPr>
                <w:b/>
                <w:bCs/>
                <w:color w:val="FFFFFF"/>
                <w:sz w:val="28"/>
                <w:szCs w:val="28"/>
              </w:rPr>
            </w:pPr>
            <w:r w:rsidRPr="005D3F5D">
              <w:rPr>
                <w:b/>
                <w:bCs/>
                <w:color w:val="FFFFFF"/>
                <w:sz w:val="28"/>
                <w:szCs w:val="28"/>
              </w:rPr>
              <w:t>Shelf</w:t>
            </w:r>
          </w:p>
        </w:tc>
        <w:tc>
          <w:tcPr>
            <w:tcW w:w="3952" w:type="dxa"/>
            <w:shd w:val="solid" w:color="000080" w:fill="FFFFFF"/>
            <w:vAlign w:val="bottom"/>
          </w:tcPr>
          <w:p w14:paraId="466886FB" w14:textId="77777777" w:rsidR="00405DBE" w:rsidRPr="005D3F5D" w:rsidRDefault="00405DBE" w:rsidP="005D3F5D">
            <w:pPr>
              <w:jc w:val="center"/>
              <w:rPr>
                <w:b/>
                <w:bCs/>
                <w:color w:val="FFFFFF"/>
                <w:sz w:val="28"/>
                <w:szCs w:val="28"/>
              </w:rPr>
            </w:pPr>
            <w:r w:rsidRPr="005D3F5D">
              <w:rPr>
                <w:b/>
                <w:bCs/>
                <w:color w:val="FFFFFF"/>
                <w:sz w:val="28"/>
                <w:szCs w:val="28"/>
              </w:rPr>
              <w:t>Cereal</w:t>
            </w:r>
          </w:p>
        </w:tc>
        <w:tc>
          <w:tcPr>
            <w:tcW w:w="1484" w:type="dxa"/>
            <w:shd w:val="solid" w:color="000080" w:fill="FFFFFF"/>
            <w:vAlign w:val="bottom"/>
          </w:tcPr>
          <w:p w14:paraId="330F2998" w14:textId="77777777" w:rsidR="00405DBE" w:rsidRPr="005D3F5D" w:rsidRDefault="00405DBE" w:rsidP="005D3F5D">
            <w:pPr>
              <w:jc w:val="center"/>
              <w:rPr>
                <w:b/>
                <w:bCs/>
                <w:color w:val="FFFFFF"/>
                <w:sz w:val="28"/>
                <w:szCs w:val="28"/>
              </w:rPr>
            </w:pPr>
            <w:r w:rsidRPr="005D3F5D">
              <w:rPr>
                <w:b/>
                <w:bCs/>
                <w:color w:val="FFFFFF"/>
                <w:sz w:val="28"/>
                <w:szCs w:val="28"/>
              </w:rPr>
              <w:t>Serving Size  (g)</w:t>
            </w:r>
          </w:p>
        </w:tc>
        <w:tc>
          <w:tcPr>
            <w:tcW w:w="1203" w:type="dxa"/>
            <w:shd w:val="solid" w:color="000080" w:fill="FFFFFF"/>
            <w:vAlign w:val="bottom"/>
          </w:tcPr>
          <w:p w14:paraId="67BB80F6" w14:textId="77777777" w:rsidR="00405DBE" w:rsidRPr="005D3F5D" w:rsidRDefault="00405DBE" w:rsidP="005D3F5D">
            <w:pPr>
              <w:jc w:val="center"/>
              <w:rPr>
                <w:b/>
                <w:bCs/>
                <w:color w:val="FFFFFF"/>
                <w:sz w:val="28"/>
                <w:szCs w:val="28"/>
              </w:rPr>
            </w:pPr>
            <w:r w:rsidRPr="005D3F5D">
              <w:rPr>
                <w:b/>
                <w:bCs/>
                <w:color w:val="FFFFFF"/>
                <w:sz w:val="28"/>
                <w:szCs w:val="28"/>
              </w:rPr>
              <w:t>Sugar (g)</w:t>
            </w:r>
          </w:p>
        </w:tc>
        <w:tc>
          <w:tcPr>
            <w:tcW w:w="957" w:type="dxa"/>
            <w:shd w:val="solid" w:color="000080" w:fill="FFFFFF"/>
            <w:vAlign w:val="bottom"/>
          </w:tcPr>
          <w:p w14:paraId="1F4F47EB" w14:textId="77777777" w:rsidR="00405DBE" w:rsidRPr="005D3F5D" w:rsidRDefault="00405DBE" w:rsidP="005D3F5D">
            <w:pPr>
              <w:jc w:val="center"/>
              <w:rPr>
                <w:b/>
                <w:bCs/>
                <w:color w:val="FFFFFF"/>
                <w:sz w:val="28"/>
                <w:szCs w:val="28"/>
              </w:rPr>
            </w:pPr>
            <w:r w:rsidRPr="005D3F5D">
              <w:rPr>
                <w:b/>
                <w:bCs/>
                <w:color w:val="FFFFFF"/>
                <w:sz w:val="28"/>
                <w:szCs w:val="28"/>
              </w:rPr>
              <w:t>Fat (g)</w:t>
            </w:r>
          </w:p>
        </w:tc>
        <w:tc>
          <w:tcPr>
            <w:tcW w:w="1484" w:type="dxa"/>
            <w:shd w:val="solid" w:color="000080" w:fill="FFFFFF"/>
            <w:vAlign w:val="bottom"/>
          </w:tcPr>
          <w:p w14:paraId="3F86C116" w14:textId="77777777" w:rsidR="00405DBE" w:rsidRPr="005D3F5D" w:rsidRDefault="00405DBE" w:rsidP="005D3F5D">
            <w:pPr>
              <w:jc w:val="center"/>
              <w:rPr>
                <w:b/>
                <w:bCs/>
                <w:color w:val="FFFFFF"/>
                <w:sz w:val="28"/>
                <w:szCs w:val="28"/>
              </w:rPr>
            </w:pPr>
            <w:r w:rsidRPr="005D3F5D">
              <w:rPr>
                <w:b/>
                <w:bCs/>
                <w:color w:val="FFFFFF"/>
                <w:sz w:val="28"/>
                <w:szCs w:val="28"/>
              </w:rPr>
              <w:t>Sodium (mg)</w:t>
            </w:r>
          </w:p>
        </w:tc>
      </w:tr>
      <w:tr w:rsidR="00405DBE" w:rsidRPr="005D3F5D" w14:paraId="35BAC6F2" w14:textId="77777777" w:rsidTr="000505CC">
        <w:trPr>
          <w:cantSplit/>
          <w:trHeight w:val="144"/>
        </w:trPr>
        <w:tc>
          <w:tcPr>
            <w:tcW w:w="540" w:type="dxa"/>
            <w:gridSpan w:val="2"/>
            <w:shd w:val="clear" w:color="auto" w:fill="auto"/>
            <w:vAlign w:val="center"/>
          </w:tcPr>
          <w:p w14:paraId="320394DA" w14:textId="77777777" w:rsidR="00405DBE" w:rsidRPr="005D3F5D" w:rsidRDefault="00405DBE" w:rsidP="005D3F5D">
            <w:pPr>
              <w:jc w:val="center"/>
              <w:rPr>
                <w:sz w:val="28"/>
                <w:szCs w:val="28"/>
              </w:rPr>
            </w:pPr>
            <w:r w:rsidRPr="005D3F5D">
              <w:rPr>
                <w:sz w:val="28"/>
                <w:szCs w:val="28"/>
              </w:rPr>
              <w:t>1</w:t>
            </w:r>
          </w:p>
        </w:tc>
        <w:tc>
          <w:tcPr>
            <w:tcW w:w="901" w:type="dxa"/>
            <w:shd w:val="clear" w:color="auto" w:fill="auto"/>
            <w:vAlign w:val="center"/>
          </w:tcPr>
          <w:p w14:paraId="4E724F41"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12574536" w14:textId="77777777" w:rsidR="00405DBE" w:rsidRPr="005D3F5D" w:rsidRDefault="009D60E0" w:rsidP="005D3F5D">
            <w:pPr>
              <w:jc w:val="center"/>
              <w:rPr>
                <w:sz w:val="28"/>
                <w:szCs w:val="28"/>
              </w:rPr>
            </w:pPr>
            <w:r w:rsidRPr="005D3F5D">
              <w:rPr>
                <w:sz w:val="28"/>
                <w:szCs w:val="28"/>
              </w:rPr>
              <w:t>Kellogg’s</w:t>
            </w:r>
            <w:r w:rsidR="00405DBE" w:rsidRPr="005D3F5D">
              <w:rPr>
                <w:sz w:val="28"/>
                <w:szCs w:val="28"/>
              </w:rPr>
              <w:t xml:space="preserve"> Razzle Dazzle Rice Crispies</w:t>
            </w:r>
          </w:p>
        </w:tc>
        <w:tc>
          <w:tcPr>
            <w:tcW w:w="1484" w:type="dxa"/>
            <w:shd w:val="clear" w:color="auto" w:fill="auto"/>
            <w:vAlign w:val="center"/>
          </w:tcPr>
          <w:p w14:paraId="3906DEDE" w14:textId="77777777" w:rsidR="00405DBE" w:rsidRPr="005D3F5D" w:rsidRDefault="00405DBE" w:rsidP="005D3F5D">
            <w:pPr>
              <w:jc w:val="center"/>
              <w:rPr>
                <w:sz w:val="28"/>
                <w:szCs w:val="28"/>
              </w:rPr>
            </w:pPr>
            <w:r w:rsidRPr="005D3F5D">
              <w:rPr>
                <w:sz w:val="28"/>
                <w:szCs w:val="28"/>
              </w:rPr>
              <w:t>28</w:t>
            </w:r>
          </w:p>
        </w:tc>
        <w:tc>
          <w:tcPr>
            <w:tcW w:w="1203" w:type="dxa"/>
            <w:shd w:val="clear" w:color="auto" w:fill="auto"/>
            <w:vAlign w:val="center"/>
          </w:tcPr>
          <w:p w14:paraId="57A0B19B" w14:textId="77777777" w:rsidR="00405DBE" w:rsidRPr="005D3F5D" w:rsidRDefault="00405DBE" w:rsidP="005D3F5D">
            <w:pPr>
              <w:jc w:val="center"/>
              <w:rPr>
                <w:sz w:val="28"/>
                <w:szCs w:val="28"/>
              </w:rPr>
            </w:pPr>
            <w:r w:rsidRPr="005D3F5D">
              <w:rPr>
                <w:sz w:val="28"/>
                <w:szCs w:val="28"/>
              </w:rPr>
              <w:t>10</w:t>
            </w:r>
          </w:p>
        </w:tc>
        <w:tc>
          <w:tcPr>
            <w:tcW w:w="957" w:type="dxa"/>
            <w:shd w:val="clear" w:color="auto" w:fill="auto"/>
            <w:vAlign w:val="center"/>
          </w:tcPr>
          <w:p w14:paraId="4ACA61AC" w14:textId="77777777" w:rsidR="00405DBE" w:rsidRPr="005D3F5D" w:rsidRDefault="00405DBE" w:rsidP="005D3F5D">
            <w:pPr>
              <w:jc w:val="center"/>
              <w:rPr>
                <w:sz w:val="28"/>
                <w:szCs w:val="28"/>
              </w:rPr>
            </w:pPr>
            <w:r w:rsidRPr="005D3F5D">
              <w:rPr>
                <w:sz w:val="28"/>
                <w:szCs w:val="28"/>
              </w:rPr>
              <w:t>0</w:t>
            </w:r>
          </w:p>
        </w:tc>
        <w:tc>
          <w:tcPr>
            <w:tcW w:w="1484" w:type="dxa"/>
            <w:shd w:val="clear" w:color="auto" w:fill="auto"/>
            <w:vAlign w:val="center"/>
          </w:tcPr>
          <w:p w14:paraId="5111DF92" w14:textId="77777777" w:rsidR="00405DBE" w:rsidRPr="005D3F5D" w:rsidRDefault="00405DBE" w:rsidP="005D3F5D">
            <w:pPr>
              <w:jc w:val="center"/>
              <w:rPr>
                <w:sz w:val="28"/>
                <w:szCs w:val="28"/>
              </w:rPr>
            </w:pPr>
            <w:r w:rsidRPr="005D3F5D">
              <w:rPr>
                <w:sz w:val="28"/>
                <w:szCs w:val="28"/>
              </w:rPr>
              <w:t>170</w:t>
            </w:r>
          </w:p>
        </w:tc>
      </w:tr>
      <w:tr w:rsidR="00405DBE" w:rsidRPr="005D3F5D" w14:paraId="0ED3A478" w14:textId="77777777" w:rsidTr="000505CC">
        <w:trPr>
          <w:cantSplit/>
          <w:trHeight w:val="144"/>
        </w:trPr>
        <w:tc>
          <w:tcPr>
            <w:tcW w:w="540" w:type="dxa"/>
            <w:gridSpan w:val="2"/>
            <w:shd w:val="clear" w:color="auto" w:fill="auto"/>
            <w:vAlign w:val="center"/>
          </w:tcPr>
          <w:p w14:paraId="596F02C3" w14:textId="77777777" w:rsidR="00405DBE" w:rsidRPr="005D3F5D" w:rsidRDefault="00405DBE" w:rsidP="005D3F5D">
            <w:pPr>
              <w:jc w:val="center"/>
              <w:rPr>
                <w:sz w:val="28"/>
                <w:szCs w:val="28"/>
              </w:rPr>
            </w:pPr>
            <w:r w:rsidRPr="005D3F5D">
              <w:rPr>
                <w:sz w:val="28"/>
                <w:szCs w:val="28"/>
              </w:rPr>
              <w:t>2</w:t>
            </w:r>
          </w:p>
        </w:tc>
        <w:tc>
          <w:tcPr>
            <w:tcW w:w="901" w:type="dxa"/>
            <w:shd w:val="clear" w:color="auto" w:fill="auto"/>
            <w:vAlign w:val="center"/>
          </w:tcPr>
          <w:p w14:paraId="12C9CC4F"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62AFA187" w14:textId="77777777" w:rsidR="00405DBE" w:rsidRPr="005D3F5D" w:rsidRDefault="00405DBE" w:rsidP="005D3F5D">
            <w:pPr>
              <w:jc w:val="center"/>
              <w:rPr>
                <w:sz w:val="28"/>
                <w:szCs w:val="28"/>
              </w:rPr>
            </w:pPr>
            <w:r w:rsidRPr="005D3F5D">
              <w:rPr>
                <w:sz w:val="28"/>
                <w:szCs w:val="28"/>
              </w:rPr>
              <w:t>Post Toasties Corn Flakes</w:t>
            </w:r>
          </w:p>
        </w:tc>
        <w:tc>
          <w:tcPr>
            <w:tcW w:w="1484" w:type="dxa"/>
            <w:shd w:val="clear" w:color="auto" w:fill="auto"/>
            <w:vAlign w:val="center"/>
          </w:tcPr>
          <w:p w14:paraId="06D4A60B" w14:textId="77777777" w:rsidR="00405DBE" w:rsidRPr="005D3F5D" w:rsidRDefault="00405DBE" w:rsidP="005D3F5D">
            <w:pPr>
              <w:jc w:val="center"/>
              <w:rPr>
                <w:sz w:val="28"/>
                <w:szCs w:val="28"/>
              </w:rPr>
            </w:pPr>
            <w:r w:rsidRPr="005D3F5D">
              <w:rPr>
                <w:sz w:val="28"/>
                <w:szCs w:val="28"/>
              </w:rPr>
              <w:t>28</w:t>
            </w:r>
          </w:p>
        </w:tc>
        <w:tc>
          <w:tcPr>
            <w:tcW w:w="1203" w:type="dxa"/>
            <w:shd w:val="clear" w:color="auto" w:fill="auto"/>
            <w:vAlign w:val="center"/>
          </w:tcPr>
          <w:p w14:paraId="26F299FD" w14:textId="77777777" w:rsidR="00405DBE" w:rsidRPr="005D3F5D" w:rsidRDefault="00405DBE" w:rsidP="005D3F5D">
            <w:pPr>
              <w:jc w:val="center"/>
              <w:rPr>
                <w:sz w:val="28"/>
                <w:szCs w:val="28"/>
              </w:rPr>
            </w:pPr>
            <w:r w:rsidRPr="005D3F5D">
              <w:rPr>
                <w:sz w:val="28"/>
                <w:szCs w:val="28"/>
              </w:rPr>
              <w:t>2</w:t>
            </w:r>
          </w:p>
        </w:tc>
        <w:tc>
          <w:tcPr>
            <w:tcW w:w="957" w:type="dxa"/>
            <w:shd w:val="clear" w:color="auto" w:fill="auto"/>
            <w:vAlign w:val="center"/>
          </w:tcPr>
          <w:p w14:paraId="440A35E8" w14:textId="77777777" w:rsidR="00405DBE" w:rsidRPr="005D3F5D" w:rsidRDefault="00405DBE" w:rsidP="005D3F5D">
            <w:pPr>
              <w:jc w:val="center"/>
              <w:rPr>
                <w:sz w:val="28"/>
                <w:szCs w:val="28"/>
              </w:rPr>
            </w:pPr>
            <w:r w:rsidRPr="005D3F5D">
              <w:rPr>
                <w:sz w:val="28"/>
                <w:szCs w:val="28"/>
              </w:rPr>
              <w:t>0</w:t>
            </w:r>
          </w:p>
        </w:tc>
        <w:tc>
          <w:tcPr>
            <w:tcW w:w="1484" w:type="dxa"/>
            <w:shd w:val="clear" w:color="auto" w:fill="auto"/>
            <w:vAlign w:val="center"/>
          </w:tcPr>
          <w:p w14:paraId="56C2EB8F" w14:textId="77777777" w:rsidR="00405DBE" w:rsidRPr="005D3F5D" w:rsidRDefault="00405DBE" w:rsidP="005D3F5D">
            <w:pPr>
              <w:jc w:val="center"/>
              <w:rPr>
                <w:sz w:val="28"/>
                <w:szCs w:val="28"/>
              </w:rPr>
            </w:pPr>
            <w:r w:rsidRPr="005D3F5D">
              <w:rPr>
                <w:sz w:val="28"/>
                <w:szCs w:val="28"/>
              </w:rPr>
              <w:t>270</w:t>
            </w:r>
          </w:p>
        </w:tc>
      </w:tr>
      <w:tr w:rsidR="00405DBE" w:rsidRPr="005D3F5D" w14:paraId="54DB45BB" w14:textId="77777777" w:rsidTr="000505CC">
        <w:trPr>
          <w:cantSplit/>
          <w:trHeight w:val="144"/>
        </w:trPr>
        <w:tc>
          <w:tcPr>
            <w:tcW w:w="540" w:type="dxa"/>
            <w:gridSpan w:val="2"/>
            <w:shd w:val="clear" w:color="auto" w:fill="auto"/>
            <w:vAlign w:val="center"/>
          </w:tcPr>
          <w:p w14:paraId="68594910" w14:textId="77777777" w:rsidR="00405DBE" w:rsidRPr="005D3F5D" w:rsidRDefault="00405DBE" w:rsidP="005D3F5D">
            <w:pPr>
              <w:jc w:val="center"/>
              <w:rPr>
                <w:sz w:val="28"/>
                <w:szCs w:val="28"/>
              </w:rPr>
            </w:pPr>
            <w:r w:rsidRPr="005D3F5D">
              <w:rPr>
                <w:sz w:val="28"/>
                <w:szCs w:val="28"/>
              </w:rPr>
              <w:t>3</w:t>
            </w:r>
          </w:p>
        </w:tc>
        <w:tc>
          <w:tcPr>
            <w:tcW w:w="901" w:type="dxa"/>
            <w:shd w:val="clear" w:color="auto" w:fill="auto"/>
            <w:vAlign w:val="center"/>
          </w:tcPr>
          <w:p w14:paraId="4454D0DD"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04DD9743" w14:textId="77777777" w:rsidR="00405DBE" w:rsidRPr="005D3F5D" w:rsidRDefault="009D60E0" w:rsidP="005D3F5D">
            <w:pPr>
              <w:jc w:val="center"/>
              <w:rPr>
                <w:sz w:val="28"/>
                <w:szCs w:val="28"/>
              </w:rPr>
            </w:pPr>
            <w:r w:rsidRPr="005D3F5D">
              <w:rPr>
                <w:sz w:val="28"/>
                <w:szCs w:val="28"/>
              </w:rPr>
              <w:t>Kellogg’s</w:t>
            </w:r>
            <w:r w:rsidR="00405DBE" w:rsidRPr="005D3F5D">
              <w:rPr>
                <w:sz w:val="28"/>
                <w:szCs w:val="28"/>
              </w:rPr>
              <w:t xml:space="preserve"> Corn Flakes</w:t>
            </w:r>
          </w:p>
        </w:tc>
        <w:tc>
          <w:tcPr>
            <w:tcW w:w="1484" w:type="dxa"/>
            <w:shd w:val="clear" w:color="auto" w:fill="auto"/>
            <w:vAlign w:val="center"/>
          </w:tcPr>
          <w:p w14:paraId="4400AB2C" w14:textId="77777777" w:rsidR="00405DBE" w:rsidRPr="005D3F5D" w:rsidRDefault="00405DBE" w:rsidP="005D3F5D">
            <w:pPr>
              <w:jc w:val="center"/>
              <w:rPr>
                <w:sz w:val="28"/>
                <w:szCs w:val="28"/>
              </w:rPr>
            </w:pPr>
            <w:r w:rsidRPr="005D3F5D">
              <w:rPr>
                <w:sz w:val="28"/>
                <w:szCs w:val="28"/>
              </w:rPr>
              <w:t>28</w:t>
            </w:r>
          </w:p>
        </w:tc>
        <w:tc>
          <w:tcPr>
            <w:tcW w:w="1203" w:type="dxa"/>
            <w:shd w:val="clear" w:color="auto" w:fill="auto"/>
            <w:vAlign w:val="center"/>
          </w:tcPr>
          <w:p w14:paraId="68B39BE9" w14:textId="77777777" w:rsidR="00405DBE" w:rsidRPr="005D3F5D" w:rsidRDefault="00405DBE" w:rsidP="005D3F5D">
            <w:pPr>
              <w:jc w:val="center"/>
              <w:rPr>
                <w:sz w:val="28"/>
                <w:szCs w:val="28"/>
              </w:rPr>
            </w:pPr>
            <w:r w:rsidRPr="005D3F5D">
              <w:rPr>
                <w:sz w:val="28"/>
                <w:szCs w:val="28"/>
              </w:rPr>
              <w:t>2</w:t>
            </w:r>
          </w:p>
        </w:tc>
        <w:tc>
          <w:tcPr>
            <w:tcW w:w="957" w:type="dxa"/>
            <w:shd w:val="clear" w:color="auto" w:fill="auto"/>
            <w:vAlign w:val="center"/>
          </w:tcPr>
          <w:p w14:paraId="4D712D2F" w14:textId="77777777" w:rsidR="00405DBE" w:rsidRPr="005D3F5D" w:rsidRDefault="00405DBE" w:rsidP="005D3F5D">
            <w:pPr>
              <w:jc w:val="center"/>
              <w:rPr>
                <w:sz w:val="28"/>
                <w:szCs w:val="28"/>
              </w:rPr>
            </w:pPr>
            <w:r w:rsidRPr="005D3F5D">
              <w:rPr>
                <w:sz w:val="28"/>
                <w:szCs w:val="28"/>
              </w:rPr>
              <w:t>0</w:t>
            </w:r>
          </w:p>
        </w:tc>
        <w:tc>
          <w:tcPr>
            <w:tcW w:w="1484" w:type="dxa"/>
            <w:shd w:val="clear" w:color="auto" w:fill="auto"/>
            <w:vAlign w:val="center"/>
          </w:tcPr>
          <w:p w14:paraId="09DF415D" w14:textId="77777777" w:rsidR="00405DBE" w:rsidRPr="005D3F5D" w:rsidRDefault="00405DBE" w:rsidP="005D3F5D">
            <w:pPr>
              <w:jc w:val="center"/>
              <w:rPr>
                <w:sz w:val="28"/>
                <w:szCs w:val="28"/>
              </w:rPr>
            </w:pPr>
            <w:r w:rsidRPr="005D3F5D">
              <w:rPr>
                <w:sz w:val="28"/>
                <w:szCs w:val="28"/>
              </w:rPr>
              <w:t>300</w:t>
            </w:r>
          </w:p>
        </w:tc>
      </w:tr>
      <w:tr w:rsidR="00405DBE" w:rsidRPr="005D3F5D" w14:paraId="30022D82" w14:textId="77777777" w:rsidTr="000505CC">
        <w:trPr>
          <w:cantSplit/>
          <w:trHeight w:val="144"/>
        </w:trPr>
        <w:tc>
          <w:tcPr>
            <w:tcW w:w="540" w:type="dxa"/>
            <w:gridSpan w:val="2"/>
            <w:shd w:val="clear" w:color="auto" w:fill="auto"/>
            <w:vAlign w:val="center"/>
          </w:tcPr>
          <w:p w14:paraId="7B0EF291" w14:textId="77777777" w:rsidR="00405DBE" w:rsidRPr="005D3F5D" w:rsidRDefault="00405DBE" w:rsidP="005D3F5D">
            <w:pPr>
              <w:jc w:val="center"/>
              <w:rPr>
                <w:sz w:val="28"/>
                <w:szCs w:val="28"/>
              </w:rPr>
            </w:pPr>
            <w:r w:rsidRPr="005D3F5D">
              <w:rPr>
                <w:sz w:val="28"/>
                <w:szCs w:val="28"/>
              </w:rPr>
              <w:t>4</w:t>
            </w:r>
          </w:p>
        </w:tc>
        <w:tc>
          <w:tcPr>
            <w:tcW w:w="901" w:type="dxa"/>
            <w:shd w:val="clear" w:color="auto" w:fill="auto"/>
            <w:vAlign w:val="center"/>
          </w:tcPr>
          <w:p w14:paraId="077CAA80"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54A5B3DC" w14:textId="77777777" w:rsidR="00405DBE" w:rsidRPr="005D3F5D" w:rsidRDefault="00405DBE" w:rsidP="005D3F5D">
            <w:pPr>
              <w:jc w:val="center"/>
              <w:rPr>
                <w:sz w:val="28"/>
                <w:szCs w:val="28"/>
              </w:rPr>
            </w:pPr>
            <w:r w:rsidRPr="005D3F5D">
              <w:rPr>
                <w:sz w:val="28"/>
                <w:szCs w:val="28"/>
              </w:rPr>
              <w:t>Food Club Toasted Oats</w:t>
            </w:r>
          </w:p>
        </w:tc>
        <w:tc>
          <w:tcPr>
            <w:tcW w:w="1484" w:type="dxa"/>
            <w:shd w:val="clear" w:color="auto" w:fill="auto"/>
            <w:vAlign w:val="center"/>
          </w:tcPr>
          <w:p w14:paraId="73F1E412" w14:textId="77777777" w:rsidR="00405DBE" w:rsidRPr="005D3F5D" w:rsidRDefault="00405DBE" w:rsidP="005D3F5D">
            <w:pPr>
              <w:jc w:val="center"/>
              <w:rPr>
                <w:sz w:val="28"/>
                <w:szCs w:val="28"/>
              </w:rPr>
            </w:pPr>
            <w:r w:rsidRPr="005D3F5D">
              <w:rPr>
                <w:sz w:val="28"/>
                <w:szCs w:val="28"/>
              </w:rPr>
              <w:t>32</w:t>
            </w:r>
          </w:p>
        </w:tc>
        <w:tc>
          <w:tcPr>
            <w:tcW w:w="1203" w:type="dxa"/>
            <w:shd w:val="clear" w:color="auto" w:fill="auto"/>
            <w:vAlign w:val="center"/>
          </w:tcPr>
          <w:p w14:paraId="21C78EFC" w14:textId="77777777" w:rsidR="00405DBE" w:rsidRPr="005D3F5D" w:rsidRDefault="00405DBE" w:rsidP="005D3F5D">
            <w:pPr>
              <w:jc w:val="center"/>
              <w:rPr>
                <w:sz w:val="28"/>
                <w:szCs w:val="28"/>
              </w:rPr>
            </w:pPr>
            <w:r w:rsidRPr="005D3F5D">
              <w:rPr>
                <w:sz w:val="28"/>
                <w:szCs w:val="28"/>
              </w:rPr>
              <w:t>2</w:t>
            </w:r>
          </w:p>
        </w:tc>
        <w:tc>
          <w:tcPr>
            <w:tcW w:w="957" w:type="dxa"/>
            <w:shd w:val="clear" w:color="auto" w:fill="auto"/>
            <w:vAlign w:val="center"/>
          </w:tcPr>
          <w:p w14:paraId="7FC52A8A" w14:textId="77777777" w:rsidR="00405DBE" w:rsidRPr="005D3F5D" w:rsidRDefault="00405DBE" w:rsidP="005D3F5D">
            <w:pPr>
              <w:jc w:val="center"/>
              <w:rPr>
                <w:sz w:val="28"/>
                <w:szCs w:val="28"/>
              </w:rPr>
            </w:pPr>
            <w:r w:rsidRPr="005D3F5D">
              <w:rPr>
                <w:sz w:val="28"/>
                <w:szCs w:val="28"/>
              </w:rPr>
              <w:t>2</w:t>
            </w:r>
          </w:p>
        </w:tc>
        <w:tc>
          <w:tcPr>
            <w:tcW w:w="1484" w:type="dxa"/>
            <w:shd w:val="clear" w:color="auto" w:fill="auto"/>
            <w:vAlign w:val="center"/>
          </w:tcPr>
          <w:p w14:paraId="49FDFDE6" w14:textId="77777777" w:rsidR="00405DBE" w:rsidRPr="005D3F5D" w:rsidRDefault="00405DBE" w:rsidP="005D3F5D">
            <w:pPr>
              <w:jc w:val="center"/>
              <w:rPr>
                <w:sz w:val="28"/>
                <w:szCs w:val="28"/>
              </w:rPr>
            </w:pPr>
            <w:r w:rsidRPr="005D3F5D">
              <w:rPr>
                <w:sz w:val="28"/>
                <w:szCs w:val="28"/>
              </w:rPr>
              <w:t>280</w:t>
            </w:r>
          </w:p>
        </w:tc>
      </w:tr>
      <w:tr w:rsidR="00405DBE" w:rsidRPr="005D3F5D" w14:paraId="2A6950B8" w14:textId="77777777" w:rsidTr="000505CC">
        <w:trPr>
          <w:cantSplit/>
          <w:trHeight w:val="144"/>
        </w:trPr>
        <w:tc>
          <w:tcPr>
            <w:tcW w:w="540" w:type="dxa"/>
            <w:gridSpan w:val="2"/>
            <w:shd w:val="clear" w:color="auto" w:fill="auto"/>
            <w:vAlign w:val="center"/>
          </w:tcPr>
          <w:p w14:paraId="5E989C9B" w14:textId="77777777" w:rsidR="00405DBE" w:rsidRPr="005D3F5D" w:rsidRDefault="00405DBE" w:rsidP="005D3F5D">
            <w:pPr>
              <w:jc w:val="center"/>
              <w:rPr>
                <w:sz w:val="28"/>
                <w:szCs w:val="28"/>
              </w:rPr>
            </w:pPr>
            <w:r w:rsidRPr="005D3F5D">
              <w:rPr>
                <w:sz w:val="28"/>
                <w:szCs w:val="28"/>
              </w:rPr>
              <w:t>5</w:t>
            </w:r>
          </w:p>
        </w:tc>
        <w:tc>
          <w:tcPr>
            <w:tcW w:w="901" w:type="dxa"/>
            <w:shd w:val="clear" w:color="auto" w:fill="auto"/>
            <w:vAlign w:val="center"/>
          </w:tcPr>
          <w:p w14:paraId="1FBCD1FC"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29D064B3" w14:textId="77777777" w:rsidR="00405DBE" w:rsidRPr="005D3F5D" w:rsidRDefault="00405DBE" w:rsidP="005D3F5D">
            <w:pPr>
              <w:jc w:val="center"/>
              <w:rPr>
                <w:sz w:val="28"/>
                <w:szCs w:val="28"/>
              </w:rPr>
            </w:pPr>
            <w:r w:rsidRPr="005D3F5D">
              <w:rPr>
                <w:sz w:val="28"/>
                <w:szCs w:val="28"/>
              </w:rPr>
              <w:t>Frosted Cheerios</w:t>
            </w:r>
          </w:p>
        </w:tc>
        <w:tc>
          <w:tcPr>
            <w:tcW w:w="1484" w:type="dxa"/>
            <w:shd w:val="clear" w:color="auto" w:fill="auto"/>
            <w:vAlign w:val="center"/>
          </w:tcPr>
          <w:p w14:paraId="3AB3EAB0" w14:textId="77777777" w:rsidR="00405DBE" w:rsidRPr="005D3F5D" w:rsidRDefault="00405DBE" w:rsidP="005D3F5D">
            <w:pPr>
              <w:jc w:val="center"/>
              <w:rPr>
                <w:sz w:val="28"/>
                <w:szCs w:val="28"/>
              </w:rPr>
            </w:pPr>
            <w:r w:rsidRPr="005D3F5D">
              <w:rPr>
                <w:sz w:val="28"/>
                <w:szCs w:val="28"/>
              </w:rPr>
              <w:t>30</w:t>
            </w:r>
          </w:p>
        </w:tc>
        <w:tc>
          <w:tcPr>
            <w:tcW w:w="1203" w:type="dxa"/>
            <w:shd w:val="clear" w:color="auto" w:fill="auto"/>
            <w:vAlign w:val="center"/>
          </w:tcPr>
          <w:p w14:paraId="233F3C9A" w14:textId="77777777" w:rsidR="00405DBE" w:rsidRPr="005D3F5D" w:rsidRDefault="00405DBE" w:rsidP="005D3F5D">
            <w:pPr>
              <w:jc w:val="center"/>
              <w:rPr>
                <w:sz w:val="28"/>
                <w:szCs w:val="28"/>
              </w:rPr>
            </w:pPr>
            <w:r w:rsidRPr="005D3F5D">
              <w:rPr>
                <w:sz w:val="28"/>
                <w:szCs w:val="28"/>
              </w:rPr>
              <w:t>13</w:t>
            </w:r>
          </w:p>
        </w:tc>
        <w:tc>
          <w:tcPr>
            <w:tcW w:w="957" w:type="dxa"/>
            <w:shd w:val="clear" w:color="auto" w:fill="auto"/>
            <w:vAlign w:val="center"/>
          </w:tcPr>
          <w:p w14:paraId="4C04B18B"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6B1BF3EA" w14:textId="77777777" w:rsidR="00405DBE" w:rsidRPr="005D3F5D" w:rsidRDefault="00405DBE" w:rsidP="005D3F5D">
            <w:pPr>
              <w:jc w:val="center"/>
              <w:rPr>
                <w:sz w:val="28"/>
                <w:szCs w:val="28"/>
              </w:rPr>
            </w:pPr>
            <w:r w:rsidRPr="005D3F5D">
              <w:rPr>
                <w:sz w:val="28"/>
                <w:szCs w:val="28"/>
              </w:rPr>
              <w:t>210</w:t>
            </w:r>
          </w:p>
        </w:tc>
      </w:tr>
      <w:tr w:rsidR="00405DBE" w:rsidRPr="005D3F5D" w14:paraId="7844B799" w14:textId="77777777" w:rsidTr="000505CC">
        <w:trPr>
          <w:cantSplit/>
          <w:trHeight w:val="144"/>
        </w:trPr>
        <w:tc>
          <w:tcPr>
            <w:tcW w:w="540" w:type="dxa"/>
            <w:gridSpan w:val="2"/>
            <w:shd w:val="clear" w:color="auto" w:fill="auto"/>
            <w:vAlign w:val="center"/>
          </w:tcPr>
          <w:p w14:paraId="254A6E4C" w14:textId="77777777" w:rsidR="00405DBE" w:rsidRPr="005D3F5D" w:rsidRDefault="00405DBE" w:rsidP="005D3F5D">
            <w:pPr>
              <w:jc w:val="center"/>
              <w:rPr>
                <w:sz w:val="28"/>
                <w:szCs w:val="28"/>
              </w:rPr>
            </w:pPr>
            <w:r w:rsidRPr="005D3F5D">
              <w:rPr>
                <w:sz w:val="28"/>
                <w:szCs w:val="28"/>
              </w:rPr>
              <w:t>6</w:t>
            </w:r>
          </w:p>
        </w:tc>
        <w:tc>
          <w:tcPr>
            <w:tcW w:w="901" w:type="dxa"/>
            <w:shd w:val="clear" w:color="auto" w:fill="auto"/>
            <w:vAlign w:val="center"/>
          </w:tcPr>
          <w:p w14:paraId="33763014"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581F3A45" w14:textId="77777777" w:rsidR="00405DBE" w:rsidRPr="005D3F5D" w:rsidRDefault="00405DBE" w:rsidP="005D3F5D">
            <w:pPr>
              <w:jc w:val="center"/>
              <w:rPr>
                <w:sz w:val="28"/>
                <w:szCs w:val="28"/>
              </w:rPr>
            </w:pPr>
            <w:r w:rsidRPr="005D3F5D">
              <w:rPr>
                <w:sz w:val="28"/>
                <w:szCs w:val="28"/>
              </w:rPr>
              <w:t>Food Club Frosted Flakes</w:t>
            </w:r>
          </w:p>
        </w:tc>
        <w:tc>
          <w:tcPr>
            <w:tcW w:w="1484" w:type="dxa"/>
            <w:shd w:val="clear" w:color="auto" w:fill="auto"/>
            <w:vAlign w:val="center"/>
          </w:tcPr>
          <w:p w14:paraId="410B3C16" w14:textId="77777777" w:rsidR="00405DBE" w:rsidRPr="005D3F5D" w:rsidRDefault="00405DBE" w:rsidP="005D3F5D">
            <w:pPr>
              <w:jc w:val="center"/>
              <w:rPr>
                <w:sz w:val="28"/>
                <w:szCs w:val="28"/>
              </w:rPr>
            </w:pPr>
            <w:r w:rsidRPr="005D3F5D">
              <w:rPr>
                <w:sz w:val="28"/>
                <w:szCs w:val="28"/>
              </w:rPr>
              <w:t>31</w:t>
            </w:r>
          </w:p>
        </w:tc>
        <w:tc>
          <w:tcPr>
            <w:tcW w:w="1203" w:type="dxa"/>
            <w:shd w:val="clear" w:color="auto" w:fill="auto"/>
            <w:vAlign w:val="center"/>
          </w:tcPr>
          <w:p w14:paraId="670CFBB8" w14:textId="77777777" w:rsidR="00405DBE" w:rsidRPr="005D3F5D" w:rsidRDefault="00405DBE" w:rsidP="005D3F5D">
            <w:pPr>
              <w:jc w:val="center"/>
              <w:rPr>
                <w:sz w:val="28"/>
                <w:szCs w:val="28"/>
              </w:rPr>
            </w:pPr>
            <w:r w:rsidRPr="005D3F5D">
              <w:rPr>
                <w:sz w:val="28"/>
                <w:szCs w:val="28"/>
              </w:rPr>
              <w:t>11</w:t>
            </w:r>
          </w:p>
        </w:tc>
        <w:tc>
          <w:tcPr>
            <w:tcW w:w="957" w:type="dxa"/>
            <w:shd w:val="clear" w:color="auto" w:fill="auto"/>
            <w:vAlign w:val="center"/>
          </w:tcPr>
          <w:p w14:paraId="7821B8FA" w14:textId="77777777" w:rsidR="00405DBE" w:rsidRPr="005D3F5D" w:rsidRDefault="00405DBE" w:rsidP="005D3F5D">
            <w:pPr>
              <w:jc w:val="center"/>
              <w:rPr>
                <w:sz w:val="28"/>
                <w:szCs w:val="28"/>
              </w:rPr>
            </w:pPr>
            <w:r w:rsidRPr="005D3F5D">
              <w:rPr>
                <w:sz w:val="28"/>
                <w:szCs w:val="28"/>
              </w:rPr>
              <w:t>0</w:t>
            </w:r>
          </w:p>
        </w:tc>
        <w:tc>
          <w:tcPr>
            <w:tcW w:w="1484" w:type="dxa"/>
            <w:shd w:val="clear" w:color="auto" w:fill="auto"/>
            <w:vAlign w:val="center"/>
          </w:tcPr>
          <w:p w14:paraId="40C247AE" w14:textId="77777777" w:rsidR="00405DBE" w:rsidRPr="005D3F5D" w:rsidRDefault="00405DBE" w:rsidP="005D3F5D">
            <w:pPr>
              <w:jc w:val="center"/>
              <w:rPr>
                <w:sz w:val="28"/>
                <w:szCs w:val="28"/>
              </w:rPr>
            </w:pPr>
            <w:r w:rsidRPr="005D3F5D">
              <w:rPr>
                <w:sz w:val="28"/>
                <w:szCs w:val="28"/>
              </w:rPr>
              <w:t>180</w:t>
            </w:r>
          </w:p>
        </w:tc>
      </w:tr>
      <w:tr w:rsidR="00405DBE" w:rsidRPr="005D3F5D" w14:paraId="58EC3416" w14:textId="77777777" w:rsidTr="000505CC">
        <w:trPr>
          <w:cantSplit/>
          <w:trHeight w:val="144"/>
        </w:trPr>
        <w:tc>
          <w:tcPr>
            <w:tcW w:w="540" w:type="dxa"/>
            <w:gridSpan w:val="2"/>
            <w:shd w:val="clear" w:color="auto" w:fill="auto"/>
            <w:vAlign w:val="center"/>
          </w:tcPr>
          <w:p w14:paraId="7F445D2B" w14:textId="77777777" w:rsidR="00405DBE" w:rsidRPr="005D3F5D" w:rsidRDefault="00405DBE" w:rsidP="005D3F5D">
            <w:pPr>
              <w:jc w:val="center"/>
              <w:rPr>
                <w:sz w:val="28"/>
                <w:szCs w:val="28"/>
              </w:rPr>
            </w:pPr>
            <w:r w:rsidRPr="005D3F5D">
              <w:rPr>
                <w:sz w:val="28"/>
                <w:szCs w:val="28"/>
              </w:rPr>
              <w:t>7</w:t>
            </w:r>
          </w:p>
        </w:tc>
        <w:tc>
          <w:tcPr>
            <w:tcW w:w="901" w:type="dxa"/>
            <w:shd w:val="clear" w:color="auto" w:fill="auto"/>
            <w:vAlign w:val="center"/>
          </w:tcPr>
          <w:p w14:paraId="7CB72CBC"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1A3C1AB7" w14:textId="77777777" w:rsidR="00405DBE" w:rsidRPr="005D3F5D" w:rsidRDefault="00405DBE" w:rsidP="005D3F5D">
            <w:pPr>
              <w:jc w:val="center"/>
              <w:rPr>
                <w:sz w:val="28"/>
                <w:szCs w:val="28"/>
              </w:rPr>
            </w:pPr>
            <w:proofErr w:type="spellStart"/>
            <w:r w:rsidRPr="005D3F5D">
              <w:rPr>
                <w:sz w:val="28"/>
                <w:szCs w:val="28"/>
              </w:rPr>
              <w:t>Capn</w:t>
            </w:r>
            <w:proofErr w:type="spellEnd"/>
            <w:r w:rsidRPr="005D3F5D">
              <w:rPr>
                <w:sz w:val="28"/>
                <w:szCs w:val="28"/>
              </w:rPr>
              <w:t xml:space="preserve"> Crunch</w:t>
            </w:r>
          </w:p>
        </w:tc>
        <w:tc>
          <w:tcPr>
            <w:tcW w:w="1484" w:type="dxa"/>
            <w:shd w:val="clear" w:color="auto" w:fill="auto"/>
            <w:vAlign w:val="center"/>
          </w:tcPr>
          <w:p w14:paraId="0ED9A00C" w14:textId="77777777" w:rsidR="00405DBE" w:rsidRPr="005D3F5D" w:rsidRDefault="00405DBE" w:rsidP="005D3F5D">
            <w:pPr>
              <w:jc w:val="center"/>
              <w:rPr>
                <w:sz w:val="28"/>
                <w:szCs w:val="28"/>
              </w:rPr>
            </w:pPr>
            <w:r w:rsidRPr="005D3F5D">
              <w:rPr>
                <w:sz w:val="28"/>
                <w:szCs w:val="28"/>
              </w:rPr>
              <w:t>27</w:t>
            </w:r>
          </w:p>
        </w:tc>
        <w:tc>
          <w:tcPr>
            <w:tcW w:w="1203" w:type="dxa"/>
            <w:shd w:val="clear" w:color="auto" w:fill="auto"/>
            <w:vAlign w:val="center"/>
          </w:tcPr>
          <w:p w14:paraId="4DDD9D5D" w14:textId="77777777" w:rsidR="00405DBE" w:rsidRPr="005D3F5D" w:rsidRDefault="00405DBE" w:rsidP="005D3F5D">
            <w:pPr>
              <w:jc w:val="center"/>
              <w:rPr>
                <w:sz w:val="28"/>
                <w:szCs w:val="28"/>
              </w:rPr>
            </w:pPr>
            <w:r w:rsidRPr="005D3F5D">
              <w:rPr>
                <w:sz w:val="28"/>
                <w:szCs w:val="28"/>
              </w:rPr>
              <w:t>12</w:t>
            </w:r>
          </w:p>
        </w:tc>
        <w:tc>
          <w:tcPr>
            <w:tcW w:w="957" w:type="dxa"/>
            <w:shd w:val="clear" w:color="auto" w:fill="auto"/>
            <w:vAlign w:val="center"/>
          </w:tcPr>
          <w:p w14:paraId="49EACAAE" w14:textId="77777777" w:rsidR="00405DBE" w:rsidRPr="005D3F5D" w:rsidRDefault="00405DBE" w:rsidP="005D3F5D">
            <w:pPr>
              <w:jc w:val="center"/>
              <w:rPr>
                <w:sz w:val="28"/>
                <w:szCs w:val="28"/>
              </w:rPr>
            </w:pPr>
            <w:r w:rsidRPr="005D3F5D">
              <w:rPr>
                <w:sz w:val="28"/>
                <w:szCs w:val="28"/>
              </w:rPr>
              <w:t>1.5</w:t>
            </w:r>
          </w:p>
        </w:tc>
        <w:tc>
          <w:tcPr>
            <w:tcW w:w="1484" w:type="dxa"/>
            <w:shd w:val="clear" w:color="auto" w:fill="auto"/>
            <w:vAlign w:val="center"/>
          </w:tcPr>
          <w:p w14:paraId="4F6E6381" w14:textId="77777777" w:rsidR="00405DBE" w:rsidRPr="005D3F5D" w:rsidRDefault="00405DBE" w:rsidP="005D3F5D">
            <w:pPr>
              <w:jc w:val="center"/>
              <w:rPr>
                <w:sz w:val="28"/>
                <w:szCs w:val="28"/>
              </w:rPr>
            </w:pPr>
            <w:r w:rsidRPr="005D3F5D">
              <w:rPr>
                <w:sz w:val="28"/>
                <w:szCs w:val="28"/>
              </w:rPr>
              <w:t>200</w:t>
            </w:r>
          </w:p>
        </w:tc>
      </w:tr>
      <w:tr w:rsidR="00405DBE" w:rsidRPr="005D3F5D" w14:paraId="1004F6B8" w14:textId="77777777" w:rsidTr="000505CC">
        <w:trPr>
          <w:cantSplit/>
          <w:trHeight w:val="144"/>
        </w:trPr>
        <w:tc>
          <w:tcPr>
            <w:tcW w:w="540" w:type="dxa"/>
            <w:gridSpan w:val="2"/>
            <w:shd w:val="clear" w:color="auto" w:fill="auto"/>
            <w:vAlign w:val="center"/>
          </w:tcPr>
          <w:p w14:paraId="7897233B" w14:textId="77777777" w:rsidR="00405DBE" w:rsidRPr="005D3F5D" w:rsidRDefault="00405DBE" w:rsidP="005D3F5D">
            <w:pPr>
              <w:jc w:val="center"/>
              <w:rPr>
                <w:sz w:val="28"/>
                <w:szCs w:val="28"/>
              </w:rPr>
            </w:pPr>
            <w:r w:rsidRPr="005D3F5D">
              <w:rPr>
                <w:sz w:val="28"/>
                <w:szCs w:val="28"/>
              </w:rPr>
              <w:t>8</w:t>
            </w:r>
          </w:p>
        </w:tc>
        <w:tc>
          <w:tcPr>
            <w:tcW w:w="901" w:type="dxa"/>
            <w:shd w:val="clear" w:color="auto" w:fill="auto"/>
            <w:vAlign w:val="center"/>
          </w:tcPr>
          <w:p w14:paraId="592F7635"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0CD6BF20" w14:textId="77777777" w:rsidR="00405DBE" w:rsidRPr="005D3F5D" w:rsidRDefault="00405DBE" w:rsidP="005D3F5D">
            <w:pPr>
              <w:jc w:val="center"/>
              <w:rPr>
                <w:sz w:val="28"/>
                <w:szCs w:val="28"/>
              </w:rPr>
            </w:pPr>
            <w:proofErr w:type="spellStart"/>
            <w:r w:rsidRPr="005D3F5D">
              <w:rPr>
                <w:sz w:val="28"/>
                <w:szCs w:val="28"/>
              </w:rPr>
              <w:t>Capn</w:t>
            </w:r>
            <w:proofErr w:type="spellEnd"/>
            <w:r w:rsidRPr="005D3F5D">
              <w:rPr>
                <w:sz w:val="28"/>
                <w:szCs w:val="28"/>
              </w:rPr>
              <w:t xml:space="preserve"> Crunch's Peanut Butter Crunch</w:t>
            </w:r>
          </w:p>
        </w:tc>
        <w:tc>
          <w:tcPr>
            <w:tcW w:w="1484" w:type="dxa"/>
            <w:shd w:val="clear" w:color="auto" w:fill="auto"/>
            <w:vAlign w:val="center"/>
          </w:tcPr>
          <w:p w14:paraId="256EE95F" w14:textId="77777777" w:rsidR="00405DBE" w:rsidRPr="005D3F5D" w:rsidRDefault="00405DBE" w:rsidP="005D3F5D">
            <w:pPr>
              <w:jc w:val="center"/>
              <w:rPr>
                <w:sz w:val="28"/>
                <w:szCs w:val="28"/>
              </w:rPr>
            </w:pPr>
            <w:r w:rsidRPr="005D3F5D">
              <w:rPr>
                <w:sz w:val="28"/>
                <w:szCs w:val="28"/>
              </w:rPr>
              <w:t>27</w:t>
            </w:r>
          </w:p>
        </w:tc>
        <w:tc>
          <w:tcPr>
            <w:tcW w:w="1203" w:type="dxa"/>
            <w:shd w:val="clear" w:color="auto" w:fill="auto"/>
            <w:vAlign w:val="center"/>
          </w:tcPr>
          <w:p w14:paraId="2AFBA493" w14:textId="77777777" w:rsidR="00405DBE" w:rsidRPr="005D3F5D" w:rsidRDefault="00405DBE" w:rsidP="005D3F5D">
            <w:pPr>
              <w:jc w:val="center"/>
              <w:rPr>
                <w:sz w:val="28"/>
                <w:szCs w:val="28"/>
              </w:rPr>
            </w:pPr>
            <w:r w:rsidRPr="005D3F5D">
              <w:rPr>
                <w:sz w:val="28"/>
                <w:szCs w:val="28"/>
              </w:rPr>
              <w:t>9</w:t>
            </w:r>
          </w:p>
        </w:tc>
        <w:tc>
          <w:tcPr>
            <w:tcW w:w="957" w:type="dxa"/>
            <w:shd w:val="clear" w:color="auto" w:fill="auto"/>
            <w:vAlign w:val="center"/>
          </w:tcPr>
          <w:p w14:paraId="12E564AF" w14:textId="77777777" w:rsidR="00405DBE" w:rsidRPr="005D3F5D" w:rsidRDefault="00405DBE" w:rsidP="005D3F5D">
            <w:pPr>
              <w:jc w:val="center"/>
              <w:rPr>
                <w:sz w:val="28"/>
                <w:szCs w:val="28"/>
              </w:rPr>
            </w:pPr>
            <w:r w:rsidRPr="005D3F5D">
              <w:rPr>
                <w:sz w:val="28"/>
                <w:szCs w:val="28"/>
              </w:rPr>
              <w:t>2.5</w:t>
            </w:r>
          </w:p>
        </w:tc>
        <w:tc>
          <w:tcPr>
            <w:tcW w:w="1484" w:type="dxa"/>
            <w:shd w:val="clear" w:color="auto" w:fill="auto"/>
            <w:vAlign w:val="center"/>
          </w:tcPr>
          <w:p w14:paraId="055459C8" w14:textId="77777777" w:rsidR="00405DBE" w:rsidRPr="005D3F5D" w:rsidRDefault="00405DBE" w:rsidP="005D3F5D">
            <w:pPr>
              <w:jc w:val="center"/>
              <w:rPr>
                <w:sz w:val="28"/>
                <w:szCs w:val="28"/>
              </w:rPr>
            </w:pPr>
            <w:r w:rsidRPr="005D3F5D">
              <w:rPr>
                <w:sz w:val="28"/>
                <w:szCs w:val="28"/>
              </w:rPr>
              <w:t>200</w:t>
            </w:r>
          </w:p>
        </w:tc>
      </w:tr>
      <w:tr w:rsidR="00405DBE" w:rsidRPr="005D3F5D" w14:paraId="028C24A8" w14:textId="77777777" w:rsidTr="000505CC">
        <w:trPr>
          <w:cantSplit/>
          <w:trHeight w:val="144"/>
        </w:trPr>
        <w:tc>
          <w:tcPr>
            <w:tcW w:w="540" w:type="dxa"/>
            <w:gridSpan w:val="2"/>
            <w:shd w:val="clear" w:color="auto" w:fill="auto"/>
            <w:vAlign w:val="center"/>
          </w:tcPr>
          <w:p w14:paraId="2979B900" w14:textId="77777777" w:rsidR="00405DBE" w:rsidRPr="005D3F5D" w:rsidRDefault="00405DBE" w:rsidP="005D3F5D">
            <w:pPr>
              <w:jc w:val="center"/>
              <w:rPr>
                <w:sz w:val="28"/>
                <w:szCs w:val="28"/>
              </w:rPr>
            </w:pPr>
            <w:r w:rsidRPr="005D3F5D">
              <w:rPr>
                <w:sz w:val="28"/>
                <w:szCs w:val="28"/>
              </w:rPr>
              <w:t>9</w:t>
            </w:r>
          </w:p>
        </w:tc>
        <w:tc>
          <w:tcPr>
            <w:tcW w:w="901" w:type="dxa"/>
            <w:shd w:val="clear" w:color="auto" w:fill="auto"/>
            <w:vAlign w:val="center"/>
          </w:tcPr>
          <w:p w14:paraId="3DBB0BC4"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4BBF4514" w14:textId="77777777" w:rsidR="00405DBE" w:rsidRPr="005D3F5D" w:rsidRDefault="00405DBE" w:rsidP="005D3F5D">
            <w:pPr>
              <w:jc w:val="center"/>
              <w:rPr>
                <w:sz w:val="28"/>
                <w:szCs w:val="28"/>
              </w:rPr>
            </w:pPr>
            <w:r w:rsidRPr="005D3F5D">
              <w:rPr>
                <w:sz w:val="28"/>
                <w:szCs w:val="28"/>
              </w:rPr>
              <w:t>Post Honeycomb</w:t>
            </w:r>
          </w:p>
        </w:tc>
        <w:tc>
          <w:tcPr>
            <w:tcW w:w="1484" w:type="dxa"/>
            <w:shd w:val="clear" w:color="auto" w:fill="auto"/>
            <w:vAlign w:val="center"/>
          </w:tcPr>
          <w:p w14:paraId="03C9F92B" w14:textId="77777777" w:rsidR="00405DBE" w:rsidRPr="005D3F5D" w:rsidRDefault="00405DBE" w:rsidP="005D3F5D">
            <w:pPr>
              <w:jc w:val="center"/>
              <w:rPr>
                <w:sz w:val="28"/>
                <w:szCs w:val="28"/>
              </w:rPr>
            </w:pPr>
            <w:r w:rsidRPr="005D3F5D">
              <w:rPr>
                <w:sz w:val="28"/>
                <w:szCs w:val="28"/>
              </w:rPr>
              <w:t>29</w:t>
            </w:r>
          </w:p>
        </w:tc>
        <w:tc>
          <w:tcPr>
            <w:tcW w:w="1203" w:type="dxa"/>
            <w:shd w:val="clear" w:color="auto" w:fill="auto"/>
            <w:vAlign w:val="center"/>
          </w:tcPr>
          <w:p w14:paraId="7668A57C" w14:textId="77777777" w:rsidR="00405DBE" w:rsidRPr="005D3F5D" w:rsidRDefault="00405DBE" w:rsidP="005D3F5D">
            <w:pPr>
              <w:jc w:val="center"/>
              <w:rPr>
                <w:sz w:val="28"/>
                <w:szCs w:val="28"/>
              </w:rPr>
            </w:pPr>
            <w:r w:rsidRPr="005D3F5D">
              <w:rPr>
                <w:sz w:val="28"/>
                <w:szCs w:val="28"/>
              </w:rPr>
              <w:t>11</w:t>
            </w:r>
          </w:p>
        </w:tc>
        <w:tc>
          <w:tcPr>
            <w:tcW w:w="957" w:type="dxa"/>
            <w:shd w:val="clear" w:color="auto" w:fill="auto"/>
            <w:vAlign w:val="center"/>
          </w:tcPr>
          <w:p w14:paraId="27A16F19" w14:textId="77777777" w:rsidR="00405DBE" w:rsidRPr="005D3F5D" w:rsidRDefault="00405DBE" w:rsidP="005D3F5D">
            <w:pPr>
              <w:jc w:val="center"/>
              <w:rPr>
                <w:sz w:val="28"/>
                <w:szCs w:val="28"/>
              </w:rPr>
            </w:pPr>
            <w:r w:rsidRPr="005D3F5D">
              <w:rPr>
                <w:sz w:val="28"/>
                <w:szCs w:val="28"/>
              </w:rPr>
              <w:t>0.5</w:t>
            </w:r>
          </w:p>
        </w:tc>
        <w:tc>
          <w:tcPr>
            <w:tcW w:w="1484" w:type="dxa"/>
            <w:shd w:val="clear" w:color="auto" w:fill="auto"/>
            <w:vAlign w:val="center"/>
          </w:tcPr>
          <w:p w14:paraId="772FDF08" w14:textId="77777777" w:rsidR="00405DBE" w:rsidRPr="005D3F5D" w:rsidRDefault="00405DBE" w:rsidP="005D3F5D">
            <w:pPr>
              <w:jc w:val="center"/>
              <w:rPr>
                <w:sz w:val="28"/>
                <w:szCs w:val="28"/>
              </w:rPr>
            </w:pPr>
            <w:r w:rsidRPr="005D3F5D">
              <w:rPr>
                <w:sz w:val="28"/>
                <w:szCs w:val="28"/>
              </w:rPr>
              <w:t>220</w:t>
            </w:r>
          </w:p>
        </w:tc>
      </w:tr>
      <w:tr w:rsidR="00405DBE" w:rsidRPr="005D3F5D" w14:paraId="45D3BB22" w14:textId="77777777" w:rsidTr="000505CC">
        <w:trPr>
          <w:cantSplit/>
          <w:trHeight w:val="144"/>
        </w:trPr>
        <w:tc>
          <w:tcPr>
            <w:tcW w:w="540" w:type="dxa"/>
            <w:gridSpan w:val="2"/>
            <w:shd w:val="clear" w:color="auto" w:fill="auto"/>
            <w:vAlign w:val="center"/>
          </w:tcPr>
          <w:p w14:paraId="5566E020" w14:textId="77777777" w:rsidR="00405DBE" w:rsidRPr="005D3F5D" w:rsidRDefault="00405DBE" w:rsidP="005D3F5D">
            <w:pPr>
              <w:jc w:val="center"/>
              <w:rPr>
                <w:sz w:val="28"/>
                <w:szCs w:val="28"/>
              </w:rPr>
            </w:pPr>
            <w:r w:rsidRPr="005D3F5D">
              <w:rPr>
                <w:sz w:val="28"/>
                <w:szCs w:val="28"/>
              </w:rPr>
              <w:t>10</w:t>
            </w:r>
          </w:p>
        </w:tc>
        <w:tc>
          <w:tcPr>
            <w:tcW w:w="901" w:type="dxa"/>
            <w:shd w:val="clear" w:color="auto" w:fill="auto"/>
            <w:vAlign w:val="center"/>
          </w:tcPr>
          <w:p w14:paraId="66B11413" w14:textId="77777777" w:rsidR="00405DBE" w:rsidRPr="005D3F5D" w:rsidRDefault="00405DBE" w:rsidP="005D3F5D">
            <w:pPr>
              <w:jc w:val="center"/>
              <w:rPr>
                <w:sz w:val="28"/>
                <w:szCs w:val="28"/>
              </w:rPr>
            </w:pPr>
            <w:r w:rsidRPr="005D3F5D">
              <w:rPr>
                <w:sz w:val="28"/>
                <w:szCs w:val="28"/>
              </w:rPr>
              <w:t>1</w:t>
            </w:r>
          </w:p>
        </w:tc>
        <w:tc>
          <w:tcPr>
            <w:tcW w:w="3952" w:type="dxa"/>
            <w:shd w:val="clear" w:color="auto" w:fill="auto"/>
            <w:vAlign w:val="center"/>
          </w:tcPr>
          <w:p w14:paraId="325C15B0" w14:textId="77777777" w:rsidR="00405DBE" w:rsidRPr="005D3F5D" w:rsidRDefault="00405DBE" w:rsidP="005D3F5D">
            <w:pPr>
              <w:jc w:val="center"/>
              <w:rPr>
                <w:sz w:val="28"/>
                <w:szCs w:val="28"/>
              </w:rPr>
            </w:pPr>
            <w:r w:rsidRPr="005D3F5D">
              <w:rPr>
                <w:sz w:val="28"/>
                <w:szCs w:val="28"/>
              </w:rPr>
              <w:t>Food Club Crispy Rice</w:t>
            </w:r>
          </w:p>
        </w:tc>
        <w:tc>
          <w:tcPr>
            <w:tcW w:w="1484" w:type="dxa"/>
            <w:shd w:val="clear" w:color="auto" w:fill="auto"/>
            <w:vAlign w:val="center"/>
          </w:tcPr>
          <w:p w14:paraId="11B8D349" w14:textId="77777777" w:rsidR="00405DBE" w:rsidRPr="005D3F5D" w:rsidRDefault="00405DBE" w:rsidP="005D3F5D">
            <w:pPr>
              <w:jc w:val="center"/>
              <w:rPr>
                <w:sz w:val="28"/>
                <w:szCs w:val="28"/>
              </w:rPr>
            </w:pPr>
            <w:r w:rsidRPr="005D3F5D">
              <w:rPr>
                <w:sz w:val="28"/>
                <w:szCs w:val="28"/>
              </w:rPr>
              <w:t>33</w:t>
            </w:r>
          </w:p>
        </w:tc>
        <w:tc>
          <w:tcPr>
            <w:tcW w:w="1203" w:type="dxa"/>
            <w:shd w:val="clear" w:color="auto" w:fill="auto"/>
            <w:vAlign w:val="center"/>
          </w:tcPr>
          <w:p w14:paraId="7A8E62E5" w14:textId="77777777" w:rsidR="00405DBE" w:rsidRPr="005D3F5D" w:rsidRDefault="00405DBE" w:rsidP="005D3F5D">
            <w:pPr>
              <w:jc w:val="center"/>
              <w:rPr>
                <w:sz w:val="28"/>
                <w:szCs w:val="28"/>
              </w:rPr>
            </w:pPr>
            <w:r w:rsidRPr="005D3F5D">
              <w:rPr>
                <w:sz w:val="28"/>
                <w:szCs w:val="28"/>
              </w:rPr>
              <w:t>2</w:t>
            </w:r>
          </w:p>
        </w:tc>
        <w:tc>
          <w:tcPr>
            <w:tcW w:w="957" w:type="dxa"/>
            <w:shd w:val="clear" w:color="auto" w:fill="auto"/>
            <w:vAlign w:val="center"/>
          </w:tcPr>
          <w:p w14:paraId="4374E10E" w14:textId="77777777" w:rsidR="00405DBE" w:rsidRPr="005D3F5D" w:rsidRDefault="00405DBE" w:rsidP="005D3F5D">
            <w:pPr>
              <w:jc w:val="center"/>
              <w:rPr>
                <w:sz w:val="28"/>
                <w:szCs w:val="28"/>
              </w:rPr>
            </w:pPr>
            <w:r w:rsidRPr="005D3F5D">
              <w:rPr>
                <w:sz w:val="28"/>
                <w:szCs w:val="28"/>
              </w:rPr>
              <w:t>0</w:t>
            </w:r>
          </w:p>
        </w:tc>
        <w:tc>
          <w:tcPr>
            <w:tcW w:w="1484" w:type="dxa"/>
            <w:shd w:val="clear" w:color="auto" w:fill="auto"/>
            <w:vAlign w:val="center"/>
          </w:tcPr>
          <w:p w14:paraId="75EAA548" w14:textId="77777777" w:rsidR="00405DBE" w:rsidRPr="005D3F5D" w:rsidRDefault="00405DBE" w:rsidP="005D3F5D">
            <w:pPr>
              <w:jc w:val="center"/>
              <w:rPr>
                <w:sz w:val="28"/>
                <w:szCs w:val="28"/>
              </w:rPr>
            </w:pPr>
            <w:r w:rsidRPr="005D3F5D">
              <w:rPr>
                <w:sz w:val="28"/>
                <w:szCs w:val="28"/>
              </w:rPr>
              <w:t>330</w:t>
            </w:r>
          </w:p>
        </w:tc>
      </w:tr>
      <w:tr w:rsidR="00405DBE" w:rsidRPr="005D3F5D" w14:paraId="6A74F1C7" w14:textId="77777777" w:rsidTr="000505CC">
        <w:trPr>
          <w:cantSplit/>
          <w:trHeight w:val="144"/>
        </w:trPr>
        <w:tc>
          <w:tcPr>
            <w:tcW w:w="540" w:type="dxa"/>
            <w:gridSpan w:val="2"/>
            <w:shd w:val="clear" w:color="auto" w:fill="auto"/>
            <w:vAlign w:val="center"/>
          </w:tcPr>
          <w:p w14:paraId="66BEEA7B" w14:textId="77777777" w:rsidR="00405DBE" w:rsidRPr="005D3F5D" w:rsidRDefault="00405DBE" w:rsidP="005D3F5D">
            <w:pPr>
              <w:jc w:val="center"/>
              <w:rPr>
                <w:sz w:val="28"/>
                <w:szCs w:val="28"/>
              </w:rPr>
            </w:pPr>
            <w:r w:rsidRPr="005D3F5D">
              <w:rPr>
                <w:sz w:val="28"/>
                <w:szCs w:val="28"/>
              </w:rPr>
              <w:t>11</w:t>
            </w:r>
          </w:p>
        </w:tc>
        <w:tc>
          <w:tcPr>
            <w:tcW w:w="901" w:type="dxa"/>
            <w:shd w:val="clear" w:color="auto" w:fill="auto"/>
            <w:vAlign w:val="center"/>
          </w:tcPr>
          <w:p w14:paraId="45365670"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509ED3CA" w14:textId="77777777" w:rsidR="00405DBE" w:rsidRPr="005D3F5D" w:rsidRDefault="00405DBE" w:rsidP="005D3F5D">
            <w:pPr>
              <w:jc w:val="center"/>
              <w:rPr>
                <w:sz w:val="28"/>
                <w:szCs w:val="28"/>
              </w:rPr>
            </w:pPr>
            <w:r w:rsidRPr="005D3F5D">
              <w:rPr>
                <w:sz w:val="28"/>
                <w:szCs w:val="28"/>
              </w:rPr>
              <w:t>Rice Crispies Treats</w:t>
            </w:r>
          </w:p>
        </w:tc>
        <w:tc>
          <w:tcPr>
            <w:tcW w:w="1484" w:type="dxa"/>
            <w:shd w:val="clear" w:color="auto" w:fill="auto"/>
            <w:vAlign w:val="center"/>
          </w:tcPr>
          <w:p w14:paraId="782FC2B2" w14:textId="77777777" w:rsidR="00405DBE" w:rsidRPr="005D3F5D" w:rsidRDefault="00405DBE" w:rsidP="005D3F5D">
            <w:pPr>
              <w:jc w:val="center"/>
              <w:rPr>
                <w:sz w:val="28"/>
                <w:szCs w:val="28"/>
              </w:rPr>
            </w:pPr>
            <w:r w:rsidRPr="005D3F5D">
              <w:rPr>
                <w:sz w:val="28"/>
                <w:szCs w:val="28"/>
              </w:rPr>
              <w:t>30</w:t>
            </w:r>
          </w:p>
        </w:tc>
        <w:tc>
          <w:tcPr>
            <w:tcW w:w="1203" w:type="dxa"/>
            <w:shd w:val="clear" w:color="auto" w:fill="auto"/>
            <w:vAlign w:val="center"/>
          </w:tcPr>
          <w:p w14:paraId="5B4D3075" w14:textId="77777777" w:rsidR="00405DBE" w:rsidRPr="005D3F5D" w:rsidRDefault="00405DBE" w:rsidP="005D3F5D">
            <w:pPr>
              <w:jc w:val="center"/>
              <w:rPr>
                <w:sz w:val="28"/>
                <w:szCs w:val="28"/>
              </w:rPr>
            </w:pPr>
            <w:r w:rsidRPr="005D3F5D">
              <w:rPr>
                <w:sz w:val="28"/>
                <w:szCs w:val="28"/>
              </w:rPr>
              <w:t>9</w:t>
            </w:r>
          </w:p>
        </w:tc>
        <w:tc>
          <w:tcPr>
            <w:tcW w:w="957" w:type="dxa"/>
            <w:shd w:val="clear" w:color="auto" w:fill="auto"/>
            <w:vAlign w:val="center"/>
          </w:tcPr>
          <w:p w14:paraId="3B48D3D8" w14:textId="77777777" w:rsidR="00405DBE" w:rsidRPr="005D3F5D" w:rsidRDefault="00405DBE" w:rsidP="005D3F5D">
            <w:pPr>
              <w:jc w:val="center"/>
              <w:rPr>
                <w:sz w:val="28"/>
                <w:szCs w:val="28"/>
              </w:rPr>
            </w:pPr>
            <w:r w:rsidRPr="005D3F5D">
              <w:rPr>
                <w:sz w:val="28"/>
                <w:szCs w:val="28"/>
              </w:rPr>
              <w:t>1.5</w:t>
            </w:r>
          </w:p>
        </w:tc>
        <w:tc>
          <w:tcPr>
            <w:tcW w:w="1484" w:type="dxa"/>
            <w:shd w:val="clear" w:color="auto" w:fill="auto"/>
            <w:vAlign w:val="center"/>
          </w:tcPr>
          <w:p w14:paraId="73F3C90D" w14:textId="77777777" w:rsidR="00405DBE" w:rsidRPr="005D3F5D" w:rsidRDefault="00405DBE" w:rsidP="005D3F5D">
            <w:pPr>
              <w:jc w:val="center"/>
              <w:rPr>
                <w:sz w:val="28"/>
                <w:szCs w:val="28"/>
              </w:rPr>
            </w:pPr>
            <w:r w:rsidRPr="005D3F5D">
              <w:rPr>
                <w:sz w:val="28"/>
                <w:szCs w:val="28"/>
              </w:rPr>
              <w:t>190</w:t>
            </w:r>
          </w:p>
        </w:tc>
      </w:tr>
      <w:tr w:rsidR="00405DBE" w:rsidRPr="005D3F5D" w14:paraId="747DB9F9" w14:textId="77777777" w:rsidTr="000505CC">
        <w:trPr>
          <w:cantSplit/>
          <w:trHeight w:val="144"/>
        </w:trPr>
        <w:tc>
          <w:tcPr>
            <w:tcW w:w="540" w:type="dxa"/>
            <w:gridSpan w:val="2"/>
            <w:shd w:val="clear" w:color="auto" w:fill="auto"/>
            <w:vAlign w:val="center"/>
          </w:tcPr>
          <w:p w14:paraId="236C5B74" w14:textId="77777777" w:rsidR="00405DBE" w:rsidRPr="005D3F5D" w:rsidRDefault="00405DBE" w:rsidP="005D3F5D">
            <w:pPr>
              <w:jc w:val="center"/>
              <w:rPr>
                <w:sz w:val="28"/>
                <w:szCs w:val="28"/>
              </w:rPr>
            </w:pPr>
            <w:r w:rsidRPr="005D3F5D">
              <w:rPr>
                <w:sz w:val="28"/>
                <w:szCs w:val="28"/>
              </w:rPr>
              <w:t>12</w:t>
            </w:r>
          </w:p>
        </w:tc>
        <w:tc>
          <w:tcPr>
            <w:tcW w:w="901" w:type="dxa"/>
            <w:shd w:val="clear" w:color="auto" w:fill="auto"/>
            <w:vAlign w:val="center"/>
          </w:tcPr>
          <w:p w14:paraId="0EFD23CC"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2052F47F" w14:textId="77777777" w:rsidR="00405DBE" w:rsidRPr="005D3F5D" w:rsidRDefault="00405DBE" w:rsidP="005D3F5D">
            <w:pPr>
              <w:jc w:val="center"/>
              <w:rPr>
                <w:sz w:val="28"/>
                <w:szCs w:val="28"/>
              </w:rPr>
            </w:pPr>
            <w:r w:rsidRPr="005D3F5D">
              <w:rPr>
                <w:sz w:val="28"/>
                <w:szCs w:val="28"/>
              </w:rPr>
              <w:t>Kellogg's Smacks</w:t>
            </w:r>
          </w:p>
        </w:tc>
        <w:tc>
          <w:tcPr>
            <w:tcW w:w="1484" w:type="dxa"/>
            <w:shd w:val="clear" w:color="auto" w:fill="auto"/>
            <w:vAlign w:val="center"/>
          </w:tcPr>
          <w:p w14:paraId="297A6622" w14:textId="77777777" w:rsidR="00405DBE" w:rsidRPr="005D3F5D" w:rsidRDefault="00405DBE" w:rsidP="005D3F5D">
            <w:pPr>
              <w:jc w:val="center"/>
              <w:rPr>
                <w:sz w:val="28"/>
                <w:szCs w:val="28"/>
              </w:rPr>
            </w:pPr>
            <w:r w:rsidRPr="005D3F5D">
              <w:rPr>
                <w:sz w:val="28"/>
                <w:szCs w:val="28"/>
              </w:rPr>
              <w:t>27</w:t>
            </w:r>
          </w:p>
        </w:tc>
        <w:tc>
          <w:tcPr>
            <w:tcW w:w="1203" w:type="dxa"/>
            <w:shd w:val="clear" w:color="auto" w:fill="auto"/>
            <w:vAlign w:val="center"/>
          </w:tcPr>
          <w:p w14:paraId="57ACF074" w14:textId="77777777" w:rsidR="00405DBE" w:rsidRPr="005D3F5D" w:rsidRDefault="00405DBE" w:rsidP="005D3F5D">
            <w:pPr>
              <w:jc w:val="center"/>
              <w:rPr>
                <w:sz w:val="28"/>
                <w:szCs w:val="28"/>
              </w:rPr>
            </w:pPr>
            <w:r w:rsidRPr="005D3F5D">
              <w:rPr>
                <w:sz w:val="28"/>
                <w:szCs w:val="28"/>
              </w:rPr>
              <w:t>15</w:t>
            </w:r>
          </w:p>
        </w:tc>
        <w:tc>
          <w:tcPr>
            <w:tcW w:w="957" w:type="dxa"/>
            <w:shd w:val="clear" w:color="auto" w:fill="auto"/>
            <w:vAlign w:val="center"/>
          </w:tcPr>
          <w:p w14:paraId="209184A2" w14:textId="77777777" w:rsidR="00405DBE" w:rsidRPr="005D3F5D" w:rsidRDefault="00405DBE" w:rsidP="005D3F5D">
            <w:pPr>
              <w:jc w:val="center"/>
              <w:rPr>
                <w:sz w:val="28"/>
                <w:szCs w:val="28"/>
              </w:rPr>
            </w:pPr>
            <w:r w:rsidRPr="005D3F5D">
              <w:rPr>
                <w:sz w:val="28"/>
                <w:szCs w:val="28"/>
              </w:rPr>
              <w:t>0.5</w:t>
            </w:r>
          </w:p>
        </w:tc>
        <w:tc>
          <w:tcPr>
            <w:tcW w:w="1484" w:type="dxa"/>
            <w:shd w:val="clear" w:color="auto" w:fill="auto"/>
            <w:vAlign w:val="center"/>
          </w:tcPr>
          <w:p w14:paraId="099A0350" w14:textId="77777777" w:rsidR="00405DBE" w:rsidRPr="005D3F5D" w:rsidRDefault="00405DBE" w:rsidP="005D3F5D">
            <w:pPr>
              <w:jc w:val="center"/>
              <w:rPr>
                <w:sz w:val="28"/>
                <w:szCs w:val="28"/>
              </w:rPr>
            </w:pPr>
            <w:r w:rsidRPr="005D3F5D">
              <w:rPr>
                <w:sz w:val="28"/>
                <w:szCs w:val="28"/>
              </w:rPr>
              <w:t>50</w:t>
            </w:r>
          </w:p>
        </w:tc>
      </w:tr>
      <w:tr w:rsidR="00405DBE" w:rsidRPr="005D3F5D" w14:paraId="2B2E492A" w14:textId="77777777" w:rsidTr="000505CC">
        <w:trPr>
          <w:cantSplit/>
          <w:trHeight w:val="144"/>
        </w:trPr>
        <w:tc>
          <w:tcPr>
            <w:tcW w:w="540" w:type="dxa"/>
            <w:gridSpan w:val="2"/>
            <w:shd w:val="clear" w:color="auto" w:fill="auto"/>
            <w:vAlign w:val="center"/>
          </w:tcPr>
          <w:p w14:paraId="16548237" w14:textId="77777777" w:rsidR="00405DBE" w:rsidRPr="005D3F5D" w:rsidRDefault="00405DBE" w:rsidP="005D3F5D">
            <w:pPr>
              <w:jc w:val="center"/>
              <w:rPr>
                <w:sz w:val="28"/>
                <w:szCs w:val="28"/>
              </w:rPr>
            </w:pPr>
            <w:r w:rsidRPr="005D3F5D">
              <w:rPr>
                <w:sz w:val="28"/>
                <w:szCs w:val="28"/>
              </w:rPr>
              <w:t>13</w:t>
            </w:r>
          </w:p>
        </w:tc>
        <w:tc>
          <w:tcPr>
            <w:tcW w:w="901" w:type="dxa"/>
            <w:shd w:val="clear" w:color="auto" w:fill="auto"/>
            <w:vAlign w:val="center"/>
          </w:tcPr>
          <w:p w14:paraId="43143C17"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7A521C76" w14:textId="77777777" w:rsidR="00405DBE" w:rsidRPr="005D3F5D" w:rsidRDefault="00405DBE" w:rsidP="005D3F5D">
            <w:pPr>
              <w:jc w:val="center"/>
              <w:rPr>
                <w:sz w:val="28"/>
                <w:szCs w:val="28"/>
              </w:rPr>
            </w:pPr>
            <w:r w:rsidRPr="005D3F5D">
              <w:rPr>
                <w:sz w:val="28"/>
                <w:szCs w:val="28"/>
              </w:rPr>
              <w:t>Kellogg's Froot Loops</w:t>
            </w:r>
          </w:p>
        </w:tc>
        <w:tc>
          <w:tcPr>
            <w:tcW w:w="1484" w:type="dxa"/>
            <w:shd w:val="clear" w:color="auto" w:fill="auto"/>
            <w:vAlign w:val="center"/>
          </w:tcPr>
          <w:p w14:paraId="3B1AE077" w14:textId="77777777" w:rsidR="00405DBE" w:rsidRPr="005D3F5D" w:rsidRDefault="00405DBE" w:rsidP="005D3F5D">
            <w:pPr>
              <w:jc w:val="center"/>
              <w:rPr>
                <w:sz w:val="28"/>
                <w:szCs w:val="28"/>
              </w:rPr>
            </w:pPr>
            <w:r w:rsidRPr="005D3F5D">
              <w:rPr>
                <w:sz w:val="28"/>
                <w:szCs w:val="28"/>
              </w:rPr>
              <w:t>32</w:t>
            </w:r>
          </w:p>
        </w:tc>
        <w:tc>
          <w:tcPr>
            <w:tcW w:w="1203" w:type="dxa"/>
            <w:shd w:val="clear" w:color="auto" w:fill="auto"/>
            <w:vAlign w:val="center"/>
          </w:tcPr>
          <w:p w14:paraId="112209FA" w14:textId="77777777" w:rsidR="00405DBE" w:rsidRPr="005D3F5D" w:rsidRDefault="00405DBE" w:rsidP="005D3F5D">
            <w:pPr>
              <w:jc w:val="center"/>
              <w:rPr>
                <w:sz w:val="28"/>
                <w:szCs w:val="28"/>
              </w:rPr>
            </w:pPr>
            <w:r w:rsidRPr="005D3F5D">
              <w:rPr>
                <w:sz w:val="28"/>
                <w:szCs w:val="28"/>
              </w:rPr>
              <w:t>15</w:t>
            </w:r>
          </w:p>
        </w:tc>
        <w:tc>
          <w:tcPr>
            <w:tcW w:w="957" w:type="dxa"/>
            <w:shd w:val="clear" w:color="auto" w:fill="auto"/>
            <w:vAlign w:val="center"/>
          </w:tcPr>
          <w:p w14:paraId="61E58001"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3C6C8B71" w14:textId="77777777" w:rsidR="00405DBE" w:rsidRPr="005D3F5D" w:rsidRDefault="00405DBE" w:rsidP="005D3F5D">
            <w:pPr>
              <w:jc w:val="center"/>
              <w:rPr>
                <w:sz w:val="28"/>
                <w:szCs w:val="28"/>
              </w:rPr>
            </w:pPr>
            <w:r w:rsidRPr="005D3F5D">
              <w:rPr>
                <w:sz w:val="28"/>
                <w:szCs w:val="28"/>
              </w:rPr>
              <w:t>150</w:t>
            </w:r>
          </w:p>
        </w:tc>
      </w:tr>
      <w:tr w:rsidR="00405DBE" w:rsidRPr="005D3F5D" w14:paraId="5B3D9D60" w14:textId="77777777" w:rsidTr="000505CC">
        <w:trPr>
          <w:cantSplit/>
          <w:trHeight w:val="144"/>
        </w:trPr>
        <w:tc>
          <w:tcPr>
            <w:tcW w:w="540" w:type="dxa"/>
            <w:gridSpan w:val="2"/>
            <w:shd w:val="clear" w:color="auto" w:fill="auto"/>
            <w:vAlign w:val="center"/>
          </w:tcPr>
          <w:p w14:paraId="29B9A54E" w14:textId="77777777" w:rsidR="00405DBE" w:rsidRPr="005D3F5D" w:rsidRDefault="00405DBE" w:rsidP="005D3F5D">
            <w:pPr>
              <w:jc w:val="center"/>
              <w:rPr>
                <w:sz w:val="28"/>
                <w:szCs w:val="28"/>
              </w:rPr>
            </w:pPr>
            <w:r w:rsidRPr="005D3F5D">
              <w:rPr>
                <w:sz w:val="28"/>
                <w:szCs w:val="28"/>
              </w:rPr>
              <w:t>14</w:t>
            </w:r>
          </w:p>
        </w:tc>
        <w:tc>
          <w:tcPr>
            <w:tcW w:w="901" w:type="dxa"/>
            <w:shd w:val="clear" w:color="auto" w:fill="auto"/>
            <w:vAlign w:val="center"/>
          </w:tcPr>
          <w:p w14:paraId="52075B08"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7F3C167F" w14:textId="77777777" w:rsidR="00405DBE" w:rsidRPr="005D3F5D" w:rsidRDefault="00405DBE" w:rsidP="005D3F5D">
            <w:pPr>
              <w:jc w:val="center"/>
              <w:rPr>
                <w:sz w:val="28"/>
                <w:szCs w:val="28"/>
              </w:rPr>
            </w:pPr>
            <w:proofErr w:type="spellStart"/>
            <w:r w:rsidRPr="005D3F5D">
              <w:rPr>
                <w:sz w:val="28"/>
                <w:szCs w:val="28"/>
              </w:rPr>
              <w:t>Capn</w:t>
            </w:r>
            <w:proofErr w:type="spellEnd"/>
            <w:r w:rsidRPr="005D3F5D">
              <w:rPr>
                <w:sz w:val="28"/>
                <w:szCs w:val="28"/>
              </w:rPr>
              <w:t xml:space="preserve"> Crunch's Peanut Butter Crunch</w:t>
            </w:r>
          </w:p>
        </w:tc>
        <w:tc>
          <w:tcPr>
            <w:tcW w:w="1484" w:type="dxa"/>
            <w:shd w:val="clear" w:color="auto" w:fill="auto"/>
            <w:vAlign w:val="center"/>
          </w:tcPr>
          <w:p w14:paraId="3F38091D" w14:textId="77777777" w:rsidR="00405DBE" w:rsidRPr="005D3F5D" w:rsidRDefault="00405DBE" w:rsidP="005D3F5D">
            <w:pPr>
              <w:jc w:val="center"/>
              <w:rPr>
                <w:sz w:val="28"/>
                <w:szCs w:val="28"/>
              </w:rPr>
            </w:pPr>
            <w:r w:rsidRPr="005D3F5D">
              <w:rPr>
                <w:sz w:val="28"/>
                <w:szCs w:val="28"/>
              </w:rPr>
              <w:t>27</w:t>
            </w:r>
          </w:p>
        </w:tc>
        <w:tc>
          <w:tcPr>
            <w:tcW w:w="1203" w:type="dxa"/>
            <w:shd w:val="clear" w:color="auto" w:fill="auto"/>
            <w:vAlign w:val="center"/>
          </w:tcPr>
          <w:p w14:paraId="63C2647E" w14:textId="77777777" w:rsidR="00405DBE" w:rsidRPr="005D3F5D" w:rsidRDefault="00405DBE" w:rsidP="005D3F5D">
            <w:pPr>
              <w:jc w:val="center"/>
              <w:rPr>
                <w:sz w:val="28"/>
                <w:szCs w:val="28"/>
              </w:rPr>
            </w:pPr>
            <w:r w:rsidRPr="005D3F5D">
              <w:rPr>
                <w:sz w:val="28"/>
                <w:szCs w:val="28"/>
              </w:rPr>
              <w:t>9</w:t>
            </w:r>
          </w:p>
        </w:tc>
        <w:tc>
          <w:tcPr>
            <w:tcW w:w="957" w:type="dxa"/>
            <w:shd w:val="clear" w:color="auto" w:fill="auto"/>
            <w:vAlign w:val="center"/>
          </w:tcPr>
          <w:p w14:paraId="33961023" w14:textId="77777777" w:rsidR="00405DBE" w:rsidRPr="005D3F5D" w:rsidRDefault="00405DBE" w:rsidP="005D3F5D">
            <w:pPr>
              <w:jc w:val="center"/>
              <w:rPr>
                <w:sz w:val="28"/>
                <w:szCs w:val="28"/>
              </w:rPr>
            </w:pPr>
            <w:r w:rsidRPr="005D3F5D">
              <w:rPr>
                <w:sz w:val="28"/>
                <w:szCs w:val="28"/>
              </w:rPr>
              <w:t>2.5</w:t>
            </w:r>
          </w:p>
        </w:tc>
        <w:tc>
          <w:tcPr>
            <w:tcW w:w="1484" w:type="dxa"/>
            <w:shd w:val="clear" w:color="auto" w:fill="auto"/>
            <w:vAlign w:val="center"/>
          </w:tcPr>
          <w:p w14:paraId="1EF5EACE" w14:textId="77777777" w:rsidR="00405DBE" w:rsidRPr="005D3F5D" w:rsidRDefault="00405DBE" w:rsidP="005D3F5D">
            <w:pPr>
              <w:jc w:val="center"/>
              <w:rPr>
                <w:sz w:val="28"/>
                <w:szCs w:val="28"/>
              </w:rPr>
            </w:pPr>
            <w:r w:rsidRPr="005D3F5D">
              <w:rPr>
                <w:sz w:val="28"/>
                <w:szCs w:val="28"/>
              </w:rPr>
              <w:t>200</w:t>
            </w:r>
          </w:p>
        </w:tc>
      </w:tr>
      <w:tr w:rsidR="00405DBE" w:rsidRPr="005D3F5D" w14:paraId="08A12847" w14:textId="77777777" w:rsidTr="000505CC">
        <w:trPr>
          <w:cantSplit/>
          <w:trHeight w:val="144"/>
        </w:trPr>
        <w:tc>
          <w:tcPr>
            <w:tcW w:w="540" w:type="dxa"/>
            <w:gridSpan w:val="2"/>
            <w:shd w:val="clear" w:color="auto" w:fill="auto"/>
            <w:vAlign w:val="center"/>
          </w:tcPr>
          <w:p w14:paraId="65CB6315" w14:textId="77777777" w:rsidR="00405DBE" w:rsidRPr="005D3F5D" w:rsidRDefault="00405DBE" w:rsidP="005D3F5D">
            <w:pPr>
              <w:jc w:val="center"/>
              <w:rPr>
                <w:sz w:val="28"/>
                <w:szCs w:val="28"/>
              </w:rPr>
            </w:pPr>
            <w:r w:rsidRPr="005D3F5D">
              <w:rPr>
                <w:sz w:val="28"/>
                <w:szCs w:val="28"/>
              </w:rPr>
              <w:t>15</w:t>
            </w:r>
          </w:p>
        </w:tc>
        <w:tc>
          <w:tcPr>
            <w:tcW w:w="901" w:type="dxa"/>
            <w:shd w:val="clear" w:color="auto" w:fill="auto"/>
            <w:vAlign w:val="center"/>
          </w:tcPr>
          <w:p w14:paraId="46A51C75"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474189B2" w14:textId="77777777" w:rsidR="00405DBE" w:rsidRPr="005D3F5D" w:rsidRDefault="00405DBE" w:rsidP="005D3F5D">
            <w:pPr>
              <w:jc w:val="center"/>
              <w:rPr>
                <w:sz w:val="28"/>
                <w:szCs w:val="28"/>
              </w:rPr>
            </w:pPr>
            <w:r w:rsidRPr="005D3F5D">
              <w:rPr>
                <w:sz w:val="28"/>
                <w:szCs w:val="28"/>
              </w:rPr>
              <w:t>Cinnamon Grahams</w:t>
            </w:r>
          </w:p>
        </w:tc>
        <w:tc>
          <w:tcPr>
            <w:tcW w:w="1484" w:type="dxa"/>
            <w:shd w:val="clear" w:color="auto" w:fill="auto"/>
            <w:vAlign w:val="center"/>
          </w:tcPr>
          <w:p w14:paraId="384C5FA9" w14:textId="77777777" w:rsidR="00405DBE" w:rsidRPr="005D3F5D" w:rsidRDefault="00405DBE" w:rsidP="005D3F5D">
            <w:pPr>
              <w:jc w:val="center"/>
              <w:rPr>
                <w:sz w:val="28"/>
                <w:szCs w:val="28"/>
              </w:rPr>
            </w:pPr>
            <w:r w:rsidRPr="005D3F5D">
              <w:rPr>
                <w:sz w:val="28"/>
                <w:szCs w:val="28"/>
              </w:rPr>
              <w:t>30</w:t>
            </w:r>
          </w:p>
        </w:tc>
        <w:tc>
          <w:tcPr>
            <w:tcW w:w="1203" w:type="dxa"/>
            <w:shd w:val="clear" w:color="auto" w:fill="auto"/>
            <w:vAlign w:val="center"/>
          </w:tcPr>
          <w:p w14:paraId="64FEA2BF" w14:textId="77777777" w:rsidR="00405DBE" w:rsidRPr="005D3F5D" w:rsidRDefault="00405DBE" w:rsidP="005D3F5D">
            <w:pPr>
              <w:jc w:val="center"/>
              <w:rPr>
                <w:sz w:val="28"/>
                <w:szCs w:val="28"/>
              </w:rPr>
            </w:pPr>
            <w:r w:rsidRPr="005D3F5D">
              <w:rPr>
                <w:sz w:val="28"/>
                <w:szCs w:val="28"/>
              </w:rPr>
              <w:t>11</w:t>
            </w:r>
          </w:p>
        </w:tc>
        <w:tc>
          <w:tcPr>
            <w:tcW w:w="957" w:type="dxa"/>
            <w:shd w:val="clear" w:color="auto" w:fill="auto"/>
            <w:vAlign w:val="center"/>
          </w:tcPr>
          <w:p w14:paraId="17B656C0"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492AC3AA" w14:textId="77777777" w:rsidR="00405DBE" w:rsidRPr="005D3F5D" w:rsidRDefault="00405DBE" w:rsidP="005D3F5D">
            <w:pPr>
              <w:jc w:val="center"/>
              <w:rPr>
                <w:sz w:val="28"/>
                <w:szCs w:val="28"/>
              </w:rPr>
            </w:pPr>
            <w:r w:rsidRPr="005D3F5D">
              <w:rPr>
                <w:sz w:val="28"/>
                <w:szCs w:val="28"/>
              </w:rPr>
              <w:t>230</w:t>
            </w:r>
          </w:p>
        </w:tc>
      </w:tr>
      <w:tr w:rsidR="00405DBE" w:rsidRPr="005D3F5D" w14:paraId="3A48D2EA" w14:textId="77777777" w:rsidTr="000505CC">
        <w:trPr>
          <w:cantSplit/>
          <w:trHeight w:val="144"/>
        </w:trPr>
        <w:tc>
          <w:tcPr>
            <w:tcW w:w="540" w:type="dxa"/>
            <w:gridSpan w:val="2"/>
            <w:shd w:val="clear" w:color="auto" w:fill="auto"/>
            <w:vAlign w:val="center"/>
          </w:tcPr>
          <w:p w14:paraId="2992E544" w14:textId="77777777" w:rsidR="00405DBE" w:rsidRPr="005D3F5D" w:rsidRDefault="00405DBE" w:rsidP="005D3F5D">
            <w:pPr>
              <w:jc w:val="center"/>
              <w:rPr>
                <w:sz w:val="28"/>
                <w:szCs w:val="28"/>
              </w:rPr>
            </w:pPr>
            <w:r w:rsidRPr="005D3F5D">
              <w:rPr>
                <w:sz w:val="28"/>
                <w:szCs w:val="28"/>
              </w:rPr>
              <w:t>16</w:t>
            </w:r>
          </w:p>
        </w:tc>
        <w:tc>
          <w:tcPr>
            <w:tcW w:w="901" w:type="dxa"/>
            <w:shd w:val="clear" w:color="auto" w:fill="auto"/>
            <w:vAlign w:val="center"/>
          </w:tcPr>
          <w:p w14:paraId="03722165"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4C77E24D" w14:textId="77777777" w:rsidR="00405DBE" w:rsidRPr="005D3F5D" w:rsidRDefault="00405DBE" w:rsidP="005D3F5D">
            <w:pPr>
              <w:jc w:val="center"/>
              <w:rPr>
                <w:sz w:val="28"/>
                <w:szCs w:val="28"/>
              </w:rPr>
            </w:pPr>
            <w:r w:rsidRPr="005D3F5D">
              <w:rPr>
                <w:sz w:val="28"/>
                <w:szCs w:val="28"/>
              </w:rPr>
              <w:t>Marshmallow Blasted Froot Loops</w:t>
            </w:r>
          </w:p>
        </w:tc>
        <w:tc>
          <w:tcPr>
            <w:tcW w:w="1484" w:type="dxa"/>
            <w:shd w:val="clear" w:color="auto" w:fill="auto"/>
            <w:vAlign w:val="center"/>
          </w:tcPr>
          <w:p w14:paraId="2E31902C" w14:textId="77777777" w:rsidR="00405DBE" w:rsidRPr="005D3F5D" w:rsidRDefault="00405DBE" w:rsidP="005D3F5D">
            <w:pPr>
              <w:jc w:val="center"/>
              <w:rPr>
                <w:sz w:val="28"/>
                <w:szCs w:val="28"/>
              </w:rPr>
            </w:pPr>
            <w:r w:rsidRPr="005D3F5D">
              <w:rPr>
                <w:sz w:val="28"/>
                <w:szCs w:val="28"/>
              </w:rPr>
              <w:t>30</w:t>
            </w:r>
          </w:p>
        </w:tc>
        <w:tc>
          <w:tcPr>
            <w:tcW w:w="1203" w:type="dxa"/>
            <w:shd w:val="clear" w:color="auto" w:fill="auto"/>
            <w:vAlign w:val="center"/>
          </w:tcPr>
          <w:p w14:paraId="3E74A68D" w14:textId="77777777" w:rsidR="00405DBE" w:rsidRPr="005D3F5D" w:rsidRDefault="00405DBE" w:rsidP="005D3F5D">
            <w:pPr>
              <w:jc w:val="center"/>
              <w:rPr>
                <w:sz w:val="28"/>
                <w:szCs w:val="28"/>
              </w:rPr>
            </w:pPr>
            <w:r w:rsidRPr="005D3F5D">
              <w:rPr>
                <w:sz w:val="28"/>
                <w:szCs w:val="28"/>
              </w:rPr>
              <w:t>16</w:t>
            </w:r>
          </w:p>
        </w:tc>
        <w:tc>
          <w:tcPr>
            <w:tcW w:w="957" w:type="dxa"/>
            <w:shd w:val="clear" w:color="auto" w:fill="auto"/>
            <w:vAlign w:val="center"/>
          </w:tcPr>
          <w:p w14:paraId="1C263C67" w14:textId="77777777" w:rsidR="00405DBE" w:rsidRPr="005D3F5D" w:rsidRDefault="00405DBE" w:rsidP="005D3F5D">
            <w:pPr>
              <w:jc w:val="center"/>
              <w:rPr>
                <w:sz w:val="28"/>
                <w:szCs w:val="28"/>
              </w:rPr>
            </w:pPr>
            <w:r w:rsidRPr="005D3F5D">
              <w:rPr>
                <w:sz w:val="28"/>
                <w:szCs w:val="28"/>
              </w:rPr>
              <w:t>0.5</w:t>
            </w:r>
          </w:p>
        </w:tc>
        <w:tc>
          <w:tcPr>
            <w:tcW w:w="1484" w:type="dxa"/>
            <w:shd w:val="clear" w:color="auto" w:fill="auto"/>
            <w:vAlign w:val="center"/>
          </w:tcPr>
          <w:p w14:paraId="01E7F258" w14:textId="77777777" w:rsidR="00405DBE" w:rsidRPr="005D3F5D" w:rsidRDefault="00405DBE" w:rsidP="005D3F5D">
            <w:pPr>
              <w:jc w:val="center"/>
              <w:rPr>
                <w:sz w:val="28"/>
                <w:szCs w:val="28"/>
              </w:rPr>
            </w:pPr>
            <w:r w:rsidRPr="005D3F5D">
              <w:rPr>
                <w:sz w:val="28"/>
                <w:szCs w:val="28"/>
              </w:rPr>
              <w:t>105</w:t>
            </w:r>
          </w:p>
        </w:tc>
      </w:tr>
      <w:tr w:rsidR="00405DBE" w:rsidRPr="005D3F5D" w14:paraId="4D802FB9" w14:textId="77777777" w:rsidTr="000505CC">
        <w:trPr>
          <w:cantSplit/>
          <w:trHeight w:val="144"/>
        </w:trPr>
        <w:tc>
          <w:tcPr>
            <w:tcW w:w="540" w:type="dxa"/>
            <w:gridSpan w:val="2"/>
            <w:shd w:val="clear" w:color="auto" w:fill="auto"/>
            <w:vAlign w:val="center"/>
          </w:tcPr>
          <w:p w14:paraId="16D036A6" w14:textId="77777777" w:rsidR="00405DBE" w:rsidRPr="005D3F5D" w:rsidRDefault="00405DBE" w:rsidP="005D3F5D">
            <w:pPr>
              <w:jc w:val="center"/>
              <w:rPr>
                <w:sz w:val="28"/>
                <w:szCs w:val="28"/>
              </w:rPr>
            </w:pPr>
            <w:r w:rsidRPr="005D3F5D">
              <w:rPr>
                <w:sz w:val="28"/>
                <w:szCs w:val="28"/>
              </w:rPr>
              <w:t>17</w:t>
            </w:r>
          </w:p>
        </w:tc>
        <w:tc>
          <w:tcPr>
            <w:tcW w:w="901" w:type="dxa"/>
            <w:shd w:val="clear" w:color="auto" w:fill="auto"/>
            <w:vAlign w:val="center"/>
          </w:tcPr>
          <w:p w14:paraId="4CCD4E67"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7B45A5EC" w14:textId="77777777" w:rsidR="00405DBE" w:rsidRPr="005D3F5D" w:rsidRDefault="00405DBE" w:rsidP="005D3F5D">
            <w:pPr>
              <w:jc w:val="center"/>
              <w:rPr>
                <w:sz w:val="28"/>
                <w:szCs w:val="28"/>
              </w:rPr>
            </w:pPr>
            <w:r w:rsidRPr="005D3F5D">
              <w:rPr>
                <w:sz w:val="28"/>
                <w:szCs w:val="28"/>
              </w:rPr>
              <w:t xml:space="preserve">Koala </w:t>
            </w:r>
            <w:smartTag w:uri="urn:schemas-microsoft-com:office:smarttags" w:element="place">
              <w:r w:rsidRPr="005D3F5D">
                <w:rPr>
                  <w:sz w:val="28"/>
                  <w:szCs w:val="28"/>
                </w:rPr>
                <w:t>Coco</w:t>
              </w:r>
            </w:smartTag>
            <w:r w:rsidRPr="005D3F5D">
              <w:rPr>
                <w:sz w:val="28"/>
                <w:szCs w:val="28"/>
              </w:rPr>
              <w:t xml:space="preserve"> Krunch</w:t>
            </w:r>
          </w:p>
        </w:tc>
        <w:tc>
          <w:tcPr>
            <w:tcW w:w="1484" w:type="dxa"/>
            <w:shd w:val="clear" w:color="auto" w:fill="auto"/>
            <w:vAlign w:val="center"/>
          </w:tcPr>
          <w:p w14:paraId="39FB4D24" w14:textId="77777777" w:rsidR="00405DBE" w:rsidRPr="005D3F5D" w:rsidRDefault="00405DBE" w:rsidP="005D3F5D">
            <w:pPr>
              <w:jc w:val="center"/>
              <w:rPr>
                <w:sz w:val="28"/>
                <w:szCs w:val="28"/>
              </w:rPr>
            </w:pPr>
            <w:r w:rsidRPr="005D3F5D">
              <w:rPr>
                <w:sz w:val="28"/>
                <w:szCs w:val="28"/>
              </w:rPr>
              <w:t>30</w:t>
            </w:r>
          </w:p>
        </w:tc>
        <w:tc>
          <w:tcPr>
            <w:tcW w:w="1203" w:type="dxa"/>
            <w:shd w:val="clear" w:color="auto" w:fill="auto"/>
            <w:vAlign w:val="center"/>
          </w:tcPr>
          <w:p w14:paraId="78CB2209" w14:textId="77777777" w:rsidR="00405DBE" w:rsidRPr="005D3F5D" w:rsidRDefault="00405DBE" w:rsidP="005D3F5D">
            <w:pPr>
              <w:jc w:val="center"/>
              <w:rPr>
                <w:sz w:val="28"/>
                <w:szCs w:val="28"/>
              </w:rPr>
            </w:pPr>
            <w:r w:rsidRPr="005D3F5D">
              <w:rPr>
                <w:sz w:val="28"/>
                <w:szCs w:val="28"/>
              </w:rPr>
              <w:t>13</w:t>
            </w:r>
          </w:p>
        </w:tc>
        <w:tc>
          <w:tcPr>
            <w:tcW w:w="957" w:type="dxa"/>
            <w:shd w:val="clear" w:color="auto" w:fill="auto"/>
            <w:vAlign w:val="center"/>
          </w:tcPr>
          <w:p w14:paraId="23E5A9CF"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3CB02B76" w14:textId="77777777" w:rsidR="00405DBE" w:rsidRPr="005D3F5D" w:rsidRDefault="00405DBE" w:rsidP="005D3F5D">
            <w:pPr>
              <w:jc w:val="center"/>
              <w:rPr>
                <w:sz w:val="28"/>
                <w:szCs w:val="28"/>
              </w:rPr>
            </w:pPr>
            <w:r w:rsidRPr="005D3F5D">
              <w:rPr>
                <w:sz w:val="28"/>
                <w:szCs w:val="28"/>
              </w:rPr>
              <w:t>170</w:t>
            </w:r>
          </w:p>
        </w:tc>
      </w:tr>
      <w:tr w:rsidR="00405DBE" w:rsidRPr="005D3F5D" w14:paraId="34E581A0" w14:textId="77777777" w:rsidTr="000505CC">
        <w:trPr>
          <w:cantSplit/>
          <w:trHeight w:val="144"/>
        </w:trPr>
        <w:tc>
          <w:tcPr>
            <w:tcW w:w="540" w:type="dxa"/>
            <w:gridSpan w:val="2"/>
            <w:shd w:val="clear" w:color="auto" w:fill="auto"/>
            <w:vAlign w:val="center"/>
          </w:tcPr>
          <w:p w14:paraId="49B3AE96" w14:textId="77777777" w:rsidR="00405DBE" w:rsidRPr="005D3F5D" w:rsidRDefault="00405DBE" w:rsidP="005D3F5D">
            <w:pPr>
              <w:jc w:val="center"/>
              <w:rPr>
                <w:sz w:val="28"/>
                <w:szCs w:val="28"/>
              </w:rPr>
            </w:pPr>
            <w:r w:rsidRPr="005D3F5D">
              <w:rPr>
                <w:sz w:val="28"/>
                <w:szCs w:val="28"/>
              </w:rPr>
              <w:t>18</w:t>
            </w:r>
          </w:p>
        </w:tc>
        <w:tc>
          <w:tcPr>
            <w:tcW w:w="901" w:type="dxa"/>
            <w:shd w:val="clear" w:color="auto" w:fill="auto"/>
            <w:vAlign w:val="center"/>
          </w:tcPr>
          <w:p w14:paraId="0D3D9D4B"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0FC7EFD6" w14:textId="77777777" w:rsidR="00405DBE" w:rsidRPr="005D3F5D" w:rsidRDefault="00405DBE" w:rsidP="005D3F5D">
            <w:pPr>
              <w:jc w:val="center"/>
              <w:rPr>
                <w:sz w:val="28"/>
                <w:szCs w:val="28"/>
              </w:rPr>
            </w:pPr>
            <w:r w:rsidRPr="005D3F5D">
              <w:rPr>
                <w:sz w:val="28"/>
                <w:szCs w:val="28"/>
              </w:rPr>
              <w:t>Food Club Toasted Oats</w:t>
            </w:r>
          </w:p>
        </w:tc>
        <w:tc>
          <w:tcPr>
            <w:tcW w:w="1484" w:type="dxa"/>
            <w:shd w:val="clear" w:color="auto" w:fill="auto"/>
            <w:vAlign w:val="center"/>
          </w:tcPr>
          <w:p w14:paraId="044890F4" w14:textId="77777777" w:rsidR="00405DBE" w:rsidRPr="005D3F5D" w:rsidRDefault="00405DBE" w:rsidP="005D3F5D">
            <w:pPr>
              <w:jc w:val="center"/>
              <w:rPr>
                <w:sz w:val="28"/>
                <w:szCs w:val="28"/>
              </w:rPr>
            </w:pPr>
            <w:r w:rsidRPr="005D3F5D">
              <w:rPr>
                <w:sz w:val="28"/>
                <w:szCs w:val="28"/>
              </w:rPr>
              <w:t>33</w:t>
            </w:r>
          </w:p>
        </w:tc>
        <w:tc>
          <w:tcPr>
            <w:tcW w:w="1203" w:type="dxa"/>
            <w:shd w:val="clear" w:color="auto" w:fill="auto"/>
            <w:vAlign w:val="center"/>
          </w:tcPr>
          <w:p w14:paraId="6EED9A8F" w14:textId="77777777" w:rsidR="00405DBE" w:rsidRPr="005D3F5D" w:rsidRDefault="00405DBE" w:rsidP="005D3F5D">
            <w:pPr>
              <w:jc w:val="center"/>
              <w:rPr>
                <w:sz w:val="28"/>
                <w:szCs w:val="28"/>
              </w:rPr>
            </w:pPr>
            <w:r w:rsidRPr="005D3F5D">
              <w:rPr>
                <w:sz w:val="28"/>
                <w:szCs w:val="28"/>
              </w:rPr>
              <w:t>10</w:t>
            </w:r>
          </w:p>
        </w:tc>
        <w:tc>
          <w:tcPr>
            <w:tcW w:w="957" w:type="dxa"/>
            <w:shd w:val="clear" w:color="auto" w:fill="auto"/>
            <w:vAlign w:val="center"/>
          </w:tcPr>
          <w:p w14:paraId="2C4F4973" w14:textId="77777777" w:rsidR="00405DBE" w:rsidRPr="005D3F5D" w:rsidRDefault="00405DBE" w:rsidP="005D3F5D">
            <w:pPr>
              <w:jc w:val="center"/>
              <w:rPr>
                <w:sz w:val="28"/>
                <w:szCs w:val="28"/>
              </w:rPr>
            </w:pPr>
            <w:r w:rsidRPr="005D3F5D">
              <w:rPr>
                <w:sz w:val="28"/>
                <w:szCs w:val="28"/>
              </w:rPr>
              <w:t>1.5</w:t>
            </w:r>
          </w:p>
        </w:tc>
        <w:tc>
          <w:tcPr>
            <w:tcW w:w="1484" w:type="dxa"/>
            <w:shd w:val="clear" w:color="auto" w:fill="auto"/>
            <w:vAlign w:val="center"/>
          </w:tcPr>
          <w:p w14:paraId="78C19106" w14:textId="77777777" w:rsidR="00405DBE" w:rsidRPr="005D3F5D" w:rsidRDefault="00405DBE" w:rsidP="005D3F5D">
            <w:pPr>
              <w:jc w:val="center"/>
              <w:rPr>
                <w:sz w:val="28"/>
                <w:szCs w:val="28"/>
              </w:rPr>
            </w:pPr>
            <w:r w:rsidRPr="005D3F5D">
              <w:rPr>
                <w:sz w:val="28"/>
                <w:szCs w:val="28"/>
              </w:rPr>
              <w:t>150</w:t>
            </w:r>
          </w:p>
        </w:tc>
      </w:tr>
      <w:tr w:rsidR="00405DBE" w:rsidRPr="005D3F5D" w14:paraId="09F7D7D3" w14:textId="77777777" w:rsidTr="000505CC">
        <w:trPr>
          <w:cantSplit/>
          <w:trHeight w:val="144"/>
        </w:trPr>
        <w:tc>
          <w:tcPr>
            <w:tcW w:w="540" w:type="dxa"/>
            <w:gridSpan w:val="2"/>
            <w:shd w:val="clear" w:color="auto" w:fill="auto"/>
            <w:vAlign w:val="center"/>
          </w:tcPr>
          <w:p w14:paraId="63AAA712" w14:textId="77777777" w:rsidR="00405DBE" w:rsidRPr="005D3F5D" w:rsidRDefault="00405DBE" w:rsidP="005D3F5D">
            <w:pPr>
              <w:jc w:val="center"/>
              <w:rPr>
                <w:sz w:val="28"/>
                <w:szCs w:val="28"/>
              </w:rPr>
            </w:pPr>
            <w:r w:rsidRPr="005D3F5D">
              <w:rPr>
                <w:sz w:val="28"/>
                <w:szCs w:val="28"/>
              </w:rPr>
              <w:t>19</w:t>
            </w:r>
          </w:p>
        </w:tc>
        <w:tc>
          <w:tcPr>
            <w:tcW w:w="901" w:type="dxa"/>
            <w:shd w:val="clear" w:color="auto" w:fill="auto"/>
            <w:vAlign w:val="center"/>
          </w:tcPr>
          <w:p w14:paraId="24D8567A"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1A7A403E" w14:textId="77777777" w:rsidR="00405DBE" w:rsidRPr="005D3F5D" w:rsidRDefault="00405DBE" w:rsidP="005D3F5D">
            <w:pPr>
              <w:jc w:val="center"/>
              <w:rPr>
                <w:sz w:val="28"/>
                <w:szCs w:val="28"/>
              </w:rPr>
            </w:pPr>
            <w:r w:rsidRPr="005D3F5D">
              <w:rPr>
                <w:sz w:val="28"/>
                <w:szCs w:val="28"/>
              </w:rPr>
              <w:t>Cocoa Pebbles</w:t>
            </w:r>
          </w:p>
        </w:tc>
        <w:tc>
          <w:tcPr>
            <w:tcW w:w="1484" w:type="dxa"/>
            <w:shd w:val="clear" w:color="auto" w:fill="auto"/>
            <w:vAlign w:val="center"/>
          </w:tcPr>
          <w:p w14:paraId="5EFF4DA8" w14:textId="77777777" w:rsidR="00405DBE" w:rsidRPr="005D3F5D" w:rsidRDefault="00405DBE" w:rsidP="005D3F5D">
            <w:pPr>
              <w:jc w:val="center"/>
              <w:rPr>
                <w:sz w:val="28"/>
                <w:szCs w:val="28"/>
              </w:rPr>
            </w:pPr>
            <w:r w:rsidRPr="005D3F5D">
              <w:rPr>
                <w:sz w:val="28"/>
                <w:szCs w:val="28"/>
              </w:rPr>
              <w:t>29</w:t>
            </w:r>
          </w:p>
        </w:tc>
        <w:tc>
          <w:tcPr>
            <w:tcW w:w="1203" w:type="dxa"/>
            <w:shd w:val="clear" w:color="auto" w:fill="auto"/>
            <w:vAlign w:val="center"/>
          </w:tcPr>
          <w:p w14:paraId="03531CA6" w14:textId="77777777" w:rsidR="00405DBE" w:rsidRPr="005D3F5D" w:rsidRDefault="00405DBE" w:rsidP="005D3F5D">
            <w:pPr>
              <w:jc w:val="center"/>
              <w:rPr>
                <w:sz w:val="28"/>
                <w:szCs w:val="28"/>
              </w:rPr>
            </w:pPr>
            <w:r w:rsidRPr="005D3F5D">
              <w:rPr>
                <w:sz w:val="28"/>
                <w:szCs w:val="28"/>
              </w:rPr>
              <w:t>13</w:t>
            </w:r>
          </w:p>
        </w:tc>
        <w:tc>
          <w:tcPr>
            <w:tcW w:w="957" w:type="dxa"/>
            <w:shd w:val="clear" w:color="auto" w:fill="auto"/>
            <w:vAlign w:val="center"/>
          </w:tcPr>
          <w:p w14:paraId="267EAE06"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64E6EBFB" w14:textId="77777777" w:rsidR="00405DBE" w:rsidRPr="005D3F5D" w:rsidRDefault="00405DBE" w:rsidP="005D3F5D">
            <w:pPr>
              <w:jc w:val="center"/>
              <w:rPr>
                <w:sz w:val="28"/>
                <w:szCs w:val="28"/>
              </w:rPr>
            </w:pPr>
            <w:r w:rsidRPr="005D3F5D">
              <w:rPr>
                <w:sz w:val="28"/>
                <w:szCs w:val="28"/>
              </w:rPr>
              <w:t>160</w:t>
            </w:r>
          </w:p>
        </w:tc>
      </w:tr>
      <w:tr w:rsidR="00405DBE" w:rsidRPr="005D3F5D" w14:paraId="16D5CD21" w14:textId="77777777" w:rsidTr="000505CC">
        <w:trPr>
          <w:cantSplit/>
          <w:trHeight w:val="144"/>
        </w:trPr>
        <w:tc>
          <w:tcPr>
            <w:tcW w:w="540" w:type="dxa"/>
            <w:gridSpan w:val="2"/>
            <w:shd w:val="clear" w:color="auto" w:fill="auto"/>
            <w:vAlign w:val="center"/>
          </w:tcPr>
          <w:p w14:paraId="041F72C0" w14:textId="77777777" w:rsidR="00405DBE" w:rsidRPr="005D3F5D" w:rsidRDefault="00405DBE" w:rsidP="005D3F5D">
            <w:pPr>
              <w:jc w:val="center"/>
              <w:rPr>
                <w:sz w:val="28"/>
                <w:szCs w:val="28"/>
              </w:rPr>
            </w:pPr>
            <w:r w:rsidRPr="005D3F5D">
              <w:rPr>
                <w:sz w:val="28"/>
                <w:szCs w:val="28"/>
              </w:rPr>
              <w:t>20</w:t>
            </w:r>
          </w:p>
        </w:tc>
        <w:tc>
          <w:tcPr>
            <w:tcW w:w="901" w:type="dxa"/>
            <w:shd w:val="clear" w:color="auto" w:fill="auto"/>
            <w:vAlign w:val="center"/>
          </w:tcPr>
          <w:p w14:paraId="4581F2F6" w14:textId="77777777" w:rsidR="00405DBE" w:rsidRPr="005D3F5D" w:rsidRDefault="00405DBE" w:rsidP="005D3F5D">
            <w:pPr>
              <w:jc w:val="center"/>
              <w:rPr>
                <w:sz w:val="28"/>
                <w:szCs w:val="28"/>
              </w:rPr>
            </w:pPr>
            <w:r w:rsidRPr="005D3F5D">
              <w:rPr>
                <w:sz w:val="28"/>
                <w:szCs w:val="28"/>
              </w:rPr>
              <w:t>2</w:t>
            </w:r>
          </w:p>
        </w:tc>
        <w:tc>
          <w:tcPr>
            <w:tcW w:w="3952" w:type="dxa"/>
            <w:shd w:val="clear" w:color="auto" w:fill="auto"/>
            <w:vAlign w:val="center"/>
          </w:tcPr>
          <w:p w14:paraId="25529E96" w14:textId="77777777" w:rsidR="00405DBE" w:rsidRPr="005D3F5D" w:rsidRDefault="00405DBE" w:rsidP="005D3F5D">
            <w:pPr>
              <w:jc w:val="center"/>
              <w:rPr>
                <w:sz w:val="28"/>
                <w:szCs w:val="28"/>
              </w:rPr>
            </w:pPr>
            <w:r w:rsidRPr="005D3F5D">
              <w:rPr>
                <w:sz w:val="28"/>
                <w:szCs w:val="28"/>
              </w:rPr>
              <w:t>Oreo O's</w:t>
            </w:r>
          </w:p>
        </w:tc>
        <w:tc>
          <w:tcPr>
            <w:tcW w:w="1484" w:type="dxa"/>
            <w:shd w:val="clear" w:color="auto" w:fill="auto"/>
            <w:vAlign w:val="center"/>
          </w:tcPr>
          <w:p w14:paraId="6D9AA473" w14:textId="77777777" w:rsidR="00405DBE" w:rsidRPr="005D3F5D" w:rsidRDefault="00405DBE" w:rsidP="005D3F5D">
            <w:pPr>
              <w:jc w:val="center"/>
              <w:rPr>
                <w:sz w:val="28"/>
                <w:szCs w:val="28"/>
              </w:rPr>
            </w:pPr>
            <w:r w:rsidRPr="005D3F5D">
              <w:rPr>
                <w:sz w:val="28"/>
                <w:szCs w:val="28"/>
              </w:rPr>
              <w:t>27</w:t>
            </w:r>
          </w:p>
        </w:tc>
        <w:tc>
          <w:tcPr>
            <w:tcW w:w="1203" w:type="dxa"/>
            <w:shd w:val="clear" w:color="auto" w:fill="auto"/>
            <w:vAlign w:val="center"/>
          </w:tcPr>
          <w:p w14:paraId="60A3C650" w14:textId="77777777" w:rsidR="00405DBE" w:rsidRPr="005D3F5D" w:rsidRDefault="00405DBE" w:rsidP="005D3F5D">
            <w:pPr>
              <w:jc w:val="center"/>
              <w:rPr>
                <w:sz w:val="28"/>
                <w:szCs w:val="28"/>
              </w:rPr>
            </w:pPr>
            <w:r w:rsidRPr="005D3F5D">
              <w:rPr>
                <w:sz w:val="28"/>
                <w:szCs w:val="28"/>
              </w:rPr>
              <w:t>11</w:t>
            </w:r>
          </w:p>
        </w:tc>
        <w:tc>
          <w:tcPr>
            <w:tcW w:w="957" w:type="dxa"/>
            <w:shd w:val="clear" w:color="auto" w:fill="auto"/>
            <w:vAlign w:val="center"/>
          </w:tcPr>
          <w:p w14:paraId="05FBD2B1" w14:textId="77777777" w:rsidR="00405DBE" w:rsidRPr="005D3F5D" w:rsidRDefault="00405DBE" w:rsidP="005D3F5D">
            <w:pPr>
              <w:jc w:val="center"/>
              <w:rPr>
                <w:sz w:val="28"/>
                <w:szCs w:val="28"/>
              </w:rPr>
            </w:pPr>
            <w:r w:rsidRPr="005D3F5D">
              <w:rPr>
                <w:sz w:val="28"/>
                <w:szCs w:val="28"/>
              </w:rPr>
              <w:t>2.5</w:t>
            </w:r>
          </w:p>
        </w:tc>
        <w:tc>
          <w:tcPr>
            <w:tcW w:w="1484" w:type="dxa"/>
            <w:shd w:val="clear" w:color="auto" w:fill="auto"/>
            <w:vAlign w:val="center"/>
          </w:tcPr>
          <w:p w14:paraId="28CE8BCC" w14:textId="77777777" w:rsidR="00405DBE" w:rsidRPr="005D3F5D" w:rsidRDefault="00405DBE" w:rsidP="005D3F5D">
            <w:pPr>
              <w:jc w:val="center"/>
              <w:rPr>
                <w:sz w:val="28"/>
                <w:szCs w:val="28"/>
              </w:rPr>
            </w:pPr>
            <w:r w:rsidRPr="005D3F5D">
              <w:rPr>
                <w:sz w:val="28"/>
                <w:szCs w:val="28"/>
              </w:rPr>
              <w:t>150</w:t>
            </w:r>
          </w:p>
        </w:tc>
      </w:tr>
      <w:tr w:rsidR="00405DBE" w:rsidRPr="005D3F5D" w14:paraId="03E12B96" w14:textId="77777777" w:rsidTr="000505CC">
        <w:trPr>
          <w:gridBefore w:val="1"/>
          <w:wBefore w:w="12" w:type="dxa"/>
          <w:cantSplit/>
          <w:trHeight w:val="144"/>
        </w:trPr>
        <w:tc>
          <w:tcPr>
            <w:tcW w:w="528" w:type="dxa"/>
            <w:shd w:val="clear" w:color="auto" w:fill="auto"/>
            <w:vAlign w:val="center"/>
          </w:tcPr>
          <w:p w14:paraId="232B316C" w14:textId="77777777" w:rsidR="00405DBE" w:rsidRPr="005D3F5D" w:rsidRDefault="00405DBE" w:rsidP="005D3F5D">
            <w:pPr>
              <w:jc w:val="center"/>
              <w:rPr>
                <w:sz w:val="28"/>
                <w:szCs w:val="28"/>
              </w:rPr>
            </w:pPr>
            <w:r w:rsidRPr="005D3F5D">
              <w:rPr>
                <w:sz w:val="28"/>
                <w:szCs w:val="28"/>
              </w:rPr>
              <w:t>21</w:t>
            </w:r>
          </w:p>
        </w:tc>
        <w:tc>
          <w:tcPr>
            <w:tcW w:w="901" w:type="dxa"/>
            <w:shd w:val="clear" w:color="auto" w:fill="auto"/>
            <w:vAlign w:val="center"/>
          </w:tcPr>
          <w:p w14:paraId="4B13CC2F"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518CF9A5" w14:textId="77777777" w:rsidR="00405DBE" w:rsidRPr="005D3F5D" w:rsidRDefault="00405DBE" w:rsidP="005D3F5D">
            <w:pPr>
              <w:jc w:val="center"/>
              <w:rPr>
                <w:sz w:val="28"/>
                <w:szCs w:val="28"/>
              </w:rPr>
            </w:pPr>
            <w:r w:rsidRPr="005D3F5D">
              <w:rPr>
                <w:sz w:val="28"/>
                <w:szCs w:val="28"/>
              </w:rPr>
              <w:t>Food Club Raisin Bran</w:t>
            </w:r>
          </w:p>
        </w:tc>
        <w:tc>
          <w:tcPr>
            <w:tcW w:w="1484" w:type="dxa"/>
            <w:shd w:val="clear" w:color="auto" w:fill="auto"/>
            <w:vAlign w:val="center"/>
          </w:tcPr>
          <w:p w14:paraId="28520F3A" w14:textId="77777777" w:rsidR="00405DBE" w:rsidRPr="005D3F5D" w:rsidRDefault="00405DBE" w:rsidP="005D3F5D">
            <w:pPr>
              <w:jc w:val="center"/>
              <w:rPr>
                <w:sz w:val="28"/>
                <w:szCs w:val="28"/>
              </w:rPr>
            </w:pPr>
            <w:r w:rsidRPr="005D3F5D">
              <w:rPr>
                <w:sz w:val="28"/>
                <w:szCs w:val="28"/>
              </w:rPr>
              <w:t>54</w:t>
            </w:r>
          </w:p>
        </w:tc>
        <w:tc>
          <w:tcPr>
            <w:tcW w:w="1203" w:type="dxa"/>
            <w:shd w:val="clear" w:color="auto" w:fill="auto"/>
            <w:vAlign w:val="center"/>
          </w:tcPr>
          <w:p w14:paraId="6F1EE734" w14:textId="77777777" w:rsidR="00405DBE" w:rsidRPr="005D3F5D" w:rsidRDefault="00405DBE" w:rsidP="005D3F5D">
            <w:pPr>
              <w:jc w:val="center"/>
              <w:rPr>
                <w:sz w:val="28"/>
                <w:szCs w:val="28"/>
              </w:rPr>
            </w:pPr>
            <w:r w:rsidRPr="005D3F5D">
              <w:rPr>
                <w:sz w:val="28"/>
                <w:szCs w:val="28"/>
              </w:rPr>
              <w:t>17</w:t>
            </w:r>
          </w:p>
        </w:tc>
        <w:tc>
          <w:tcPr>
            <w:tcW w:w="957" w:type="dxa"/>
            <w:shd w:val="clear" w:color="auto" w:fill="auto"/>
            <w:vAlign w:val="center"/>
          </w:tcPr>
          <w:p w14:paraId="0F98AC81"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6F1E9904" w14:textId="77777777" w:rsidR="00405DBE" w:rsidRPr="005D3F5D" w:rsidRDefault="00405DBE" w:rsidP="005D3F5D">
            <w:pPr>
              <w:jc w:val="center"/>
              <w:rPr>
                <w:sz w:val="28"/>
                <w:szCs w:val="28"/>
              </w:rPr>
            </w:pPr>
            <w:r w:rsidRPr="005D3F5D">
              <w:rPr>
                <w:sz w:val="28"/>
                <w:szCs w:val="28"/>
              </w:rPr>
              <w:t>280</w:t>
            </w:r>
          </w:p>
        </w:tc>
      </w:tr>
      <w:tr w:rsidR="00405DBE" w:rsidRPr="005D3F5D" w14:paraId="3512A56F" w14:textId="77777777" w:rsidTr="000505CC">
        <w:trPr>
          <w:gridBefore w:val="1"/>
          <w:wBefore w:w="12" w:type="dxa"/>
          <w:cantSplit/>
          <w:trHeight w:val="144"/>
        </w:trPr>
        <w:tc>
          <w:tcPr>
            <w:tcW w:w="528" w:type="dxa"/>
            <w:shd w:val="clear" w:color="auto" w:fill="auto"/>
            <w:vAlign w:val="center"/>
          </w:tcPr>
          <w:p w14:paraId="7051DA27" w14:textId="77777777" w:rsidR="00405DBE" w:rsidRPr="005D3F5D" w:rsidRDefault="00405DBE" w:rsidP="005D3F5D">
            <w:pPr>
              <w:jc w:val="center"/>
              <w:rPr>
                <w:sz w:val="28"/>
                <w:szCs w:val="28"/>
              </w:rPr>
            </w:pPr>
            <w:r w:rsidRPr="005D3F5D">
              <w:rPr>
                <w:sz w:val="28"/>
                <w:szCs w:val="28"/>
              </w:rPr>
              <w:t>22</w:t>
            </w:r>
          </w:p>
        </w:tc>
        <w:tc>
          <w:tcPr>
            <w:tcW w:w="901" w:type="dxa"/>
            <w:shd w:val="clear" w:color="auto" w:fill="auto"/>
            <w:vAlign w:val="center"/>
          </w:tcPr>
          <w:p w14:paraId="0F2B0102"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7FD2607F" w14:textId="77777777" w:rsidR="00405DBE" w:rsidRPr="005D3F5D" w:rsidRDefault="00405DBE" w:rsidP="005D3F5D">
            <w:pPr>
              <w:jc w:val="center"/>
              <w:rPr>
                <w:sz w:val="28"/>
                <w:szCs w:val="28"/>
              </w:rPr>
            </w:pPr>
            <w:r w:rsidRPr="005D3F5D">
              <w:rPr>
                <w:sz w:val="28"/>
                <w:szCs w:val="28"/>
              </w:rPr>
              <w:t>Post Honey Bunches of Oats</w:t>
            </w:r>
          </w:p>
        </w:tc>
        <w:tc>
          <w:tcPr>
            <w:tcW w:w="1484" w:type="dxa"/>
            <w:shd w:val="clear" w:color="auto" w:fill="auto"/>
            <w:vAlign w:val="center"/>
          </w:tcPr>
          <w:p w14:paraId="44CCDFDF" w14:textId="77777777" w:rsidR="00405DBE" w:rsidRPr="005D3F5D" w:rsidRDefault="00405DBE" w:rsidP="005D3F5D">
            <w:pPr>
              <w:jc w:val="center"/>
              <w:rPr>
                <w:sz w:val="28"/>
                <w:szCs w:val="28"/>
              </w:rPr>
            </w:pPr>
            <w:r w:rsidRPr="005D3F5D">
              <w:rPr>
                <w:sz w:val="28"/>
                <w:szCs w:val="28"/>
              </w:rPr>
              <w:t>30</w:t>
            </w:r>
          </w:p>
        </w:tc>
        <w:tc>
          <w:tcPr>
            <w:tcW w:w="1203" w:type="dxa"/>
            <w:shd w:val="clear" w:color="auto" w:fill="auto"/>
            <w:vAlign w:val="center"/>
          </w:tcPr>
          <w:p w14:paraId="02B5520C" w14:textId="77777777" w:rsidR="00405DBE" w:rsidRPr="005D3F5D" w:rsidRDefault="00405DBE" w:rsidP="005D3F5D">
            <w:pPr>
              <w:jc w:val="center"/>
              <w:rPr>
                <w:sz w:val="28"/>
                <w:szCs w:val="28"/>
              </w:rPr>
            </w:pPr>
            <w:r w:rsidRPr="005D3F5D">
              <w:rPr>
                <w:sz w:val="28"/>
                <w:szCs w:val="28"/>
              </w:rPr>
              <w:t>6</w:t>
            </w:r>
          </w:p>
        </w:tc>
        <w:tc>
          <w:tcPr>
            <w:tcW w:w="957" w:type="dxa"/>
            <w:shd w:val="clear" w:color="auto" w:fill="auto"/>
            <w:vAlign w:val="center"/>
          </w:tcPr>
          <w:p w14:paraId="01193648" w14:textId="77777777" w:rsidR="00405DBE" w:rsidRPr="005D3F5D" w:rsidRDefault="00405DBE" w:rsidP="005D3F5D">
            <w:pPr>
              <w:jc w:val="center"/>
              <w:rPr>
                <w:sz w:val="28"/>
                <w:szCs w:val="28"/>
              </w:rPr>
            </w:pPr>
            <w:r w:rsidRPr="005D3F5D">
              <w:rPr>
                <w:sz w:val="28"/>
                <w:szCs w:val="28"/>
              </w:rPr>
              <w:t>1.5</w:t>
            </w:r>
          </w:p>
        </w:tc>
        <w:tc>
          <w:tcPr>
            <w:tcW w:w="1484" w:type="dxa"/>
            <w:shd w:val="clear" w:color="auto" w:fill="auto"/>
            <w:vAlign w:val="center"/>
          </w:tcPr>
          <w:p w14:paraId="3F442A2C" w14:textId="77777777" w:rsidR="00405DBE" w:rsidRPr="005D3F5D" w:rsidRDefault="00405DBE" w:rsidP="005D3F5D">
            <w:pPr>
              <w:jc w:val="center"/>
              <w:rPr>
                <w:sz w:val="28"/>
                <w:szCs w:val="28"/>
              </w:rPr>
            </w:pPr>
            <w:r w:rsidRPr="005D3F5D">
              <w:rPr>
                <w:sz w:val="28"/>
                <w:szCs w:val="28"/>
              </w:rPr>
              <w:t>190</w:t>
            </w:r>
          </w:p>
        </w:tc>
      </w:tr>
      <w:tr w:rsidR="00405DBE" w:rsidRPr="005D3F5D" w14:paraId="7E3F72EB" w14:textId="77777777" w:rsidTr="000505CC">
        <w:trPr>
          <w:gridBefore w:val="1"/>
          <w:wBefore w:w="12" w:type="dxa"/>
          <w:cantSplit/>
          <w:trHeight w:val="144"/>
        </w:trPr>
        <w:tc>
          <w:tcPr>
            <w:tcW w:w="528" w:type="dxa"/>
            <w:shd w:val="clear" w:color="auto" w:fill="auto"/>
            <w:vAlign w:val="center"/>
          </w:tcPr>
          <w:p w14:paraId="276156B0" w14:textId="77777777" w:rsidR="00405DBE" w:rsidRPr="005D3F5D" w:rsidRDefault="00405DBE" w:rsidP="005D3F5D">
            <w:pPr>
              <w:jc w:val="center"/>
              <w:rPr>
                <w:sz w:val="28"/>
                <w:szCs w:val="28"/>
              </w:rPr>
            </w:pPr>
            <w:r w:rsidRPr="005D3F5D">
              <w:rPr>
                <w:sz w:val="28"/>
                <w:szCs w:val="28"/>
              </w:rPr>
              <w:t>23</w:t>
            </w:r>
          </w:p>
        </w:tc>
        <w:tc>
          <w:tcPr>
            <w:tcW w:w="901" w:type="dxa"/>
            <w:shd w:val="clear" w:color="auto" w:fill="auto"/>
            <w:vAlign w:val="center"/>
          </w:tcPr>
          <w:p w14:paraId="5C475CBA"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38BD2DA7" w14:textId="77777777" w:rsidR="00405DBE" w:rsidRPr="005D3F5D" w:rsidRDefault="00405DBE" w:rsidP="005D3F5D">
            <w:pPr>
              <w:jc w:val="center"/>
              <w:rPr>
                <w:sz w:val="28"/>
                <w:szCs w:val="28"/>
              </w:rPr>
            </w:pPr>
            <w:r w:rsidRPr="005D3F5D">
              <w:rPr>
                <w:sz w:val="28"/>
                <w:szCs w:val="28"/>
              </w:rPr>
              <w:t>Rice Chex</w:t>
            </w:r>
          </w:p>
        </w:tc>
        <w:tc>
          <w:tcPr>
            <w:tcW w:w="1484" w:type="dxa"/>
            <w:shd w:val="clear" w:color="auto" w:fill="auto"/>
            <w:vAlign w:val="center"/>
          </w:tcPr>
          <w:p w14:paraId="4C8D3097" w14:textId="77777777" w:rsidR="00405DBE" w:rsidRPr="005D3F5D" w:rsidRDefault="00405DBE" w:rsidP="005D3F5D">
            <w:pPr>
              <w:jc w:val="center"/>
              <w:rPr>
                <w:sz w:val="28"/>
                <w:szCs w:val="28"/>
              </w:rPr>
            </w:pPr>
            <w:r w:rsidRPr="005D3F5D">
              <w:rPr>
                <w:sz w:val="28"/>
                <w:szCs w:val="28"/>
              </w:rPr>
              <w:t>31</w:t>
            </w:r>
          </w:p>
        </w:tc>
        <w:tc>
          <w:tcPr>
            <w:tcW w:w="1203" w:type="dxa"/>
            <w:shd w:val="clear" w:color="auto" w:fill="auto"/>
            <w:vAlign w:val="center"/>
          </w:tcPr>
          <w:p w14:paraId="5F8DF149" w14:textId="77777777" w:rsidR="00405DBE" w:rsidRPr="005D3F5D" w:rsidRDefault="00405DBE" w:rsidP="005D3F5D">
            <w:pPr>
              <w:jc w:val="center"/>
              <w:rPr>
                <w:sz w:val="28"/>
                <w:szCs w:val="28"/>
              </w:rPr>
            </w:pPr>
            <w:r w:rsidRPr="005D3F5D">
              <w:rPr>
                <w:sz w:val="28"/>
                <w:szCs w:val="28"/>
              </w:rPr>
              <w:t>2</w:t>
            </w:r>
          </w:p>
        </w:tc>
        <w:tc>
          <w:tcPr>
            <w:tcW w:w="957" w:type="dxa"/>
            <w:shd w:val="clear" w:color="auto" w:fill="auto"/>
            <w:vAlign w:val="center"/>
          </w:tcPr>
          <w:p w14:paraId="636E74F4" w14:textId="77777777" w:rsidR="00405DBE" w:rsidRPr="005D3F5D" w:rsidRDefault="00405DBE" w:rsidP="005D3F5D">
            <w:pPr>
              <w:jc w:val="center"/>
              <w:rPr>
                <w:sz w:val="28"/>
                <w:szCs w:val="28"/>
              </w:rPr>
            </w:pPr>
            <w:r w:rsidRPr="005D3F5D">
              <w:rPr>
                <w:sz w:val="28"/>
                <w:szCs w:val="28"/>
              </w:rPr>
              <w:t>0</w:t>
            </w:r>
          </w:p>
        </w:tc>
        <w:tc>
          <w:tcPr>
            <w:tcW w:w="1484" w:type="dxa"/>
            <w:shd w:val="clear" w:color="auto" w:fill="auto"/>
            <w:vAlign w:val="center"/>
          </w:tcPr>
          <w:p w14:paraId="1F89A303" w14:textId="77777777" w:rsidR="00405DBE" w:rsidRPr="005D3F5D" w:rsidRDefault="00405DBE" w:rsidP="005D3F5D">
            <w:pPr>
              <w:jc w:val="center"/>
              <w:rPr>
                <w:sz w:val="28"/>
                <w:szCs w:val="28"/>
              </w:rPr>
            </w:pPr>
            <w:r w:rsidRPr="005D3F5D">
              <w:rPr>
                <w:sz w:val="28"/>
                <w:szCs w:val="28"/>
              </w:rPr>
              <w:t>290</w:t>
            </w:r>
          </w:p>
        </w:tc>
      </w:tr>
      <w:tr w:rsidR="00405DBE" w:rsidRPr="005D3F5D" w14:paraId="7BC08926" w14:textId="77777777" w:rsidTr="000505CC">
        <w:trPr>
          <w:gridBefore w:val="1"/>
          <w:wBefore w:w="12" w:type="dxa"/>
          <w:cantSplit/>
          <w:trHeight w:val="144"/>
        </w:trPr>
        <w:tc>
          <w:tcPr>
            <w:tcW w:w="528" w:type="dxa"/>
            <w:shd w:val="clear" w:color="auto" w:fill="auto"/>
            <w:vAlign w:val="center"/>
          </w:tcPr>
          <w:p w14:paraId="6328907D" w14:textId="77777777" w:rsidR="00405DBE" w:rsidRPr="005D3F5D" w:rsidRDefault="00405DBE" w:rsidP="005D3F5D">
            <w:pPr>
              <w:jc w:val="center"/>
              <w:rPr>
                <w:sz w:val="28"/>
                <w:szCs w:val="28"/>
              </w:rPr>
            </w:pPr>
            <w:r w:rsidRPr="005D3F5D">
              <w:rPr>
                <w:sz w:val="28"/>
                <w:szCs w:val="28"/>
              </w:rPr>
              <w:t>24</w:t>
            </w:r>
          </w:p>
        </w:tc>
        <w:tc>
          <w:tcPr>
            <w:tcW w:w="901" w:type="dxa"/>
            <w:shd w:val="clear" w:color="auto" w:fill="auto"/>
            <w:vAlign w:val="center"/>
          </w:tcPr>
          <w:p w14:paraId="263BF3A3"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64FE8117" w14:textId="77777777" w:rsidR="00405DBE" w:rsidRPr="005D3F5D" w:rsidRDefault="00405DBE" w:rsidP="005D3F5D">
            <w:pPr>
              <w:jc w:val="center"/>
              <w:rPr>
                <w:sz w:val="28"/>
                <w:szCs w:val="28"/>
              </w:rPr>
            </w:pPr>
            <w:r w:rsidRPr="005D3F5D">
              <w:rPr>
                <w:sz w:val="28"/>
                <w:szCs w:val="28"/>
              </w:rPr>
              <w:t>Kellogg's Corn Pops</w:t>
            </w:r>
          </w:p>
        </w:tc>
        <w:tc>
          <w:tcPr>
            <w:tcW w:w="1484" w:type="dxa"/>
            <w:shd w:val="clear" w:color="auto" w:fill="auto"/>
            <w:vAlign w:val="center"/>
          </w:tcPr>
          <w:p w14:paraId="12AB3722" w14:textId="77777777" w:rsidR="00405DBE" w:rsidRPr="005D3F5D" w:rsidRDefault="00405DBE" w:rsidP="005D3F5D">
            <w:pPr>
              <w:jc w:val="center"/>
              <w:rPr>
                <w:sz w:val="28"/>
                <w:szCs w:val="28"/>
              </w:rPr>
            </w:pPr>
            <w:r w:rsidRPr="005D3F5D">
              <w:rPr>
                <w:sz w:val="28"/>
                <w:szCs w:val="28"/>
              </w:rPr>
              <w:t>31</w:t>
            </w:r>
          </w:p>
        </w:tc>
        <w:tc>
          <w:tcPr>
            <w:tcW w:w="1203" w:type="dxa"/>
            <w:shd w:val="clear" w:color="auto" w:fill="auto"/>
            <w:vAlign w:val="center"/>
          </w:tcPr>
          <w:p w14:paraId="4D6EDCC8" w14:textId="77777777" w:rsidR="00405DBE" w:rsidRPr="005D3F5D" w:rsidRDefault="00405DBE" w:rsidP="005D3F5D">
            <w:pPr>
              <w:jc w:val="center"/>
              <w:rPr>
                <w:sz w:val="28"/>
                <w:szCs w:val="28"/>
              </w:rPr>
            </w:pPr>
            <w:r w:rsidRPr="005D3F5D">
              <w:rPr>
                <w:sz w:val="28"/>
                <w:szCs w:val="28"/>
              </w:rPr>
              <w:t>14</w:t>
            </w:r>
          </w:p>
        </w:tc>
        <w:tc>
          <w:tcPr>
            <w:tcW w:w="957" w:type="dxa"/>
            <w:shd w:val="clear" w:color="auto" w:fill="auto"/>
            <w:vAlign w:val="center"/>
          </w:tcPr>
          <w:p w14:paraId="3118BECC" w14:textId="77777777" w:rsidR="00405DBE" w:rsidRPr="005D3F5D" w:rsidRDefault="00405DBE" w:rsidP="005D3F5D">
            <w:pPr>
              <w:jc w:val="center"/>
              <w:rPr>
                <w:sz w:val="28"/>
                <w:szCs w:val="28"/>
              </w:rPr>
            </w:pPr>
            <w:r w:rsidRPr="005D3F5D">
              <w:rPr>
                <w:sz w:val="28"/>
                <w:szCs w:val="28"/>
              </w:rPr>
              <w:t>0</w:t>
            </w:r>
          </w:p>
        </w:tc>
        <w:tc>
          <w:tcPr>
            <w:tcW w:w="1484" w:type="dxa"/>
            <w:shd w:val="clear" w:color="auto" w:fill="auto"/>
            <w:vAlign w:val="center"/>
          </w:tcPr>
          <w:p w14:paraId="1D5C5F4B" w14:textId="77777777" w:rsidR="00405DBE" w:rsidRPr="005D3F5D" w:rsidRDefault="00405DBE" w:rsidP="005D3F5D">
            <w:pPr>
              <w:jc w:val="center"/>
              <w:rPr>
                <w:sz w:val="28"/>
                <w:szCs w:val="28"/>
              </w:rPr>
            </w:pPr>
            <w:r w:rsidRPr="005D3F5D">
              <w:rPr>
                <w:sz w:val="28"/>
                <w:szCs w:val="28"/>
              </w:rPr>
              <w:t>120</w:t>
            </w:r>
          </w:p>
        </w:tc>
      </w:tr>
      <w:tr w:rsidR="00405DBE" w:rsidRPr="005D3F5D" w14:paraId="7DD15DF3" w14:textId="77777777" w:rsidTr="000505CC">
        <w:trPr>
          <w:gridBefore w:val="1"/>
          <w:wBefore w:w="12" w:type="dxa"/>
          <w:cantSplit/>
          <w:trHeight w:val="144"/>
        </w:trPr>
        <w:tc>
          <w:tcPr>
            <w:tcW w:w="528" w:type="dxa"/>
            <w:shd w:val="clear" w:color="auto" w:fill="auto"/>
            <w:vAlign w:val="center"/>
          </w:tcPr>
          <w:p w14:paraId="245A6CE5" w14:textId="77777777" w:rsidR="00405DBE" w:rsidRPr="005D3F5D" w:rsidRDefault="00405DBE" w:rsidP="005D3F5D">
            <w:pPr>
              <w:jc w:val="center"/>
              <w:rPr>
                <w:sz w:val="28"/>
                <w:szCs w:val="28"/>
              </w:rPr>
            </w:pPr>
            <w:r w:rsidRPr="005D3F5D">
              <w:rPr>
                <w:sz w:val="28"/>
                <w:szCs w:val="28"/>
              </w:rPr>
              <w:t>25</w:t>
            </w:r>
          </w:p>
        </w:tc>
        <w:tc>
          <w:tcPr>
            <w:tcW w:w="901" w:type="dxa"/>
            <w:shd w:val="clear" w:color="auto" w:fill="auto"/>
            <w:vAlign w:val="center"/>
          </w:tcPr>
          <w:p w14:paraId="3C104ADC"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5814A034" w14:textId="77777777" w:rsidR="00405DBE" w:rsidRPr="005D3F5D" w:rsidRDefault="00405DBE" w:rsidP="005D3F5D">
            <w:pPr>
              <w:jc w:val="center"/>
              <w:rPr>
                <w:sz w:val="28"/>
                <w:szCs w:val="28"/>
              </w:rPr>
            </w:pPr>
            <w:r w:rsidRPr="005D3F5D">
              <w:rPr>
                <w:sz w:val="28"/>
                <w:szCs w:val="28"/>
              </w:rPr>
              <w:t>Post Morning Traditions - Raisin, Date, Pecan</w:t>
            </w:r>
          </w:p>
        </w:tc>
        <w:tc>
          <w:tcPr>
            <w:tcW w:w="1484" w:type="dxa"/>
            <w:shd w:val="clear" w:color="auto" w:fill="auto"/>
            <w:vAlign w:val="center"/>
          </w:tcPr>
          <w:p w14:paraId="2A52D344" w14:textId="77777777" w:rsidR="00405DBE" w:rsidRPr="005D3F5D" w:rsidRDefault="00405DBE" w:rsidP="005D3F5D">
            <w:pPr>
              <w:jc w:val="center"/>
              <w:rPr>
                <w:sz w:val="28"/>
                <w:szCs w:val="28"/>
              </w:rPr>
            </w:pPr>
            <w:r w:rsidRPr="005D3F5D">
              <w:rPr>
                <w:sz w:val="28"/>
                <w:szCs w:val="28"/>
              </w:rPr>
              <w:t>54</w:t>
            </w:r>
          </w:p>
        </w:tc>
        <w:tc>
          <w:tcPr>
            <w:tcW w:w="1203" w:type="dxa"/>
            <w:shd w:val="clear" w:color="auto" w:fill="auto"/>
            <w:vAlign w:val="center"/>
          </w:tcPr>
          <w:p w14:paraId="467FB284" w14:textId="77777777" w:rsidR="00405DBE" w:rsidRPr="005D3F5D" w:rsidRDefault="00405DBE" w:rsidP="005D3F5D">
            <w:pPr>
              <w:jc w:val="center"/>
              <w:rPr>
                <w:sz w:val="28"/>
                <w:szCs w:val="28"/>
              </w:rPr>
            </w:pPr>
            <w:r w:rsidRPr="005D3F5D">
              <w:rPr>
                <w:sz w:val="28"/>
                <w:szCs w:val="28"/>
              </w:rPr>
              <w:t>14</w:t>
            </w:r>
          </w:p>
        </w:tc>
        <w:tc>
          <w:tcPr>
            <w:tcW w:w="957" w:type="dxa"/>
            <w:shd w:val="clear" w:color="auto" w:fill="auto"/>
            <w:vAlign w:val="center"/>
          </w:tcPr>
          <w:p w14:paraId="2BF0517D" w14:textId="77777777" w:rsidR="00405DBE" w:rsidRPr="005D3F5D" w:rsidRDefault="00405DBE" w:rsidP="005D3F5D">
            <w:pPr>
              <w:jc w:val="center"/>
              <w:rPr>
                <w:sz w:val="28"/>
                <w:szCs w:val="28"/>
              </w:rPr>
            </w:pPr>
            <w:r w:rsidRPr="005D3F5D">
              <w:rPr>
                <w:sz w:val="28"/>
                <w:szCs w:val="28"/>
              </w:rPr>
              <w:t>5</w:t>
            </w:r>
          </w:p>
        </w:tc>
        <w:tc>
          <w:tcPr>
            <w:tcW w:w="1484" w:type="dxa"/>
            <w:shd w:val="clear" w:color="auto" w:fill="auto"/>
            <w:vAlign w:val="center"/>
          </w:tcPr>
          <w:p w14:paraId="3D72F297" w14:textId="77777777" w:rsidR="00405DBE" w:rsidRPr="005D3F5D" w:rsidRDefault="00405DBE" w:rsidP="005D3F5D">
            <w:pPr>
              <w:jc w:val="center"/>
              <w:rPr>
                <w:sz w:val="28"/>
                <w:szCs w:val="28"/>
              </w:rPr>
            </w:pPr>
            <w:r w:rsidRPr="005D3F5D">
              <w:rPr>
                <w:sz w:val="28"/>
                <w:szCs w:val="28"/>
              </w:rPr>
              <w:t>160</w:t>
            </w:r>
          </w:p>
        </w:tc>
      </w:tr>
      <w:tr w:rsidR="00405DBE" w:rsidRPr="005D3F5D" w14:paraId="3AEA7EB7" w14:textId="77777777" w:rsidTr="000505CC">
        <w:trPr>
          <w:gridBefore w:val="1"/>
          <w:wBefore w:w="12" w:type="dxa"/>
          <w:cantSplit/>
          <w:trHeight w:val="144"/>
        </w:trPr>
        <w:tc>
          <w:tcPr>
            <w:tcW w:w="528" w:type="dxa"/>
            <w:shd w:val="clear" w:color="auto" w:fill="auto"/>
            <w:vAlign w:val="center"/>
          </w:tcPr>
          <w:p w14:paraId="640E1DF9" w14:textId="77777777" w:rsidR="00405DBE" w:rsidRPr="005D3F5D" w:rsidRDefault="00405DBE" w:rsidP="005D3F5D">
            <w:pPr>
              <w:jc w:val="center"/>
              <w:rPr>
                <w:sz w:val="28"/>
                <w:szCs w:val="28"/>
              </w:rPr>
            </w:pPr>
            <w:r w:rsidRPr="005D3F5D">
              <w:rPr>
                <w:sz w:val="28"/>
                <w:szCs w:val="28"/>
              </w:rPr>
              <w:t>26</w:t>
            </w:r>
          </w:p>
        </w:tc>
        <w:tc>
          <w:tcPr>
            <w:tcW w:w="901" w:type="dxa"/>
            <w:shd w:val="clear" w:color="auto" w:fill="auto"/>
            <w:vAlign w:val="center"/>
          </w:tcPr>
          <w:p w14:paraId="0CA0CC7A"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0FD110D5" w14:textId="77777777" w:rsidR="00405DBE" w:rsidRPr="005D3F5D" w:rsidRDefault="00405DBE" w:rsidP="005D3F5D">
            <w:pPr>
              <w:jc w:val="center"/>
              <w:rPr>
                <w:sz w:val="28"/>
                <w:szCs w:val="28"/>
              </w:rPr>
            </w:pPr>
            <w:r w:rsidRPr="005D3F5D">
              <w:rPr>
                <w:sz w:val="28"/>
                <w:szCs w:val="28"/>
              </w:rPr>
              <w:t>Post Shredded Wheat Spoon Size</w:t>
            </w:r>
          </w:p>
        </w:tc>
        <w:tc>
          <w:tcPr>
            <w:tcW w:w="1484" w:type="dxa"/>
            <w:shd w:val="clear" w:color="auto" w:fill="auto"/>
            <w:vAlign w:val="center"/>
          </w:tcPr>
          <w:p w14:paraId="627F6ACF" w14:textId="77777777" w:rsidR="00405DBE" w:rsidRPr="005D3F5D" w:rsidRDefault="00405DBE" w:rsidP="005D3F5D">
            <w:pPr>
              <w:jc w:val="center"/>
              <w:rPr>
                <w:sz w:val="28"/>
                <w:szCs w:val="28"/>
              </w:rPr>
            </w:pPr>
            <w:r w:rsidRPr="005D3F5D">
              <w:rPr>
                <w:sz w:val="28"/>
                <w:szCs w:val="28"/>
              </w:rPr>
              <w:t>49</w:t>
            </w:r>
          </w:p>
        </w:tc>
        <w:tc>
          <w:tcPr>
            <w:tcW w:w="1203" w:type="dxa"/>
            <w:shd w:val="clear" w:color="auto" w:fill="auto"/>
            <w:vAlign w:val="center"/>
          </w:tcPr>
          <w:p w14:paraId="4D316037" w14:textId="77777777" w:rsidR="00405DBE" w:rsidRPr="005D3F5D" w:rsidRDefault="00405DBE" w:rsidP="005D3F5D">
            <w:pPr>
              <w:jc w:val="center"/>
              <w:rPr>
                <w:sz w:val="28"/>
                <w:szCs w:val="28"/>
              </w:rPr>
            </w:pPr>
            <w:r w:rsidRPr="005D3F5D">
              <w:rPr>
                <w:sz w:val="28"/>
                <w:szCs w:val="28"/>
              </w:rPr>
              <w:t>0</w:t>
            </w:r>
          </w:p>
        </w:tc>
        <w:tc>
          <w:tcPr>
            <w:tcW w:w="957" w:type="dxa"/>
            <w:shd w:val="clear" w:color="auto" w:fill="auto"/>
            <w:vAlign w:val="center"/>
          </w:tcPr>
          <w:p w14:paraId="7A44EFB9" w14:textId="77777777" w:rsidR="00405DBE" w:rsidRPr="005D3F5D" w:rsidRDefault="00405DBE" w:rsidP="005D3F5D">
            <w:pPr>
              <w:jc w:val="center"/>
              <w:rPr>
                <w:sz w:val="28"/>
                <w:szCs w:val="28"/>
              </w:rPr>
            </w:pPr>
            <w:r w:rsidRPr="005D3F5D">
              <w:rPr>
                <w:sz w:val="28"/>
                <w:szCs w:val="28"/>
              </w:rPr>
              <w:t>0.5</w:t>
            </w:r>
          </w:p>
        </w:tc>
        <w:tc>
          <w:tcPr>
            <w:tcW w:w="1484" w:type="dxa"/>
            <w:shd w:val="clear" w:color="auto" w:fill="auto"/>
            <w:vAlign w:val="center"/>
          </w:tcPr>
          <w:p w14:paraId="41AD92EE" w14:textId="77777777" w:rsidR="00405DBE" w:rsidRPr="005D3F5D" w:rsidRDefault="00405DBE" w:rsidP="005D3F5D">
            <w:pPr>
              <w:jc w:val="center"/>
              <w:rPr>
                <w:sz w:val="28"/>
                <w:szCs w:val="28"/>
              </w:rPr>
            </w:pPr>
            <w:r w:rsidRPr="005D3F5D">
              <w:rPr>
                <w:sz w:val="28"/>
                <w:szCs w:val="28"/>
              </w:rPr>
              <w:t>0</w:t>
            </w:r>
          </w:p>
        </w:tc>
      </w:tr>
      <w:tr w:rsidR="00405DBE" w:rsidRPr="005D3F5D" w14:paraId="6735D51A" w14:textId="77777777" w:rsidTr="000505CC">
        <w:trPr>
          <w:gridBefore w:val="1"/>
          <w:wBefore w:w="12" w:type="dxa"/>
          <w:cantSplit/>
          <w:trHeight w:val="144"/>
        </w:trPr>
        <w:tc>
          <w:tcPr>
            <w:tcW w:w="528" w:type="dxa"/>
            <w:shd w:val="clear" w:color="auto" w:fill="auto"/>
            <w:vAlign w:val="center"/>
          </w:tcPr>
          <w:p w14:paraId="510C0C8B" w14:textId="77777777" w:rsidR="00405DBE" w:rsidRPr="005D3F5D" w:rsidRDefault="00405DBE" w:rsidP="005D3F5D">
            <w:pPr>
              <w:jc w:val="center"/>
              <w:rPr>
                <w:sz w:val="28"/>
                <w:szCs w:val="28"/>
              </w:rPr>
            </w:pPr>
            <w:r w:rsidRPr="005D3F5D">
              <w:rPr>
                <w:sz w:val="28"/>
                <w:szCs w:val="28"/>
              </w:rPr>
              <w:t>27</w:t>
            </w:r>
          </w:p>
        </w:tc>
        <w:tc>
          <w:tcPr>
            <w:tcW w:w="901" w:type="dxa"/>
            <w:shd w:val="clear" w:color="auto" w:fill="auto"/>
            <w:vAlign w:val="center"/>
          </w:tcPr>
          <w:p w14:paraId="564A1712"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736400ED" w14:textId="77777777" w:rsidR="00405DBE" w:rsidRPr="005D3F5D" w:rsidRDefault="00405DBE" w:rsidP="005D3F5D">
            <w:pPr>
              <w:jc w:val="center"/>
              <w:rPr>
                <w:sz w:val="28"/>
                <w:szCs w:val="28"/>
              </w:rPr>
            </w:pPr>
            <w:r w:rsidRPr="005D3F5D">
              <w:rPr>
                <w:sz w:val="28"/>
                <w:szCs w:val="28"/>
              </w:rPr>
              <w:t>Basic 4</w:t>
            </w:r>
          </w:p>
        </w:tc>
        <w:tc>
          <w:tcPr>
            <w:tcW w:w="1484" w:type="dxa"/>
            <w:shd w:val="clear" w:color="auto" w:fill="auto"/>
            <w:vAlign w:val="center"/>
          </w:tcPr>
          <w:p w14:paraId="5E8479CF" w14:textId="77777777" w:rsidR="00405DBE" w:rsidRPr="005D3F5D" w:rsidRDefault="00405DBE" w:rsidP="005D3F5D">
            <w:pPr>
              <w:jc w:val="center"/>
              <w:rPr>
                <w:sz w:val="28"/>
                <w:szCs w:val="28"/>
              </w:rPr>
            </w:pPr>
            <w:r w:rsidRPr="005D3F5D">
              <w:rPr>
                <w:sz w:val="28"/>
                <w:szCs w:val="28"/>
              </w:rPr>
              <w:t>55</w:t>
            </w:r>
          </w:p>
        </w:tc>
        <w:tc>
          <w:tcPr>
            <w:tcW w:w="1203" w:type="dxa"/>
            <w:shd w:val="clear" w:color="auto" w:fill="auto"/>
            <w:vAlign w:val="center"/>
          </w:tcPr>
          <w:p w14:paraId="1B41E1D4" w14:textId="77777777" w:rsidR="00405DBE" w:rsidRPr="005D3F5D" w:rsidRDefault="00405DBE" w:rsidP="005D3F5D">
            <w:pPr>
              <w:jc w:val="center"/>
              <w:rPr>
                <w:sz w:val="28"/>
                <w:szCs w:val="28"/>
              </w:rPr>
            </w:pPr>
            <w:r w:rsidRPr="005D3F5D">
              <w:rPr>
                <w:sz w:val="28"/>
                <w:szCs w:val="28"/>
              </w:rPr>
              <w:t>14</w:t>
            </w:r>
          </w:p>
        </w:tc>
        <w:tc>
          <w:tcPr>
            <w:tcW w:w="957" w:type="dxa"/>
            <w:shd w:val="clear" w:color="auto" w:fill="auto"/>
            <w:vAlign w:val="center"/>
          </w:tcPr>
          <w:p w14:paraId="49813D82" w14:textId="77777777" w:rsidR="00405DBE" w:rsidRPr="005D3F5D" w:rsidRDefault="00405DBE" w:rsidP="005D3F5D">
            <w:pPr>
              <w:jc w:val="center"/>
              <w:rPr>
                <w:sz w:val="28"/>
                <w:szCs w:val="28"/>
              </w:rPr>
            </w:pPr>
            <w:r w:rsidRPr="005D3F5D">
              <w:rPr>
                <w:sz w:val="28"/>
                <w:szCs w:val="28"/>
              </w:rPr>
              <w:t>3</w:t>
            </w:r>
          </w:p>
        </w:tc>
        <w:tc>
          <w:tcPr>
            <w:tcW w:w="1484" w:type="dxa"/>
            <w:shd w:val="clear" w:color="auto" w:fill="auto"/>
            <w:vAlign w:val="center"/>
          </w:tcPr>
          <w:p w14:paraId="7E21869B" w14:textId="77777777" w:rsidR="00405DBE" w:rsidRPr="005D3F5D" w:rsidRDefault="00405DBE" w:rsidP="005D3F5D">
            <w:pPr>
              <w:jc w:val="center"/>
              <w:rPr>
                <w:sz w:val="28"/>
                <w:szCs w:val="28"/>
              </w:rPr>
            </w:pPr>
            <w:r w:rsidRPr="005D3F5D">
              <w:rPr>
                <w:sz w:val="28"/>
                <w:szCs w:val="28"/>
              </w:rPr>
              <w:t>320</w:t>
            </w:r>
          </w:p>
        </w:tc>
      </w:tr>
      <w:tr w:rsidR="00405DBE" w:rsidRPr="005D3F5D" w14:paraId="4DF57310" w14:textId="77777777" w:rsidTr="000505CC">
        <w:trPr>
          <w:gridBefore w:val="1"/>
          <w:wBefore w:w="12" w:type="dxa"/>
          <w:cantSplit/>
          <w:trHeight w:val="144"/>
        </w:trPr>
        <w:tc>
          <w:tcPr>
            <w:tcW w:w="528" w:type="dxa"/>
            <w:shd w:val="clear" w:color="auto" w:fill="auto"/>
            <w:vAlign w:val="center"/>
          </w:tcPr>
          <w:p w14:paraId="173D3CC3" w14:textId="77777777" w:rsidR="00405DBE" w:rsidRPr="005D3F5D" w:rsidRDefault="00405DBE" w:rsidP="005D3F5D">
            <w:pPr>
              <w:jc w:val="center"/>
              <w:rPr>
                <w:sz w:val="28"/>
                <w:szCs w:val="28"/>
              </w:rPr>
            </w:pPr>
            <w:r w:rsidRPr="005D3F5D">
              <w:rPr>
                <w:sz w:val="28"/>
                <w:szCs w:val="28"/>
              </w:rPr>
              <w:t>28</w:t>
            </w:r>
          </w:p>
        </w:tc>
        <w:tc>
          <w:tcPr>
            <w:tcW w:w="901" w:type="dxa"/>
            <w:shd w:val="clear" w:color="auto" w:fill="auto"/>
            <w:vAlign w:val="center"/>
          </w:tcPr>
          <w:p w14:paraId="2350B10D"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69A4F9A4" w14:textId="77777777" w:rsidR="00405DBE" w:rsidRPr="005D3F5D" w:rsidRDefault="00405DBE" w:rsidP="005D3F5D">
            <w:pPr>
              <w:jc w:val="center"/>
              <w:rPr>
                <w:sz w:val="28"/>
                <w:szCs w:val="28"/>
              </w:rPr>
            </w:pPr>
            <w:r w:rsidRPr="005D3F5D">
              <w:rPr>
                <w:sz w:val="28"/>
                <w:szCs w:val="28"/>
              </w:rPr>
              <w:t>French Toast Crunch</w:t>
            </w:r>
          </w:p>
        </w:tc>
        <w:tc>
          <w:tcPr>
            <w:tcW w:w="1484" w:type="dxa"/>
            <w:shd w:val="clear" w:color="auto" w:fill="auto"/>
            <w:vAlign w:val="center"/>
          </w:tcPr>
          <w:p w14:paraId="7909F213" w14:textId="77777777" w:rsidR="00405DBE" w:rsidRPr="005D3F5D" w:rsidRDefault="00405DBE" w:rsidP="005D3F5D">
            <w:pPr>
              <w:jc w:val="center"/>
              <w:rPr>
                <w:sz w:val="28"/>
                <w:szCs w:val="28"/>
              </w:rPr>
            </w:pPr>
            <w:r w:rsidRPr="005D3F5D">
              <w:rPr>
                <w:sz w:val="28"/>
                <w:szCs w:val="28"/>
              </w:rPr>
              <w:t>30</w:t>
            </w:r>
          </w:p>
        </w:tc>
        <w:tc>
          <w:tcPr>
            <w:tcW w:w="1203" w:type="dxa"/>
            <w:shd w:val="clear" w:color="auto" w:fill="auto"/>
            <w:vAlign w:val="center"/>
          </w:tcPr>
          <w:p w14:paraId="0D98B984" w14:textId="77777777" w:rsidR="00405DBE" w:rsidRPr="005D3F5D" w:rsidRDefault="00405DBE" w:rsidP="005D3F5D">
            <w:pPr>
              <w:jc w:val="center"/>
              <w:rPr>
                <w:sz w:val="28"/>
                <w:szCs w:val="28"/>
              </w:rPr>
            </w:pPr>
            <w:r w:rsidRPr="005D3F5D">
              <w:rPr>
                <w:sz w:val="28"/>
                <w:szCs w:val="28"/>
              </w:rPr>
              <w:t>12</w:t>
            </w:r>
          </w:p>
        </w:tc>
        <w:tc>
          <w:tcPr>
            <w:tcW w:w="957" w:type="dxa"/>
            <w:shd w:val="clear" w:color="auto" w:fill="auto"/>
            <w:vAlign w:val="center"/>
          </w:tcPr>
          <w:p w14:paraId="3711C51C"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3FC399F0" w14:textId="77777777" w:rsidR="00405DBE" w:rsidRPr="005D3F5D" w:rsidRDefault="00405DBE" w:rsidP="005D3F5D">
            <w:pPr>
              <w:jc w:val="center"/>
              <w:rPr>
                <w:sz w:val="28"/>
                <w:szCs w:val="28"/>
              </w:rPr>
            </w:pPr>
            <w:r w:rsidRPr="005D3F5D">
              <w:rPr>
                <w:sz w:val="28"/>
                <w:szCs w:val="28"/>
              </w:rPr>
              <w:t>180</w:t>
            </w:r>
          </w:p>
        </w:tc>
      </w:tr>
      <w:tr w:rsidR="00405DBE" w:rsidRPr="005D3F5D" w14:paraId="4DD78A2B" w14:textId="77777777" w:rsidTr="000505CC">
        <w:trPr>
          <w:gridBefore w:val="1"/>
          <w:wBefore w:w="12" w:type="dxa"/>
          <w:cantSplit/>
          <w:trHeight w:val="144"/>
        </w:trPr>
        <w:tc>
          <w:tcPr>
            <w:tcW w:w="528" w:type="dxa"/>
            <w:shd w:val="clear" w:color="auto" w:fill="auto"/>
            <w:vAlign w:val="center"/>
          </w:tcPr>
          <w:p w14:paraId="5C4C15B6" w14:textId="77777777" w:rsidR="00405DBE" w:rsidRPr="005D3F5D" w:rsidRDefault="00405DBE" w:rsidP="005D3F5D">
            <w:pPr>
              <w:jc w:val="center"/>
              <w:rPr>
                <w:sz w:val="28"/>
                <w:szCs w:val="28"/>
              </w:rPr>
            </w:pPr>
            <w:r w:rsidRPr="005D3F5D">
              <w:rPr>
                <w:sz w:val="28"/>
                <w:szCs w:val="28"/>
              </w:rPr>
              <w:t>29</w:t>
            </w:r>
          </w:p>
        </w:tc>
        <w:tc>
          <w:tcPr>
            <w:tcW w:w="901" w:type="dxa"/>
            <w:shd w:val="clear" w:color="auto" w:fill="auto"/>
            <w:vAlign w:val="center"/>
          </w:tcPr>
          <w:p w14:paraId="6DE9CC58"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3D513505" w14:textId="77777777" w:rsidR="00405DBE" w:rsidRPr="005D3F5D" w:rsidRDefault="00405DBE" w:rsidP="005D3F5D">
            <w:pPr>
              <w:jc w:val="center"/>
              <w:rPr>
                <w:sz w:val="28"/>
                <w:szCs w:val="28"/>
              </w:rPr>
            </w:pPr>
            <w:r w:rsidRPr="005D3F5D">
              <w:rPr>
                <w:sz w:val="28"/>
                <w:szCs w:val="28"/>
              </w:rPr>
              <w:t>Post Raisin Bran</w:t>
            </w:r>
          </w:p>
        </w:tc>
        <w:tc>
          <w:tcPr>
            <w:tcW w:w="1484" w:type="dxa"/>
            <w:shd w:val="clear" w:color="auto" w:fill="auto"/>
            <w:vAlign w:val="center"/>
          </w:tcPr>
          <w:p w14:paraId="6F6BCDC4" w14:textId="77777777" w:rsidR="00405DBE" w:rsidRPr="005D3F5D" w:rsidRDefault="00405DBE" w:rsidP="005D3F5D">
            <w:pPr>
              <w:jc w:val="center"/>
              <w:rPr>
                <w:sz w:val="28"/>
                <w:szCs w:val="28"/>
              </w:rPr>
            </w:pPr>
            <w:r w:rsidRPr="005D3F5D">
              <w:rPr>
                <w:sz w:val="28"/>
                <w:szCs w:val="28"/>
              </w:rPr>
              <w:t>59</w:t>
            </w:r>
          </w:p>
        </w:tc>
        <w:tc>
          <w:tcPr>
            <w:tcW w:w="1203" w:type="dxa"/>
            <w:shd w:val="clear" w:color="auto" w:fill="auto"/>
            <w:vAlign w:val="center"/>
          </w:tcPr>
          <w:p w14:paraId="15C1C6F3" w14:textId="77777777" w:rsidR="00405DBE" w:rsidRPr="005D3F5D" w:rsidRDefault="00405DBE" w:rsidP="005D3F5D">
            <w:pPr>
              <w:jc w:val="center"/>
              <w:rPr>
                <w:sz w:val="28"/>
                <w:szCs w:val="28"/>
              </w:rPr>
            </w:pPr>
            <w:r w:rsidRPr="005D3F5D">
              <w:rPr>
                <w:sz w:val="28"/>
                <w:szCs w:val="28"/>
              </w:rPr>
              <w:t>20</w:t>
            </w:r>
          </w:p>
        </w:tc>
        <w:tc>
          <w:tcPr>
            <w:tcW w:w="957" w:type="dxa"/>
            <w:shd w:val="clear" w:color="auto" w:fill="auto"/>
            <w:vAlign w:val="center"/>
          </w:tcPr>
          <w:p w14:paraId="45FA1DBC"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27539DC0" w14:textId="77777777" w:rsidR="00405DBE" w:rsidRPr="005D3F5D" w:rsidRDefault="00405DBE" w:rsidP="005D3F5D">
            <w:pPr>
              <w:jc w:val="center"/>
              <w:rPr>
                <w:sz w:val="28"/>
                <w:szCs w:val="28"/>
              </w:rPr>
            </w:pPr>
            <w:r w:rsidRPr="005D3F5D">
              <w:rPr>
                <w:sz w:val="28"/>
                <w:szCs w:val="28"/>
              </w:rPr>
              <w:t>300</w:t>
            </w:r>
          </w:p>
        </w:tc>
      </w:tr>
      <w:tr w:rsidR="00405DBE" w:rsidRPr="005D3F5D" w14:paraId="1B15C179" w14:textId="77777777" w:rsidTr="000505CC">
        <w:trPr>
          <w:gridBefore w:val="1"/>
          <w:wBefore w:w="12" w:type="dxa"/>
          <w:cantSplit/>
          <w:trHeight w:val="144"/>
        </w:trPr>
        <w:tc>
          <w:tcPr>
            <w:tcW w:w="528" w:type="dxa"/>
            <w:shd w:val="clear" w:color="auto" w:fill="auto"/>
            <w:vAlign w:val="center"/>
          </w:tcPr>
          <w:p w14:paraId="60DC6F08" w14:textId="77777777" w:rsidR="00405DBE" w:rsidRPr="005D3F5D" w:rsidRDefault="00405DBE" w:rsidP="005D3F5D">
            <w:pPr>
              <w:jc w:val="center"/>
              <w:rPr>
                <w:sz w:val="28"/>
                <w:szCs w:val="28"/>
              </w:rPr>
            </w:pPr>
            <w:r w:rsidRPr="005D3F5D">
              <w:rPr>
                <w:sz w:val="28"/>
                <w:szCs w:val="28"/>
              </w:rPr>
              <w:t>30</w:t>
            </w:r>
          </w:p>
        </w:tc>
        <w:tc>
          <w:tcPr>
            <w:tcW w:w="901" w:type="dxa"/>
            <w:shd w:val="clear" w:color="auto" w:fill="auto"/>
            <w:vAlign w:val="center"/>
          </w:tcPr>
          <w:p w14:paraId="039C76D4" w14:textId="77777777" w:rsidR="00405DBE" w:rsidRPr="005D3F5D" w:rsidRDefault="00405DBE" w:rsidP="005D3F5D">
            <w:pPr>
              <w:jc w:val="center"/>
              <w:rPr>
                <w:sz w:val="28"/>
                <w:szCs w:val="28"/>
              </w:rPr>
            </w:pPr>
            <w:r w:rsidRPr="005D3F5D">
              <w:rPr>
                <w:sz w:val="28"/>
                <w:szCs w:val="28"/>
              </w:rPr>
              <w:t>3</w:t>
            </w:r>
          </w:p>
        </w:tc>
        <w:tc>
          <w:tcPr>
            <w:tcW w:w="3952" w:type="dxa"/>
            <w:shd w:val="clear" w:color="auto" w:fill="auto"/>
            <w:vAlign w:val="center"/>
          </w:tcPr>
          <w:p w14:paraId="24874C3A" w14:textId="77777777" w:rsidR="00405DBE" w:rsidRPr="005D3F5D" w:rsidRDefault="00405DBE" w:rsidP="005D3F5D">
            <w:pPr>
              <w:jc w:val="center"/>
              <w:rPr>
                <w:sz w:val="28"/>
                <w:szCs w:val="28"/>
              </w:rPr>
            </w:pPr>
            <w:r w:rsidRPr="005D3F5D">
              <w:rPr>
                <w:sz w:val="28"/>
                <w:szCs w:val="28"/>
              </w:rPr>
              <w:t xml:space="preserve">Food Club Frosted </w:t>
            </w:r>
            <w:r w:rsidR="009D60E0" w:rsidRPr="005D3F5D">
              <w:rPr>
                <w:sz w:val="28"/>
                <w:szCs w:val="28"/>
              </w:rPr>
              <w:t>Shredded</w:t>
            </w:r>
            <w:r w:rsidRPr="005D3F5D">
              <w:rPr>
                <w:sz w:val="28"/>
                <w:szCs w:val="28"/>
              </w:rPr>
              <w:t xml:space="preserve"> Wheat</w:t>
            </w:r>
          </w:p>
        </w:tc>
        <w:tc>
          <w:tcPr>
            <w:tcW w:w="1484" w:type="dxa"/>
            <w:shd w:val="clear" w:color="auto" w:fill="auto"/>
            <w:vAlign w:val="center"/>
          </w:tcPr>
          <w:p w14:paraId="75842329" w14:textId="77777777" w:rsidR="00405DBE" w:rsidRPr="005D3F5D" w:rsidRDefault="00405DBE" w:rsidP="005D3F5D">
            <w:pPr>
              <w:jc w:val="center"/>
              <w:rPr>
                <w:sz w:val="28"/>
                <w:szCs w:val="28"/>
              </w:rPr>
            </w:pPr>
            <w:r w:rsidRPr="005D3F5D">
              <w:rPr>
                <w:sz w:val="28"/>
                <w:szCs w:val="28"/>
              </w:rPr>
              <w:t>50</w:t>
            </w:r>
          </w:p>
        </w:tc>
        <w:tc>
          <w:tcPr>
            <w:tcW w:w="1203" w:type="dxa"/>
            <w:shd w:val="clear" w:color="auto" w:fill="auto"/>
            <w:vAlign w:val="center"/>
          </w:tcPr>
          <w:p w14:paraId="6945D0C8" w14:textId="77777777" w:rsidR="00405DBE" w:rsidRPr="005D3F5D" w:rsidRDefault="00405DBE" w:rsidP="005D3F5D">
            <w:pPr>
              <w:jc w:val="center"/>
              <w:rPr>
                <w:sz w:val="28"/>
                <w:szCs w:val="28"/>
              </w:rPr>
            </w:pPr>
            <w:r w:rsidRPr="005D3F5D">
              <w:rPr>
                <w:sz w:val="28"/>
                <w:szCs w:val="28"/>
              </w:rPr>
              <w:t>1</w:t>
            </w:r>
          </w:p>
        </w:tc>
        <w:tc>
          <w:tcPr>
            <w:tcW w:w="957" w:type="dxa"/>
            <w:shd w:val="clear" w:color="auto" w:fill="auto"/>
            <w:vAlign w:val="center"/>
          </w:tcPr>
          <w:p w14:paraId="36677048"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394B5C03" w14:textId="77777777" w:rsidR="00405DBE" w:rsidRPr="005D3F5D" w:rsidRDefault="00405DBE" w:rsidP="005D3F5D">
            <w:pPr>
              <w:jc w:val="center"/>
              <w:rPr>
                <w:sz w:val="28"/>
                <w:szCs w:val="28"/>
              </w:rPr>
            </w:pPr>
            <w:r w:rsidRPr="005D3F5D">
              <w:rPr>
                <w:sz w:val="28"/>
                <w:szCs w:val="28"/>
              </w:rPr>
              <w:t>0</w:t>
            </w:r>
          </w:p>
        </w:tc>
      </w:tr>
      <w:tr w:rsidR="00405DBE" w:rsidRPr="005D3F5D" w14:paraId="40D9370F" w14:textId="77777777" w:rsidTr="000505CC">
        <w:trPr>
          <w:gridBefore w:val="1"/>
          <w:wBefore w:w="12" w:type="dxa"/>
          <w:cantSplit/>
          <w:trHeight w:val="144"/>
        </w:trPr>
        <w:tc>
          <w:tcPr>
            <w:tcW w:w="528" w:type="dxa"/>
            <w:shd w:val="clear" w:color="auto" w:fill="auto"/>
            <w:vAlign w:val="center"/>
          </w:tcPr>
          <w:p w14:paraId="2CAC0564" w14:textId="77777777" w:rsidR="00405DBE" w:rsidRPr="005D3F5D" w:rsidRDefault="00405DBE" w:rsidP="005D3F5D">
            <w:pPr>
              <w:jc w:val="center"/>
              <w:rPr>
                <w:sz w:val="28"/>
                <w:szCs w:val="28"/>
              </w:rPr>
            </w:pPr>
            <w:r w:rsidRPr="005D3F5D">
              <w:rPr>
                <w:sz w:val="28"/>
                <w:szCs w:val="28"/>
              </w:rPr>
              <w:t>31</w:t>
            </w:r>
          </w:p>
        </w:tc>
        <w:tc>
          <w:tcPr>
            <w:tcW w:w="901" w:type="dxa"/>
            <w:shd w:val="clear" w:color="auto" w:fill="auto"/>
            <w:vAlign w:val="center"/>
          </w:tcPr>
          <w:p w14:paraId="5E579D46"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62397F5D" w14:textId="77777777" w:rsidR="00405DBE" w:rsidRPr="005D3F5D" w:rsidRDefault="00405DBE" w:rsidP="005D3F5D">
            <w:pPr>
              <w:jc w:val="center"/>
              <w:rPr>
                <w:sz w:val="28"/>
                <w:szCs w:val="28"/>
              </w:rPr>
            </w:pPr>
            <w:r w:rsidRPr="005D3F5D">
              <w:rPr>
                <w:sz w:val="28"/>
                <w:szCs w:val="28"/>
              </w:rPr>
              <w:t>Total Raisin Bran</w:t>
            </w:r>
          </w:p>
        </w:tc>
        <w:tc>
          <w:tcPr>
            <w:tcW w:w="1484" w:type="dxa"/>
            <w:shd w:val="clear" w:color="auto" w:fill="auto"/>
            <w:vAlign w:val="center"/>
          </w:tcPr>
          <w:p w14:paraId="52D7F311" w14:textId="77777777" w:rsidR="00405DBE" w:rsidRPr="005D3F5D" w:rsidRDefault="00405DBE" w:rsidP="005D3F5D">
            <w:pPr>
              <w:jc w:val="center"/>
              <w:rPr>
                <w:sz w:val="28"/>
                <w:szCs w:val="28"/>
              </w:rPr>
            </w:pPr>
            <w:r w:rsidRPr="005D3F5D">
              <w:rPr>
                <w:sz w:val="28"/>
                <w:szCs w:val="28"/>
              </w:rPr>
              <w:t>55</w:t>
            </w:r>
          </w:p>
        </w:tc>
        <w:tc>
          <w:tcPr>
            <w:tcW w:w="1203" w:type="dxa"/>
            <w:shd w:val="clear" w:color="auto" w:fill="auto"/>
            <w:vAlign w:val="center"/>
          </w:tcPr>
          <w:p w14:paraId="4194BCAD" w14:textId="77777777" w:rsidR="00405DBE" w:rsidRPr="005D3F5D" w:rsidRDefault="00405DBE" w:rsidP="005D3F5D">
            <w:pPr>
              <w:jc w:val="center"/>
              <w:rPr>
                <w:sz w:val="28"/>
                <w:szCs w:val="28"/>
              </w:rPr>
            </w:pPr>
            <w:r w:rsidRPr="005D3F5D">
              <w:rPr>
                <w:sz w:val="28"/>
                <w:szCs w:val="28"/>
              </w:rPr>
              <w:t>19</w:t>
            </w:r>
          </w:p>
        </w:tc>
        <w:tc>
          <w:tcPr>
            <w:tcW w:w="957" w:type="dxa"/>
            <w:shd w:val="clear" w:color="auto" w:fill="auto"/>
            <w:vAlign w:val="center"/>
          </w:tcPr>
          <w:p w14:paraId="0217091A"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48C4CC2A" w14:textId="77777777" w:rsidR="00405DBE" w:rsidRPr="005D3F5D" w:rsidRDefault="00405DBE" w:rsidP="005D3F5D">
            <w:pPr>
              <w:jc w:val="center"/>
              <w:rPr>
                <w:sz w:val="28"/>
                <w:szCs w:val="28"/>
              </w:rPr>
            </w:pPr>
            <w:r w:rsidRPr="005D3F5D">
              <w:rPr>
                <w:sz w:val="28"/>
                <w:szCs w:val="28"/>
              </w:rPr>
              <w:t>240</w:t>
            </w:r>
          </w:p>
        </w:tc>
      </w:tr>
      <w:tr w:rsidR="00405DBE" w:rsidRPr="005D3F5D" w14:paraId="7817BAFF" w14:textId="77777777" w:rsidTr="000505CC">
        <w:trPr>
          <w:gridBefore w:val="1"/>
          <w:wBefore w:w="12" w:type="dxa"/>
          <w:cantSplit/>
          <w:trHeight w:val="144"/>
        </w:trPr>
        <w:tc>
          <w:tcPr>
            <w:tcW w:w="528" w:type="dxa"/>
            <w:shd w:val="clear" w:color="auto" w:fill="auto"/>
            <w:vAlign w:val="center"/>
          </w:tcPr>
          <w:p w14:paraId="68221616" w14:textId="77777777" w:rsidR="00405DBE" w:rsidRPr="005D3F5D" w:rsidRDefault="00405DBE" w:rsidP="005D3F5D">
            <w:pPr>
              <w:jc w:val="center"/>
              <w:rPr>
                <w:sz w:val="28"/>
                <w:szCs w:val="28"/>
              </w:rPr>
            </w:pPr>
            <w:r w:rsidRPr="005D3F5D">
              <w:rPr>
                <w:sz w:val="28"/>
                <w:szCs w:val="28"/>
              </w:rPr>
              <w:t>32</w:t>
            </w:r>
          </w:p>
        </w:tc>
        <w:tc>
          <w:tcPr>
            <w:tcW w:w="901" w:type="dxa"/>
            <w:shd w:val="clear" w:color="auto" w:fill="auto"/>
            <w:vAlign w:val="center"/>
          </w:tcPr>
          <w:p w14:paraId="7EB62973"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2D610A5A" w14:textId="77777777" w:rsidR="00405DBE" w:rsidRPr="005D3F5D" w:rsidRDefault="00405DBE" w:rsidP="005D3F5D">
            <w:pPr>
              <w:jc w:val="center"/>
              <w:rPr>
                <w:sz w:val="28"/>
                <w:szCs w:val="28"/>
              </w:rPr>
            </w:pPr>
            <w:r w:rsidRPr="005D3F5D">
              <w:rPr>
                <w:sz w:val="28"/>
                <w:szCs w:val="28"/>
              </w:rPr>
              <w:t>Food Club Wheat Crunch</w:t>
            </w:r>
          </w:p>
        </w:tc>
        <w:tc>
          <w:tcPr>
            <w:tcW w:w="1484" w:type="dxa"/>
            <w:shd w:val="clear" w:color="auto" w:fill="auto"/>
            <w:vAlign w:val="center"/>
          </w:tcPr>
          <w:p w14:paraId="7ED6F5FC" w14:textId="77777777" w:rsidR="00405DBE" w:rsidRPr="005D3F5D" w:rsidRDefault="00405DBE" w:rsidP="005D3F5D">
            <w:pPr>
              <w:jc w:val="center"/>
              <w:rPr>
                <w:sz w:val="28"/>
                <w:szCs w:val="28"/>
              </w:rPr>
            </w:pPr>
            <w:r w:rsidRPr="005D3F5D">
              <w:rPr>
                <w:sz w:val="28"/>
                <w:szCs w:val="28"/>
              </w:rPr>
              <w:t>60</w:t>
            </w:r>
          </w:p>
        </w:tc>
        <w:tc>
          <w:tcPr>
            <w:tcW w:w="1203" w:type="dxa"/>
            <w:shd w:val="clear" w:color="auto" w:fill="auto"/>
            <w:vAlign w:val="center"/>
          </w:tcPr>
          <w:p w14:paraId="17A7B5D7" w14:textId="77777777" w:rsidR="00405DBE" w:rsidRPr="005D3F5D" w:rsidRDefault="00405DBE" w:rsidP="005D3F5D">
            <w:pPr>
              <w:jc w:val="center"/>
              <w:rPr>
                <w:sz w:val="28"/>
                <w:szCs w:val="28"/>
              </w:rPr>
            </w:pPr>
            <w:r w:rsidRPr="005D3F5D">
              <w:rPr>
                <w:sz w:val="28"/>
                <w:szCs w:val="28"/>
              </w:rPr>
              <w:t>6</w:t>
            </w:r>
          </w:p>
        </w:tc>
        <w:tc>
          <w:tcPr>
            <w:tcW w:w="957" w:type="dxa"/>
            <w:shd w:val="clear" w:color="auto" w:fill="auto"/>
            <w:vAlign w:val="center"/>
          </w:tcPr>
          <w:p w14:paraId="17F7C529" w14:textId="77777777" w:rsidR="00405DBE" w:rsidRPr="005D3F5D" w:rsidRDefault="00405DBE" w:rsidP="005D3F5D">
            <w:pPr>
              <w:jc w:val="center"/>
              <w:rPr>
                <w:sz w:val="28"/>
                <w:szCs w:val="28"/>
              </w:rPr>
            </w:pPr>
            <w:r w:rsidRPr="005D3F5D">
              <w:rPr>
                <w:sz w:val="28"/>
                <w:szCs w:val="28"/>
              </w:rPr>
              <w:t>0</w:t>
            </w:r>
          </w:p>
        </w:tc>
        <w:tc>
          <w:tcPr>
            <w:tcW w:w="1484" w:type="dxa"/>
            <w:shd w:val="clear" w:color="auto" w:fill="auto"/>
            <w:vAlign w:val="center"/>
          </w:tcPr>
          <w:p w14:paraId="17537762" w14:textId="77777777" w:rsidR="00405DBE" w:rsidRPr="005D3F5D" w:rsidRDefault="00405DBE" w:rsidP="005D3F5D">
            <w:pPr>
              <w:jc w:val="center"/>
              <w:rPr>
                <w:sz w:val="28"/>
                <w:szCs w:val="28"/>
              </w:rPr>
            </w:pPr>
            <w:r w:rsidRPr="005D3F5D">
              <w:rPr>
                <w:sz w:val="28"/>
                <w:szCs w:val="28"/>
              </w:rPr>
              <w:t>300</w:t>
            </w:r>
          </w:p>
        </w:tc>
      </w:tr>
      <w:tr w:rsidR="00405DBE" w:rsidRPr="005D3F5D" w14:paraId="7F4C8CF6" w14:textId="77777777" w:rsidTr="000505CC">
        <w:trPr>
          <w:gridBefore w:val="1"/>
          <w:wBefore w:w="12" w:type="dxa"/>
          <w:cantSplit/>
          <w:trHeight w:val="144"/>
        </w:trPr>
        <w:tc>
          <w:tcPr>
            <w:tcW w:w="528" w:type="dxa"/>
            <w:shd w:val="clear" w:color="auto" w:fill="auto"/>
            <w:vAlign w:val="center"/>
          </w:tcPr>
          <w:p w14:paraId="416DC505" w14:textId="77777777" w:rsidR="00405DBE" w:rsidRPr="005D3F5D" w:rsidRDefault="00405DBE" w:rsidP="005D3F5D">
            <w:pPr>
              <w:jc w:val="center"/>
              <w:rPr>
                <w:sz w:val="28"/>
                <w:szCs w:val="28"/>
              </w:rPr>
            </w:pPr>
            <w:r w:rsidRPr="005D3F5D">
              <w:rPr>
                <w:sz w:val="28"/>
                <w:szCs w:val="28"/>
              </w:rPr>
              <w:lastRenderedPageBreak/>
              <w:t>33</w:t>
            </w:r>
          </w:p>
        </w:tc>
        <w:tc>
          <w:tcPr>
            <w:tcW w:w="901" w:type="dxa"/>
            <w:shd w:val="clear" w:color="auto" w:fill="auto"/>
            <w:vAlign w:val="center"/>
          </w:tcPr>
          <w:p w14:paraId="2B2C1860"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55AFE042" w14:textId="77777777" w:rsidR="00405DBE" w:rsidRPr="005D3F5D" w:rsidRDefault="00405DBE" w:rsidP="005D3F5D">
            <w:pPr>
              <w:jc w:val="center"/>
              <w:rPr>
                <w:sz w:val="28"/>
                <w:szCs w:val="28"/>
              </w:rPr>
            </w:pPr>
            <w:r w:rsidRPr="005D3F5D">
              <w:rPr>
                <w:sz w:val="28"/>
                <w:szCs w:val="28"/>
              </w:rPr>
              <w:t>Oatmeal Crisp Raisin</w:t>
            </w:r>
          </w:p>
        </w:tc>
        <w:tc>
          <w:tcPr>
            <w:tcW w:w="1484" w:type="dxa"/>
            <w:shd w:val="clear" w:color="auto" w:fill="auto"/>
            <w:vAlign w:val="center"/>
          </w:tcPr>
          <w:p w14:paraId="573B2575" w14:textId="77777777" w:rsidR="00405DBE" w:rsidRPr="005D3F5D" w:rsidRDefault="00405DBE" w:rsidP="005D3F5D">
            <w:pPr>
              <w:jc w:val="center"/>
              <w:rPr>
                <w:sz w:val="28"/>
                <w:szCs w:val="28"/>
              </w:rPr>
            </w:pPr>
            <w:r w:rsidRPr="005D3F5D">
              <w:rPr>
                <w:sz w:val="28"/>
                <w:szCs w:val="28"/>
              </w:rPr>
              <w:t>55</w:t>
            </w:r>
          </w:p>
        </w:tc>
        <w:tc>
          <w:tcPr>
            <w:tcW w:w="1203" w:type="dxa"/>
            <w:shd w:val="clear" w:color="auto" w:fill="auto"/>
            <w:vAlign w:val="center"/>
          </w:tcPr>
          <w:p w14:paraId="1318DF69" w14:textId="77777777" w:rsidR="00405DBE" w:rsidRPr="005D3F5D" w:rsidRDefault="00405DBE" w:rsidP="005D3F5D">
            <w:pPr>
              <w:jc w:val="center"/>
              <w:rPr>
                <w:sz w:val="28"/>
                <w:szCs w:val="28"/>
              </w:rPr>
            </w:pPr>
            <w:r w:rsidRPr="005D3F5D">
              <w:rPr>
                <w:sz w:val="28"/>
                <w:szCs w:val="28"/>
              </w:rPr>
              <w:t>19</w:t>
            </w:r>
          </w:p>
        </w:tc>
        <w:tc>
          <w:tcPr>
            <w:tcW w:w="957" w:type="dxa"/>
            <w:shd w:val="clear" w:color="auto" w:fill="auto"/>
            <w:vAlign w:val="center"/>
          </w:tcPr>
          <w:p w14:paraId="3C3F73D2" w14:textId="77777777" w:rsidR="00405DBE" w:rsidRPr="005D3F5D" w:rsidRDefault="00405DBE" w:rsidP="005D3F5D">
            <w:pPr>
              <w:jc w:val="center"/>
              <w:rPr>
                <w:sz w:val="28"/>
                <w:szCs w:val="28"/>
              </w:rPr>
            </w:pPr>
            <w:r w:rsidRPr="005D3F5D">
              <w:rPr>
                <w:sz w:val="28"/>
                <w:szCs w:val="28"/>
              </w:rPr>
              <w:t>2</w:t>
            </w:r>
          </w:p>
        </w:tc>
        <w:tc>
          <w:tcPr>
            <w:tcW w:w="1484" w:type="dxa"/>
            <w:shd w:val="clear" w:color="auto" w:fill="auto"/>
            <w:vAlign w:val="center"/>
          </w:tcPr>
          <w:p w14:paraId="694B0D5D" w14:textId="77777777" w:rsidR="00405DBE" w:rsidRPr="005D3F5D" w:rsidRDefault="00405DBE" w:rsidP="005D3F5D">
            <w:pPr>
              <w:jc w:val="center"/>
              <w:rPr>
                <w:sz w:val="28"/>
                <w:szCs w:val="28"/>
              </w:rPr>
            </w:pPr>
            <w:r w:rsidRPr="005D3F5D">
              <w:rPr>
                <w:sz w:val="28"/>
                <w:szCs w:val="28"/>
              </w:rPr>
              <w:t>220</w:t>
            </w:r>
          </w:p>
        </w:tc>
      </w:tr>
      <w:tr w:rsidR="00405DBE" w:rsidRPr="005D3F5D" w14:paraId="7713CB4C" w14:textId="77777777" w:rsidTr="000505CC">
        <w:trPr>
          <w:gridBefore w:val="1"/>
          <w:wBefore w:w="12" w:type="dxa"/>
          <w:cantSplit/>
          <w:trHeight w:val="144"/>
        </w:trPr>
        <w:tc>
          <w:tcPr>
            <w:tcW w:w="528" w:type="dxa"/>
            <w:shd w:val="clear" w:color="auto" w:fill="auto"/>
            <w:vAlign w:val="center"/>
          </w:tcPr>
          <w:p w14:paraId="36C8B3F3" w14:textId="77777777" w:rsidR="00405DBE" w:rsidRPr="005D3F5D" w:rsidRDefault="00405DBE" w:rsidP="005D3F5D">
            <w:pPr>
              <w:jc w:val="center"/>
              <w:rPr>
                <w:sz w:val="28"/>
                <w:szCs w:val="28"/>
              </w:rPr>
            </w:pPr>
            <w:r w:rsidRPr="005D3F5D">
              <w:rPr>
                <w:sz w:val="28"/>
                <w:szCs w:val="28"/>
              </w:rPr>
              <w:t>34</w:t>
            </w:r>
          </w:p>
        </w:tc>
        <w:tc>
          <w:tcPr>
            <w:tcW w:w="901" w:type="dxa"/>
            <w:shd w:val="clear" w:color="auto" w:fill="auto"/>
            <w:vAlign w:val="center"/>
          </w:tcPr>
          <w:p w14:paraId="4CAC5169"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09BC04B6" w14:textId="77777777" w:rsidR="00405DBE" w:rsidRPr="005D3F5D" w:rsidRDefault="00405DBE" w:rsidP="005D3F5D">
            <w:pPr>
              <w:jc w:val="center"/>
              <w:rPr>
                <w:sz w:val="28"/>
                <w:szCs w:val="28"/>
              </w:rPr>
            </w:pPr>
            <w:r w:rsidRPr="005D3F5D">
              <w:rPr>
                <w:sz w:val="28"/>
                <w:szCs w:val="28"/>
              </w:rPr>
              <w:t>Food Club Bran Flakes</w:t>
            </w:r>
          </w:p>
        </w:tc>
        <w:tc>
          <w:tcPr>
            <w:tcW w:w="1484" w:type="dxa"/>
            <w:shd w:val="clear" w:color="auto" w:fill="auto"/>
            <w:vAlign w:val="center"/>
          </w:tcPr>
          <w:p w14:paraId="0D0D6C3F" w14:textId="77777777" w:rsidR="00405DBE" w:rsidRPr="005D3F5D" w:rsidRDefault="00405DBE" w:rsidP="005D3F5D">
            <w:pPr>
              <w:jc w:val="center"/>
              <w:rPr>
                <w:sz w:val="28"/>
                <w:szCs w:val="28"/>
              </w:rPr>
            </w:pPr>
            <w:r w:rsidRPr="005D3F5D">
              <w:rPr>
                <w:sz w:val="28"/>
                <w:szCs w:val="28"/>
              </w:rPr>
              <w:t>31</w:t>
            </w:r>
          </w:p>
        </w:tc>
        <w:tc>
          <w:tcPr>
            <w:tcW w:w="1203" w:type="dxa"/>
            <w:shd w:val="clear" w:color="auto" w:fill="auto"/>
            <w:vAlign w:val="center"/>
          </w:tcPr>
          <w:p w14:paraId="56FE7438" w14:textId="77777777" w:rsidR="00405DBE" w:rsidRPr="005D3F5D" w:rsidRDefault="00405DBE" w:rsidP="005D3F5D">
            <w:pPr>
              <w:jc w:val="center"/>
              <w:rPr>
                <w:sz w:val="28"/>
                <w:szCs w:val="28"/>
              </w:rPr>
            </w:pPr>
            <w:r w:rsidRPr="005D3F5D">
              <w:rPr>
                <w:sz w:val="28"/>
                <w:szCs w:val="28"/>
              </w:rPr>
              <w:t>5</w:t>
            </w:r>
          </w:p>
        </w:tc>
        <w:tc>
          <w:tcPr>
            <w:tcW w:w="957" w:type="dxa"/>
            <w:shd w:val="clear" w:color="auto" w:fill="auto"/>
            <w:vAlign w:val="center"/>
          </w:tcPr>
          <w:p w14:paraId="7ABD5F2F" w14:textId="77777777" w:rsidR="00405DBE" w:rsidRPr="005D3F5D" w:rsidRDefault="00405DBE" w:rsidP="005D3F5D">
            <w:pPr>
              <w:jc w:val="center"/>
              <w:rPr>
                <w:sz w:val="28"/>
                <w:szCs w:val="28"/>
              </w:rPr>
            </w:pPr>
            <w:r w:rsidRPr="005D3F5D">
              <w:rPr>
                <w:sz w:val="28"/>
                <w:szCs w:val="28"/>
              </w:rPr>
              <w:t>0.5</w:t>
            </w:r>
          </w:p>
        </w:tc>
        <w:tc>
          <w:tcPr>
            <w:tcW w:w="1484" w:type="dxa"/>
            <w:shd w:val="clear" w:color="auto" w:fill="auto"/>
            <w:vAlign w:val="center"/>
          </w:tcPr>
          <w:p w14:paraId="4DF97BEB" w14:textId="77777777" w:rsidR="00405DBE" w:rsidRPr="005D3F5D" w:rsidRDefault="00405DBE" w:rsidP="005D3F5D">
            <w:pPr>
              <w:jc w:val="center"/>
              <w:rPr>
                <w:sz w:val="28"/>
                <w:szCs w:val="28"/>
              </w:rPr>
            </w:pPr>
            <w:r w:rsidRPr="005D3F5D">
              <w:rPr>
                <w:sz w:val="28"/>
                <w:szCs w:val="28"/>
              </w:rPr>
              <w:t>220</w:t>
            </w:r>
          </w:p>
        </w:tc>
      </w:tr>
      <w:tr w:rsidR="00405DBE" w:rsidRPr="005D3F5D" w14:paraId="6794E10C" w14:textId="77777777" w:rsidTr="000505CC">
        <w:trPr>
          <w:gridBefore w:val="1"/>
          <w:wBefore w:w="12" w:type="dxa"/>
          <w:cantSplit/>
          <w:trHeight w:val="144"/>
        </w:trPr>
        <w:tc>
          <w:tcPr>
            <w:tcW w:w="528" w:type="dxa"/>
            <w:shd w:val="clear" w:color="auto" w:fill="auto"/>
            <w:vAlign w:val="center"/>
          </w:tcPr>
          <w:p w14:paraId="4D6B1626" w14:textId="77777777" w:rsidR="00405DBE" w:rsidRPr="005D3F5D" w:rsidRDefault="00405DBE" w:rsidP="005D3F5D">
            <w:pPr>
              <w:jc w:val="center"/>
              <w:rPr>
                <w:sz w:val="28"/>
                <w:szCs w:val="28"/>
              </w:rPr>
            </w:pPr>
            <w:r w:rsidRPr="005D3F5D">
              <w:rPr>
                <w:sz w:val="28"/>
                <w:szCs w:val="28"/>
              </w:rPr>
              <w:t>35</w:t>
            </w:r>
          </w:p>
        </w:tc>
        <w:tc>
          <w:tcPr>
            <w:tcW w:w="901" w:type="dxa"/>
            <w:shd w:val="clear" w:color="auto" w:fill="auto"/>
            <w:vAlign w:val="center"/>
          </w:tcPr>
          <w:p w14:paraId="203D8D3E"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74604A67" w14:textId="77777777" w:rsidR="00405DBE" w:rsidRPr="005D3F5D" w:rsidRDefault="00405DBE" w:rsidP="005D3F5D">
            <w:pPr>
              <w:jc w:val="center"/>
              <w:rPr>
                <w:sz w:val="28"/>
                <w:szCs w:val="28"/>
              </w:rPr>
            </w:pPr>
            <w:r w:rsidRPr="005D3F5D">
              <w:rPr>
                <w:sz w:val="28"/>
                <w:szCs w:val="28"/>
              </w:rPr>
              <w:t>Cookie Crisp</w:t>
            </w:r>
          </w:p>
        </w:tc>
        <w:tc>
          <w:tcPr>
            <w:tcW w:w="1484" w:type="dxa"/>
            <w:shd w:val="clear" w:color="auto" w:fill="auto"/>
            <w:vAlign w:val="center"/>
          </w:tcPr>
          <w:p w14:paraId="2D134B2E" w14:textId="77777777" w:rsidR="00405DBE" w:rsidRPr="005D3F5D" w:rsidRDefault="00405DBE" w:rsidP="005D3F5D">
            <w:pPr>
              <w:jc w:val="center"/>
              <w:rPr>
                <w:sz w:val="28"/>
                <w:szCs w:val="28"/>
              </w:rPr>
            </w:pPr>
            <w:r w:rsidRPr="005D3F5D">
              <w:rPr>
                <w:sz w:val="28"/>
                <w:szCs w:val="28"/>
              </w:rPr>
              <w:t>30</w:t>
            </w:r>
          </w:p>
        </w:tc>
        <w:tc>
          <w:tcPr>
            <w:tcW w:w="1203" w:type="dxa"/>
            <w:shd w:val="clear" w:color="auto" w:fill="auto"/>
            <w:vAlign w:val="center"/>
          </w:tcPr>
          <w:p w14:paraId="5837DDA1" w14:textId="77777777" w:rsidR="00405DBE" w:rsidRPr="005D3F5D" w:rsidRDefault="00405DBE" w:rsidP="005D3F5D">
            <w:pPr>
              <w:jc w:val="center"/>
              <w:rPr>
                <w:sz w:val="28"/>
                <w:szCs w:val="28"/>
              </w:rPr>
            </w:pPr>
            <w:r w:rsidRPr="005D3F5D">
              <w:rPr>
                <w:sz w:val="28"/>
                <w:szCs w:val="28"/>
              </w:rPr>
              <w:t>12</w:t>
            </w:r>
          </w:p>
        </w:tc>
        <w:tc>
          <w:tcPr>
            <w:tcW w:w="957" w:type="dxa"/>
            <w:shd w:val="clear" w:color="auto" w:fill="auto"/>
            <w:vAlign w:val="center"/>
          </w:tcPr>
          <w:p w14:paraId="723E52FC"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5C028428" w14:textId="77777777" w:rsidR="00405DBE" w:rsidRPr="005D3F5D" w:rsidRDefault="00405DBE" w:rsidP="005D3F5D">
            <w:pPr>
              <w:jc w:val="center"/>
              <w:rPr>
                <w:sz w:val="28"/>
                <w:szCs w:val="28"/>
              </w:rPr>
            </w:pPr>
            <w:r w:rsidRPr="005D3F5D">
              <w:rPr>
                <w:sz w:val="28"/>
                <w:szCs w:val="28"/>
              </w:rPr>
              <w:t>180</w:t>
            </w:r>
          </w:p>
        </w:tc>
      </w:tr>
      <w:tr w:rsidR="00405DBE" w:rsidRPr="005D3F5D" w14:paraId="713E345E" w14:textId="77777777" w:rsidTr="000505CC">
        <w:trPr>
          <w:gridBefore w:val="1"/>
          <w:wBefore w:w="12" w:type="dxa"/>
          <w:cantSplit/>
          <w:trHeight w:val="144"/>
        </w:trPr>
        <w:tc>
          <w:tcPr>
            <w:tcW w:w="528" w:type="dxa"/>
            <w:shd w:val="clear" w:color="auto" w:fill="auto"/>
            <w:vAlign w:val="center"/>
          </w:tcPr>
          <w:p w14:paraId="558A867D" w14:textId="77777777" w:rsidR="00405DBE" w:rsidRPr="005D3F5D" w:rsidRDefault="00405DBE" w:rsidP="005D3F5D">
            <w:pPr>
              <w:jc w:val="center"/>
              <w:rPr>
                <w:sz w:val="28"/>
                <w:szCs w:val="28"/>
              </w:rPr>
            </w:pPr>
            <w:r w:rsidRPr="005D3F5D">
              <w:rPr>
                <w:sz w:val="28"/>
                <w:szCs w:val="28"/>
              </w:rPr>
              <w:t>36</w:t>
            </w:r>
          </w:p>
        </w:tc>
        <w:tc>
          <w:tcPr>
            <w:tcW w:w="901" w:type="dxa"/>
            <w:shd w:val="clear" w:color="auto" w:fill="auto"/>
            <w:vAlign w:val="center"/>
          </w:tcPr>
          <w:p w14:paraId="3E56504A"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1052E96C" w14:textId="77777777" w:rsidR="00405DBE" w:rsidRPr="005D3F5D" w:rsidRDefault="00405DBE" w:rsidP="005D3F5D">
            <w:pPr>
              <w:jc w:val="center"/>
              <w:rPr>
                <w:sz w:val="28"/>
                <w:szCs w:val="28"/>
              </w:rPr>
            </w:pPr>
            <w:r w:rsidRPr="005D3F5D">
              <w:rPr>
                <w:sz w:val="28"/>
                <w:szCs w:val="28"/>
              </w:rPr>
              <w:t>Kellogg's All Bran Original</w:t>
            </w:r>
          </w:p>
        </w:tc>
        <w:tc>
          <w:tcPr>
            <w:tcW w:w="1484" w:type="dxa"/>
            <w:shd w:val="clear" w:color="auto" w:fill="auto"/>
            <w:vAlign w:val="center"/>
          </w:tcPr>
          <w:p w14:paraId="57D19319" w14:textId="77777777" w:rsidR="00405DBE" w:rsidRPr="005D3F5D" w:rsidRDefault="00405DBE" w:rsidP="005D3F5D">
            <w:pPr>
              <w:jc w:val="center"/>
              <w:rPr>
                <w:sz w:val="28"/>
                <w:szCs w:val="28"/>
              </w:rPr>
            </w:pPr>
            <w:r w:rsidRPr="005D3F5D">
              <w:rPr>
                <w:sz w:val="28"/>
                <w:szCs w:val="28"/>
              </w:rPr>
              <w:t>31</w:t>
            </w:r>
          </w:p>
        </w:tc>
        <w:tc>
          <w:tcPr>
            <w:tcW w:w="1203" w:type="dxa"/>
            <w:shd w:val="clear" w:color="auto" w:fill="auto"/>
            <w:vAlign w:val="center"/>
          </w:tcPr>
          <w:p w14:paraId="1E050F22" w14:textId="77777777" w:rsidR="00405DBE" w:rsidRPr="005D3F5D" w:rsidRDefault="00405DBE" w:rsidP="005D3F5D">
            <w:pPr>
              <w:jc w:val="center"/>
              <w:rPr>
                <w:sz w:val="28"/>
                <w:szCs w:val="28"/>
              </w:rPr>
            </w:pPr>
            <w:r w:rsidRPr="005D3F5D">
              <w:rPr>
                <w:sz w:val="28"/>
                <w:szCs w:val="28"/>
              </w:rPr>
              <w:t>6</w:t>
            </w:r>
          </w:p>
        </w:tc>
        <w:tc>
          <w:tcPr>
            <w:tcW w:w="957" w:type="dxa"/>
            <w:shd w:val="clear" w:color="auto" w:fill="auto"/>
            <w:vAlign w:val="center"/>
          </w:tcPr>
          <w:p w14:paraId="43225827" w14:textId="77777777" w:rsidR="00405DBE" w:rsidRPr="005D3F5D" w:rsidRDefault="00405DBE" w:rsidP="005D3F5D">
            <w:pPr>
              <w:jc w:val="center"/>
              <w:rPr>
                <w:sz w:val="28"/>
                <w:szCs w:val="28"/>
              </w:rPr>
            </w:pPr>
            <w:r w:rsidRPr="005D3F5D">
              <w:rPr>
                <w:sz w:val="28"/>
                <w:szCs w:val="28"/>
              </w:rPr>
              <w:t>1</w:t>
            </w:r>
          </w:p>
        </w:tc>
        <w:tc>
          <w:tcPr>
            <w:tcW w:w="1484" w:type="dxa"/>
            <w:shd w:val="clear" w:color="auto" w:fill="auto"/>
            <w:vAlign w:val="center"/>
          </w:tcPr>
          <w:p w14:paraId="179CB0FA" w14:textId="77777777" w:rsidR="00405DBE" w:rsidRPr="005D3F5D" w:rsidRDefault="00405DBE" w:rsidP="005D3F5D">
            <w:pPr>
              <w:jc w:val="center"/>
              <w:rPr>
                <w:sz w:val="28"/>
                <w:szCs w:val="28"/>
              </w:rPr>
            </w:pPr>
            <w:r w:rsidRPr="005D3F5D">
              <w:rPr>
                <w:sz w:val="28"/>
                <w:szCs w:val="28"/>
              </w:rPr>
              <w:t>65</w:t>
            </w:r>
          </w:p>
        </w:tc>
      </w:tr>
      <w:tr w:rsidR="00405DBE" w:rsidRPr="005D3F5D" w14:paraId="2FD3FCF9" w14:textId="77777777" w:rsidTr="000505CC">
        <w:trPr>
          <w:gridBefore w:val="1"/>
          <w:wBefore w:w="12" w:type="dxa"/>
          <w:cantSplit/>
          <w:trHeight w:val="144"/>
        </w:trPr>
        <w:tc>
          <w:tcPr>
            <w:tcW w:w="528" w:type="dxa"/>
            <w:shd w:val="clear" w:color="auto" w:fill="auto"/>
            <w:vAlign w:val="center"/>
          </w:tcPr>
          <w:p w14:paraId="7A6BFA46" w14:textId="77777777" w:rsidR="00405DBE" w:rsidRPr="005D3F5D" w:rsidRDefault="00405DBE" w:rsidP="005D3F5D">
            <w:pPr>
              <w:jc w:val="center"/>
              <w:rPr>
                <w:sz w:val="28"/>
                <w:szCs w:val="28"/>
              </w:rPr>
            </w:pPr>
            <w:r w:rsidRPr="005D3F5D">
              <w:rPr>
                <w:sz w:val="28"/>
                <w:szCs w:val="28"/>
              </w:rPr>
              <w:t>37</w:t>
            </w:r>
          </w:p>
        </w:tc>
        <w:tc>
          <w:tcPr>
            <w:tcW w:w="901" w:type="dxa"/>
            <w:shd w:val="clear" w:color="auto" w:fill="auto"/>
            <w:vAlign w:val="center"/>
          </w:tcPr>
          <w:p w14:paraId="1B6D40A6"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4955E577" w14:textId="77777777" w:rsidR="00405DBE" w:rsidRPr="005D3F5D" w:rsidRDefault="00405DBE" w:rsidP="005D3F5D">
            <w:pPr>
              <w:jc w:val="center"/>
              <w:rPr>
                <w:sz w:val="28"/>
                <w:szCs w:val="28"/>
              </w:rPr>
            </w:pPr>
            <w:r w:rsidRPr="005D3F5D">
              <w:rPr>
                <w:sz w:val="28"/>
                <w:szCs w:val="28"/>
              </w:rPr>
              <w:t>Food Club Low Fat Granola</w:t>
            </w:r>
          </w:p>
        </w:tc>
        <w:tc>
          <w:tcPr>
            <w:tcW w:w="1484" w:type="dxa"/>
            <w:shd w:val="clear" w:color="auto" w:fill="auto"/>
            <w:vAlign w:val="center"/>
          </w:tcPr>
          <w:p w14:paraId="7F50D2CE" w14:textId="77777777" w:rsidR="00405DBE" w:rsidRPr="005D3F5D" w:rsidRDefault="00405DBE" w:rsidP="005D3F5D">
            <w:pPr>
              <w:jc w:val="center"/>
              <w:rPr>
                <w:sz w:val="28"/>
                <w:szCs w:val="28"/>
              </w:rPr>
            </w:pPr>
            <w:r w:rsidRPr="005D3F5D">
              <w:rPr>
                <w:sz w:val="28"/>
                <w:szCs w:val="28"/>
              </w:rPr>
              <w:t>55</w:t>
            </w:r>
          </w:p>
        </w:tc>
        <w:tc>
          <w:tcPr>
            <w:tcW w:w="1203" w:type="dxa"/>
            <w:shd w:val="clear" w:color="auto" w:fill="auto"/>
            <w:vAlign w:val="center"/>
          </w:tcPr>
          <w:p w14:paraId="5AB41B1A" w14:textId="77777777" w:rsidR="00405DBE" w:rsidRPr="005D3F5D" w:rsidRDefault="00405DBE" w:rsidP="005D3F5D">
            <w:pPr>
              <w:jc w:val="center"/>
              <w:rPr>
                <w:sz w:val="28"/>
                <w:szCs w:val="28"/>
              </w:rPr>
            </w:pPr>
            <w:r w:rsidRPr="005D3F5D">
              <w:rPr>
                <w:sz w:val="28"/>
                <w:szCs w:val="28"/>
              </w:rPr>
              <w:t>14</w:t>
            </w:r>
          </w:p>
        </w:tc>
        <w:tc>
          <w:tcPr>
            <w:tcW w:w="957" w:type="dxa"/>
            <w:shd w:val="clear" w:color="auto" w:fill="auto"/>
            <w:vAlign w:val="center"/>
          </w:tcPr>
          <w:p w14:paraId="4A808E6F" w14:textId="77777777" w:rsidR="00405DBE" w:rsidRPr="005D3F5D" w:rsidRDefault="00405DBE" w:rsidP="005D3F5D">
            <w:pPr>
              <w:jc w:val="center"/>
              <w:rPr>
                <w:sz w:val="28"/>
                <w:szCs w:val="28"/>
              </w:rPr>
            </w:pPr>
            <w:r w:rsidRPr="005D3F5D">
              <w:rPr>
                <w:sz w:val="28"/>
                <w:szCs w:val="28"/>
              </w:rPr>
              <w:t>3</w:t>
            </w:r>
          </w:p>
        </w:tc>
        <w:tc>
          <w:tcPr>
            <w:tcW w:w="1484" w:type="dxa"/>
            <w:shd w:val="clear" w:color="auto" w:fill="auto"/>
            <w:vAlign w:val="center"/>
          </w:tcPr>
          <w:p w14:paraId="40E517EF" w14:textId="77777777" w:rsidR="00405DBE" w:rsidRPr="005D3F5D" w:rsidRDefault="00405DBE" w:rsidP="005D3F5D">
            <w:pPr>
              <w:jc w:val="center"/>
              <w:rPr>
                <w:sz w:val="28"/>
                <w:szCs w:val="28"/>
              </w:rPr>
            </w:pPr>
            <w:r w:rsidRPr="005D3F5D">
              <w:rPr>
                <w:sz w:val="28"/>
                <w:szCs w:val="28"/>
              </w:rPr>
              <w:t>100</w:t>
            </w:r>
          </w:p>
        </w:tc>
      </w:tr>
      <w:tr w:rsidR="00405DBE" w:rsidRPr="005D3F5D" w14:paraId="3A359DF0" w14:textId="77777777" w:rsidTr="000505CC">
        <w:trPr>
          <w:gridBefore w:val="1"/>
          <w:wBefore w:w="12" w:type="dxa"/>
          <w:cantSplit/>
          <w:trHeight w:val="144"/>
        </w:trPr>
        <w:tc>
          <w:tcPr>
            <w:tcW w:w="528" w:type="dxa"/>
            <w:shd w:val="clear" w:color="auto" w:fill="auto"/>
            <w:vAlign w:val="center"/>
          </w:tcPr>
          <w:p w14:paraId="729CAB6E" w14:textId="77777777" w:rsidR="00405DBE" w:rsidRPr="005D3F5D" w:rsidRDefault="00405DBE" w:rsidP="005D3F5D">
            <w:pPr>
              <w:jc w:val="center"/>
              <w:rPr>
                <w:sz w:val="28"/>
                <w:szCs w:val="28"/>
              </w:rPr>
            </w:pPr>
            <w:r w:rsidRPr="005D3F5D">
              <w:rPr>
                <w:sz w:val="28"/>
                <w:szCs w:val="28"/>
              </w:rPr>
              <w:t>38</w:t>
            </w:r>
          </w:p>
        </w:tc>
        <w:tc>
          <w:tcPr>
            <w:tcW w:w="901" w:type="dxa"/>
            <w:shd w:val="clear" w:color="auto" w:fill="auto"/>
            <w:vAlign w:val="center"/>
          </w:tcPr>
          <w:p w14:paraId="7F698608"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0E47D07A" w14:textId="77777777" w:rsidR="00405DBE" w:rsidRPr="005D3F5D" w:rsidRDefault="00405DBE" w:rsidP="005D3F5D">
            <w:pPr>
              <w:jc w:val="center"/>
              <w:rPr>
                <w:sz w:val="28"/>
                <w:szCs w:val="28"/>
              </w:rPr>
            </w:pPr>
            <w:r w:rsidRPr="005D3F5D">
              <w:rPr>
                <w:sz w:val="28"/>
                <w:szCs w:val="28"/>
              </w:rPr>
              <w:t>Oatmeal Crisp Apple Cinnamon</w:t>
            </w:r>
          </w:p>
        </w:tc>
        <w:tc>
          <w:tcPr>
            <w:tcW w:w="1484" w:type="dxa"/>
            <w:shd w:val="clear" w:color="auto" w:fill="auto"/>
            <w:vAlign w:val="center"/>
          </w:tcPr>
          <w:p w14:paraId="74159DA0" w14:textId="77777777" w:rsidR="00405DBE" w:rsidRPr="005D3F5D" w:rsidRDefault="00405DBE" w:rsidP="005D3F5D">
            <w:pPr>
              <w:jc w:val="center"/>
              <w:rPr>
                <w:sz w:val="28"/>
                <w:szCs w:val="28"/>
              </w:rPr>
            </w:pPr>
            <w:r w:rsidRPr="005D3F5D">
              <w:rPr>
                <w:sz w:val="28"/>
                <w:szCs w:val="28"/>
              </w:rPr>
              <w:t>55</w:t>
            </w:r>
          </w:p>
        </w:tc>
        <w:tc>
          <w:tcPr>
            <w:tcW w:w="1203" w:type="dxa"/>
            <w:shd w:val="clear" w:color="auto" w:fill="auto"/>
            <w:vAlign w:val="center"/>
          </w:tcPr>
          <w:p w14:paraId="7C4D0400" w14:textId="77777777" w:rsidR="00405DBE" w:rsidRPr="005D3F5D" w:rsidRDefault="00405DBE" w:rsidP="005D3F5D">
            <w:pPr>
              <w:jc w:val="center"/>
              <w:rPr>
                <w:sz w:val="28"/>
                <w:szCs w:val="28"/>
              </w:rPr>
            </w:pPr>
            <w:r w:rsidRPr="005D3F5D">
              <w:rPr>
                <w:sz w:val="28"/>
                <w:szCs w:val="28"/>
              </w:rPr>
              <w:t>19</w:t>
            </w:r>
          </w:p>
        </w:tc>
        <w:tc>
          <w:tcPr>
            <w:tcW w:w="957" w:type="dxa"/>
            <w:shd w:val="clear" w:color="auto" w:fill="auto"/>
            <w:vAlign w:val="center"/>
          </w:tcPr>
          <w:p w14:paraId="319F5E06" w14:textId="77777777" w:rsidR="00405DBE" w:rsidRPr="005D3F5D" w:rsidRDefault="00405DBE" w:rsidP="005D3F5D">
            <w:pPr>
              <w:jc w:val="center"/>
              <w:rPr>
                <w:sz w:val="28"/>
                <w:szCs w:val="28"/>
              </w:rPr>
            </w:pPr>
            <w:r w:rsidRPr="005D3F5D">
              <w:rPr>
                <w:sz w:val="28"/>
                <w:szCs w:val="28"/>
              </w:rPr>
              <w:t>2</w:t>
            </w:r>
          </w:p>
        </w:tc>
        <w:tc>
          <w:tcPr>
            <w:tcW w:w="1484" w:type="dxa"/>
            <w:shd w:val="clear" w:color="auto" w:fill="auto"/>
            <w:vAlign w:val="center"/>
          </w:tcPr>
          <w:p w14:paraId="49E6E6EB" w14:textId="77777777" w:rsidR="00405DBE" w:rsidRPr="005D3F5D" w:rsidRDefault="00405DBE" w:rsidP="005D3F5D">
            <w:pPr>
              <w:jc w:val="center"/>
              <w:rPr>
                <w:sz w:val="28"/>
                <w:szCs w:val="28"/>
              </w:rPr>
            </w:pPr>
            <w:r w:rsidRPr="005D3F5D">
              <w:rPr>
                <w:sz w:val="28"/>
                <w:szCs w:val="28"/>
              </w:rPr>
              <w:t>260</w:t>
            </w:r>
          </w:p>
        </w:tc>
      </w:tr>
      <w:tr w:rsidR="00405DBE" w:rsidRPr="005D3F5D" w14:paraId="0DB432E7" w14:textId="77777777" w:rsidTr="000505CC">
        <w:trPr>
          <w:gridBefore w:val="1"/>
          <w:wBefore w:w="12" w:type="dxa"/>
          <w:cantSplit/>
          <w:trHeight w:val="144"/>
        </w:trPr>
        <w:tc>
          <w:tcPr>
            <w:tcW w:w="528" w:type="dxa"/>
            <w:shd w:val="clear" w:color="auto" w:fill="auto"/>
            <w:vAlign w:val="center"/>
          </w:tcPr>
          <w:p w14:paraId="35F8CE7D" w14:textId="77777777" w:rsidR="00405DBE" w:rsidRPr="005D3F5D" w:rsidRDefault="00405DBE" w:rsidP="005D3F5D">
            <w:pPr>
              <w:jc w:val="center"/>
              <w:rPr>
                <w:sz w:val="28"/>
                <w:szCs w:val="28"/>
              </w:rPr>
            </w:pPr>
            <w:r w:rsidRPr="005D3F5D">
              <w:rPr>
                <w:sz w:val="28"/>
                <w:szCs w:val="28"/>
              </w:rPr>
              <w:t>39</w:t>
            </w:r>
          </w:p>
        </w:tc>
        <w:tc>
          <w:tcPr>
            <w:tcW w:w="901" w:type="dxa"/>
            <w:shd w:val="clear" w:color="auto" w:fill="auto"/>
            <w:vAlign w:val="center"/>
          </w:tcPr>
          <w:p w14:paraId="25166422"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670C3435" w14:textId="77777777" w:rsidR="00405DBE" w:rsidRPr="005D3F5D" w:rsidRDefault="00405DBE" w:rsidP="005D3F5D">
            <w:pPr>
              <w:jc w:val="center"/>
              <w:rPr>
                <w:sz w:val="28"/>
                <w:szCs w:val="28"/>
              </w:rPr>
            </w:pPr>
            <w:r w:rsidRPr="005D3F5D">
              <w:rPr>
                <w:sz w:val="28"/>
                <w:szCs w:val="28"/>
              </w:rPr>
              <w:t xml:space="preserve">Post Fruit and </w:t>
            </w:r>
            <w:proofErr w:type="spellStart"/>
            <w:r w:rsidRPr="005D3F5D">
              <w:rPr>
                <w:sz w:val="28"/>
                <w:szCs w:val="28"/>
              </w:rPr>
              <w:t>Fibre</w:t>
            </w:r>
            <w:proofErr w:type="spellEnd"/>
            <w:r w:rsidRPr="005D3F5D">
              <w:rPr>
                <w:sz w:val="28"/>
                <w:szCs w:val="28"/>
              </w:rPr>
              <w:t xml:space="preserve"> - Dates, Raisons, Walnuts</w:t>
            </w:r>
          </w:p>
        </w:tc>
        <w:tc>
          <w:tcPr>
            <w:tcW w:w="1484" w:type="dxa"/>
            <w:shd w:val="clear" w:color="auto" w:fill="auto"/>
            <w:vAlign w:val="center"/>
          </w:tcPr>
          <w:p w14:paraId="5A3BB682" w14:textId="77777777" w:rsidR="00405DBE" w:rsidRPr="005D3F5D" w:rsidRDefault="00405DBE" w:rsidP="005D3F5D">
            <w:pPr>
              <w:jc w:val="center"/>
              <w:rPr>
                <w:sz w:val="28"/>
                <w:szCs w:val="28"/>
              </w:rPr>
            </w:pPr>
            <w:r w:rsidRPr="005D3F5D">
              <w:rPr>
                <w:sz w:val="28"/>
                <w:szCs w:val="28"/>
              </w:rPr>
              <w:t>55</w:t>
            </w:r>
          </w:p>
        </w:tc>
        <w:tc>
          <w:tcPr>
            <w:tcW w:w="1203" w:type="dxa"/>
            <w:shd w:val="clear" w:color="auto" w:fill="auto"/>
            <w:vAlign w:val="center"/>
          </w:tcPr>
          <w:p w14:paraId="3FD59096" w14:textId="77777777" w:rsidR="00405DBE" w:rsidRPr="005D3F5D" w:rsidRDefault="00405DBE" w:rsidP="005D3F5D">
            <w:pPr>
              <w:jc w:val="center"/>
              <w:rPr>
                <w:sz w:val="28"/>
                <w:szCs w:val="28"/>
              </w:rPr>
            </w:pPr>
            <w:r w:rsidRPr="005D3F5D">
              <w:rPr>
                <w:sz w:val="28"/>
                <w:szCs w:val="28"/>
              </w:rPr>
              <w:t>17</w:t>
            </w:r>
          </w:p>
        </w:tc>
        <w:tc>
          <w:tcPr>
            <w:tcW w:w="957" w:type="dxa"/>
            <w:shd w:val="clear" w:color="auto" w:fill="auto"/>
            <w:vAlign w:val="center"/>
          </w:tcPr>
          <w:p w14:paraId="7F18B1E4" w14:textId="77777777" w:rsidR="00405DBE" w:rsidRPr="005D3F5D" w:rsidRDefault="00405DBE" w:rsidP="005D3F5D">
            <w:pPr>
              <w:jc w:val="center"/>
              <w:rPr>
                <w:sz w:val="28"/>
                <w:szCs w:val="28"/>
              </w:rPr>
            </w:pPr>
            <w:r w:rsidRPr="005D3F5D">
              <w:rPr>
                <w:sz w:val="28"/>
                <w:szCs w:val="28"/>
              </w:rPr>
              <w:t>3</w:t>
            </w:r>
          </w:p>
        </w:tc>
        <w:tc>
          <w:tcPr>
            <w:tcW w:w="1484" w:type="dxa"/>
            <w:shd w:val="clear" w:color="auto" w:fill="auto"/>
            <w:vAlign w:val="center"/>
          </w:tcPr>
          <w:p w14:paraId="716D6B24" w14:textId="77777777" w:rsidR="00405DBE" w:rsidRPr="005D3F5D" w:rsidRDefault="00405DBE" w:rsidP="005D3F5D">
            <w:pPr>
              <w:jc w:val="center"/>
              <w:rPr>
                <w:sz w:val="28"/>
                <w:szCs w:val="28"/>
              </w:rPr>
            </w:pPr>
            <w:r w:rsidRPr="005D3F5D">
              <w:rPr>
                <w:sz w:val="28"/>
                <w:szCs w:val="28"/>
              </w:rPr>
              <w:t>280</w:t>
            </w:r>
          </w:p>
        </w:tc>
      </w:tr>
      <w:tr w:rsidR="00405DBE" w:rsidRPr="005D3F5D" w14:paraId="51EDE188" w14:textId="77777777" w:rsidTr="000505CC">
        <w:trPr>
          <w:gridBefore w:val="1"/>
          <w:wBefore w:w="12" w:type="dxa"/>
          <w:cantSplit/>
          <w:trHeight w:val="144"/>
        </w:trPr>
        <w:tc>
          <w:tcPr>
            <w:tcW w:w="528" w:type="dxa"/>
            <w:shd w:val="clear" w:color="auto" w:fill="auto"/>
            <w:vAlign w:val="center"/>
          </w:tcPr>
          <w:p w14:paraId="55116DE8" w14:textId="77777777" w:rsidR="00405DBE" w:rsidRPr="005D3F5D" w:rsidRDefault="00405DBE" w:rsidP="005D3F5D">
            <w:pPr>
              <w:jc w:val="center"/>
              <w:rPr>
                <w:sz w:val="28"/>
                <w:szCs w:val="28"/>
              </w:rPr>
            </w:pPr>
            <w:r w:rsidRPr="005D3F5D">
              <w:rPr>
                <w:sz w:val="28"/>
                <w:szCs w:val="28"/>
              </w:rPr>
              <w:t>40</w:t>
            </w:r>
          </w:p>
        </w:tc>
        <w:tc>
          <w:tcPr>
            <w:tcW w:w="901" w:type="dxa"/>
            <w:shd w:val="clear" w:color="auto" w:fill="auto"/>
            <w:vAlign w:val="center"/>
          </w:tcPr>
          <w:p w14:paraId="18B23AA5" w14:textId="77777777" w:rsidR="00405DBE" w:rsidRPr="005D3F5D" w:rsidRDefault="00405DBE" w:rsidP="005D3F5D">
            <w:pPr>
              <w:jc w:val="center"/>
              <w:rPr>
                <w:sz w:val="28"/>
                <w:szCs w:val="28"/>
              </w:rPr>
            </w:pPr>
            <w:r w:rsidRPr="005D3F5D">
              <w:rPr>
                <w:sz w:val="28"/>
                <w:szCs w:val="28"/>
              </w:rPr>
              <w:t>4</w:t>
            </w:r>
          </w:p>
        </w:tc>
        <w:tc>
          <w:tcPr>
            <w:tcW w:w="3952" w:type="dxa"/>
            <w:shd w:val="clear" w:color="auto" w:fill="auto"/>
            <w:vAlign w:val="center"/>
          </w:tcPr>
          <w:p w14:paraId="08808BDC" w14:textId="77777777" w:rsidR="00405DBE" w:rsidRPr="005D3F5D" w:rsidRDefault="00405DBE" w:rsidP="005D3F5D">
            <w:pPr>
              <w:jc w:val="center"/>
              <w:rPr>
                <w:sz w:val="28"/>
                <w:szCs w:val="28"/>
              </w:rPr>
            </w:pPr>
            <w:r w:rsidRPr="005D3F5D">
              <w:rPr>
                <w:sz w:val="28"/>
                <w:szCs w:val="28"/>
              </w:rPr>
              <w:t>Total Corn Flakes</w:t>
            </w:r>
          </w:p>
        </w:tc>
        <w:tc>
          <w:tcPr>
            <w:tcW w:w="1484" w:type="dxa"/>
            <w:shd w:val="clear" w:color="auto" w:fill="auto"/>
            <w:vAlign w:val="center"/>
          </w:tcPr>
          <w:p w14:paraId="46822813" w14:textId="77777777" w:rsidR="00405DBE" w:rsidRPr="005D3F5D" w:rsidRDefault="00405DBE" w:rsidP="005D3F5D">
            <w:pPr>
              <w:jc w:val="center"/>
              <w:rPr>
                <w:sz w:val="28"/>
                <w:szCs w:val="28"/>
              </w:rPr>
            </w:pPr>
            <w:r w:rsidRPr="005D3F5D">
              <w:rPr>
                <w:sz w:val="28"/>
                <w:szCs w:val="28"/>
              </w:rPr>
              <w:t>30</w:t>
            </w:r>
          </w:p>
        </w:tc>
        <w:tc>
          <w:tcPr>
            <w:tcW w:w="1203" w:type="dxa"/>
            <w:shd w:val="clear" w:color="auto" w:fill="auto"/>
            <w:vAlign w:val="center"/>
          </w:tcPr>
          <w:p w14:paraId="0A4840BD" w14:textId="77777777" w:rsidR="00405DBE" w:rsidRPr="005D3F5D" w:rsidRDefault="00405DBE" w:rsidP="005D3F5D">
            <w:pPr>
              <w:jc w:val="center"/>
              <w:rPr>
                <w:sz w:val="28"/>
                <w:szCs w:val="28"/>
              </w:rPr>
            </w:pPr>
            <w:r w:rsidRPr="005D3F5D">
              <w:rPr>
                <w:sz w:val="28"/>
                <w:szCs w:val="28"/>
              </w:rPr>
              <w:t>3</w:t>
            </w:r>
          </w:p>
        </w:tc>
        <w:tc>
          <w:tcPr>
            <w:tcW w:w="957" w:type="dxa"/>
            <w:shd w:val="clear" w:color="auto" w:fill="auto"/>
            <w:vAlign w:val="center"/>
          </w:tcPr>
          <w:p w14:paraId="10E8525A" w14:textId="77777777" w:rsidR="00405DBE" w:rsidRPr="005D3F5D" w:rsidRDefault="00405DBE" w:rsidP="005D3F5D">
            <w:pPr>
              <w:jc w:val="center"/>
              <w:rPr>
                <w:sz w:val="28"/>
                <w:szCs w:val="28"/>
              </w:rPr>
            </w:pPr>
            <w:r w:rsidRPr="005D3F5D">
              <w:rPr>
                <w:sz w:val="28"/>
                <w:szCs w:val="28"/>
              </w:rPr>
              <w:t>0</w:t>
            </w:r>
          </w:p>
        </w:tc>
        <w:tc>
          <w:tcPr>
            <w:tcW w:w="1484" w:type="dxa"/>
            <w:shd w:val="clear" w:color="auto" w:fill="auto"/>
            <w:vAlign w:val="center"/>
          </w:tcPr>
          <w:p w14:paraId="3BAC094F" w14:textId="77777777" w:rsidR="00405DBE" w:rsidRPr="005D3F5D" w:rsidRDefault="00405DBE" w:rsidP="005D3F5D">
            <w:pPr>
              <w:jc w:val="center"/>
              <w:rPr>
                <w:sz w:val="28"/>
                <w:szCs w:val="28"/>
              </w:rPr>
            </w:pPr>
            <w:r w:rsidRPr="005D3F5D">
              <w:rPr>
                <w:sz w:val="28"/>
                <w:szCs w:val="28"/>
              </w:rPr>
              <w:t>200</w:t>
            </w:r>
          </w:p>
        </w:tc>
      </w:tr>
    </w:tbl>
    <w:p w14:paraId="2DF20356" w14:textId="77777777" w:rsidR="00405DBE" w:rsidRDefault="00405DBE" w:rsidP="00B97DB1">
      <w:pPr>
        <w:pStyle w:val="BodyTextIndent"/>
        <w:ind w:left="360"/>
      </w:pPr>
    </w:p>
    <w:p w14:paraId="3876C76B" w14:textId="77777777" w:rsidR="00405DBE" w:rsidRDefault="00405DBE" w:rsidP="00B97DB1">
      <w:pPr>
        <w:pStyle w:val="BodyTextIndent"/>
      </w:pPr>
      <w:r w:rsidRPr="00B97DB1">
        <w:rPr>
          <w:u w:val="single"/>
        </w:rPr>
        <w:t>Notes</w:t>
      </w:r>
      <w:r>
        <w:t xml:space="preserve">: </w:t>
      </w:r>
    </w:p>
    <w:p w14:paraId="3FCD3128" w14:textId="2884CF07" w:rsidR="00405DBE" w:rsidRDefault="00405DBE" w:rsidP="00B97DB1">
      <w:pPr>
        <w:numPr>
          <w:ilvl w:val="0"/>
          <w:numId w:val="4"/>
        </w:numPr>
        <w:tabs>
          <w:tab w:val="clear" w:pos="720"/>
          <w:tab w:val="num" w:pos="1800"/>
        </w:tabs>
        <w:ind w:left="1080"/>
      </w:pPr>
      <w:r>
        <w:t>Each row represents a different experimental unit</w:t>
      </w:r>
      <w:r w:rsidR="00DF73EA">
        <w:t>; these rows represent di</w:t>
      </w:r>
      <w:r w:rsidR="00B97DB1">
        <w:t>fferent cereal types</w:t>
      </w:r>
    </w:p>
    <w:p w14:paraId="3DE3AAD7" w14:textId="77777777" w:rsidR="00405DBE" w:rsidRDefault="00405DBE" w:rsidP="00B97DB1">
      <w:pPr>
        <w:numPr>
          <w:ilvl w:val="0"/>
          <w:numId w:val="4"/>
        </w:numPr>
        <w:tabs>
          <w:tab w:val="clear" w:pos="720"/>
          <w:tab w:val="num" w:pos="1080"/>
        </w:tabs>
        <w:ind w:left="1080"/>
      </w:pPr>
      <w:r>
        <w:t>Each column represents a different measured variable</w:t>
      </w:r>
    </w:p>
    <w:p w14:paraId="621DD5BE" w14:textId="77777777" w:rsidR="00405DBE" w:rsidRDefault="00405DBE" w:rsidP="00B97DB1">
      <w:pPr>
        <w:ind w:left="720"/>
      </w:pPr>
    </w:p>
    <w:p w14:paraId="2D9DB97C" w14:textId="5E280260" w:rsidR="00405DBE" w:rsidRDefault="00405DBE" w:rsidP="00B97DB1">
      <w:pPr>
        <w:ind w:left="720"/>
      </w:pPr>
      <w:r>
        <w:t>For most of the methods in this course, the experimental units are assumed to be independent. Are the experimental units in the cereal example independent?</w:t>
      </w:r>
    </w:p>
    <w:p w14:paraId="16E18D43" w14:textId="77777777" w:rsidR="00405DBE" w:rsidRDefault="00405DBE" w:rsidP="0046047F"/>
    <w:p w14:paraId="65F4F431" w14:textId="5ED3D2FD" w:rsidR="00405DBE" w:rsidRDefault="00405DBE" w:rsidP="0046047F">
      <w:pPr>
        <w:pStyle w:val="BodyTextIndent2"/>
        <w:ind w:left="1080"/>
      </w:pPr>
      <w:r>
        <w:t xml:space="preserve">To be independent, the observed values for one cereal cannot have an effect on another. For example, observed values for Marshmallow Blasted Froot Loops and Captain Crunch's Peanut Butter Crunch need to be independent of each other.  </w:t>
      </w:r>
    </w:p>
    <w:p w14:paraId="0148E621" w14:textId="77777777" w:rsidR="00405DBE" w:rsidRDefault="00405DBE" w:rsidP="0046047F">
      <w:pPr>
        <w:ind w:left="1080"/>
      </w:pPr>
    </w:p>
    <w:p w14:paraId="64B129CC" w14:textId="77777777" w:rsidR="00405DBE" w:rsidRDefault="00405DBE" w:rsidP="0046047F">
      <w:pPr>
        <w:ind w:left="1080"/>
      </w:pPr>
      <w:r>
        <w:t xml:space="preserve">We will assume the experimental units are independent for this example.  </w:t>
      </w:r>
    </w:p>
    <w:p w14:paraId="7B9D5E95" w14:textId="77777777" w:rsidR="00405DBE" w:rsidRDefault="00405DBE" w:rsidP="0046047F"/>
    <w:p w14:paraId="5F427FE0" w14:textId="77777777" w:rsidR="0083451A" w:rsidRDefault="0083451A" w:rsidP="0083451A">
      <w:pPr>
        <w:ind w:left="720"/>
      </w:pPr>
      <w:r>
        <w:t>What research questions may be of interest here?</w:t>
      </w:r>
    </w:p>
    <w:p w14:paraId="1530970F" w14:textId="77777777" w:rsidR="00BA3738" w:rsidRDefault="00C04066" w:rsidP="0046047F">
      <w:r>
        <w:rPr>
          <w:u w:val="single"/>
        </w:rPr>
        <w:br w:type="page"/>
      </w:r>
      <w:r w:rsidR="00BA3738">
        <w:rPr>
          <w:u w:val="single"/>
        </w:rPr>
        <w:lastRenderedPageBreak/>
        <w:t>Example</w:t>
      </w:r>
      <w:r w:rsidR="00BA3738">
        <w:t>: Goblet data</w:t>
      </w:r>
    </w:p>
    <w:p w14:paraId="041FD665" w14:textId="77777777" w:rsidR="00BA3738" w:rsidRDefault="00BA3738" w:rsidP="0046047F"/>
    <w:p w14:paraId="5470A028" w14:textId="611958CD" w:rsidR="00BA3738" w:rsidRDefault="00BA3738" w:rsidP="0046047F">
      <w:pPr>
        <w:pStyle w:val="BodyTextIndent"/>
        <w:ind w:left="360"/>
      </w:pPr>
      <w:r w:rsidRPr="00883243">
        <w:t xml:space="preserve">This data comes from an exercise in Manly </w:t>
      </w:r>
      <w:r w:rsidR="00883243" w:rsidRPr="00883243">
        <w:t xml:space="preserve">and Alberto </w:t>
      </w:r>
      <w:r w:rsidRPr="00883243">
        <w:t>(</w:t>
      </w:r>
      <w:r w:rsidR="00883243" w:rsidRPr="00883243">
        <w:t>2016</w:t>
      </w:r>
      <w:r w:rsidRPr="00883243">
        <w:t>).</w:t>
      </w:r>
    </w:p>
    <w:p w14:paraId="7FBCF299" w14:textId="77777777" w:rsidR="00BA3738" w:rsidRDefault="00BA3738" w:rsidP="0046047F">
      <w:pPr>
        <w:pStyle w:val="BodyTextIndent"/>
        <w:ind w:left="360"/>
      </w:pPr>
    </w:p>
    <w:p w14:paraId="0EB3D025" w14:textId="77777777" w:rsidR="00BA3738" w:rsidRDefault="00BA3738" w:rsidP="0046047F">
      <w:pPr>
        <w:pStyle w:val="BodyTextIndent"/>
        <w:ind w:left="360"/>
      </w:pPr>
      <w:r>
        <w:t xml:space="preserve">Below is a diagram showing 6 different measurements taken on 25 pottery goblets excavated from sites in Thailand:  </w:t>
      </w:r>
    </w:p>
    <w:p w14:paraId="2344D8F6" w14:textId="77777777" w:rsidR="00BA3738" w:rsidRDefault="00BA3738" w:rsidP="0046047F">
      <w:pPr>
        <w:pStyle w:val="BodyTextIndent"/>
        <w:ind w:left="360"/>
      </w:pPr>
    </w:p>
    <w:p w14:paraId="23440DB7" w14:textId="77777777" w:rsidR="00BA3738" w:rsidRDefault="00BA3738" w:rsidP="0046047F">
      <w:pPr>
        <w:pStyle w:val="BodyTextIndent"/>
        <w:ind w:left="360"/>
        <w:jc w:val="center"/>
      </w:pPr>
      <w:r>
        <w:rPr>
          <w:noProof/>
          <w:sz w:val="20"/>
        </w:rPr>
        <w:drawing>
          <wp:inline distT="0" distB="0" distL="0" distR="0" wp14:anchorId="02672D21" wp14:editId="4B3AEBBB">
            <wp:extent cx="3657795" cy="4764024"/>
            <wp:effectExtent l="0" t="0" r="0" b="0"/>
            <wp:docPr id="3" name="Picture 3" descr="goble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goblet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57795" cy="4764024"/>
                    </a:xfrm>
                    <a:prstGeom prst="rect">
                      <a:avLst/>
                    </a:prstGeom>
                    <a:noFill/>
                    <a:ln>
                      <a:noFill/>
                    </a:ln>
                  </pic:spPr>
                </pic:pic>
              </a:graphicData>
            </a:graphic>
          </wp:inline>
        </w:drawing>
      </w:r>
    </w:p>
    <w:p w14:paraId="04CEEFBD" w14:textId="77777777" w:rsidR="00BA3738" w:rsidRDefault="00BA3738" w:rsidP="0046047F">
      <w:pPr>
        <w:pStyle w:val="BodyTextIndent"/>
        <w:ind w:left="360"/>
      </w:pPr>
    </w:p>
    <w:p w14:paraId="11CFD95D" w14:textId="0DEEED7E" w:rsidR="00BA3738" w:rsidRDefault="009B4CE6" w:rsidP="0046047F">
      <w:pPr>
        <w:pStyle w:val="BodyTextIndent"/>
        <w:ind w:left="360"/>
      </w:pPr>
      <w:r>
        <w:t>T</w:t>
      </w:r>
      <w:r w:rsidR="00BA3738">
        <w:t xml:space="preserve">he corresponding data (measurements in centimeters): </w:t>
      </w:r>
    </w:p>
    <w:p w14:paraId="6DD284FF" w14:textId="77777777" w:rsidR="00BA3738" w:rsidRDefault="00BA3738" w:rsidP="0046047F">
      <w:r>
        <w:br w:type="page"/>
      </w: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14" w:type="dxa"/>
          <w:left w:w="533" w:type="dxa"/>
          <w:bottom w:w="14" w:type="dxa"/>
          <w:right w:w="72" w:type="dxa"/>
        </w:tblCellMar>
        <w:tblLook w:val="00A0" w:firstRow="1" w:lastRow="0" w:firstColumn="1" w:lastColumn="0" w:noHBand="0" w:noVBand="0"/>
      </w:tblPr>
      <w:tblGrid>
        <w:gridCol w:w="1464"/>
        <w:gridCol w:w="642"/>
        <w:gridCol w:w="630"/>
        <w:gridCol w:w="720"/>
        <w:gridCol w:w="630"/>
        <w:gridCol w:w="540"/>
        <w:gridCol w:w="720"/>
      </w:tblGrid>
      <w:tr w:rsidR="00BA3738" w:rsidRPr="00BA3738" w14:paraId="2EDF6811" w14:textId="77777777" w:rsidTr="0046047F">
        <w:trPr>
          <w:trHeight w:val="255"/>
          <w:tblHeader/>
          <w:jc w:val="center"/>
        </w:trPr>
        <w:tc>
          <w:tcPr>
            <w:tcW w:w="1464" w:type="dxa"/>
            <w:shd w:val="solid" w:color="000080" w:fill="FFFFFF"/>
            <w:noWrap/>
            <w:tcMar>
              <w:top w:w="27" w:type="dxa"/>
              <w:left w:w="27" w:type="dxa"/>
              <w:bottom w:w="0" w:type="dxa"/>
              <w:right w:w="27" w:type="dxa"/>
            </w:tcMar>
            <w:vAlign w:val="bottom"/>
          </w:tcPr>
          <w:p w14:paraId="40451E07" w14:textId="77777777" w:rsidR="00BA3738" w:rsidRPr="00BA3738" w:rsidRDefault="00BA3738" w:rsidP="0056016C">
            <w:pPr>
              <w:jc w:val="center"/>
              <w:rPr>
                <w:b/>
                <w:bCs/>
                <w:color w:val="FFFFFF"/>
                <w:sz w:val="32"/>
                <w:szCs w:val="32"/>
              </w:rPr>
            </w:pPr>
            <w:r w:rsidRPr="00BA3738">
              <w:rPr>
                <w:b/>
                <w:bCs/>
                <w:color w:val="FFFFFF"/>
                <w:sz w:val="32"/>
                <w:szCs w:val="32"/>
              </w:rPr>
              <w:lastRenderedPageBreak/>
              <w:t>Goblet</w:t>
            </w:r>
          </w:p>
        </w:tc>
        <w:tc>
          <w:tcPr>
            <w:tcW w:w="642" w:type="dxa"/>
            <w:shd w:val="solid" w:color="000080" w:fill="FFFFFF"/>
            <w:noWrap/>
            <w:tcMar>
              <w:top w:w="27" w:type="dxa"/>
              <w:left w:w="27" w:type="dxa"/>
              <w:bottom w:w="0" w:type="dxa"/>
              <w:right w:w="27" w:type="dxa"/>
            </w:tcMar>
            <w:vAlign w:val="bottom"/>
          </w:tcPr>
          <w:p w14:paraId="369DC1E5" w14:textId="77777777" w:rsidR="00BA3738" w:rsidRPr="00BA3738" w:rsidRDefault="00BA3738" w:rsidP="0056016C">
            <w:pPr>
              <w:jc w:val="center"/>
              <w:rPr>
                <w:b/>
                <w:bCs/>
                <w:color w:val="FFFFFF"/>
                <w:sz w:val="32"/>
                <w:szCs w:val="32"/>
              </w:rPr>
            </w:pPr>
            <w:r w:rsidRPr="00BA3738">
              <w:rPr>
                <w:b/>
                <w:bCs/>
                <w:color w:val="FFFFFF"/>
                <w:sz w:val="32"/>
                <w:szCs w:val="32"/>
              </w:rPr>
              <w:t>X</w:t>
            </w:r>
            <w:r w:rsidRPr="00BA3738">
              <w:rPr>
                <w:b/>
                <w:bCs/>
                <w:color w:val="FFFFFF"/>
                <w:sz w:val="32"/>
                <w:szCs w:val="32"/>
                <w:vertAlign w:val="subscript"/>
              </w:rPr>
              <w:t>1</w:t>
            </w:r>
          </w:p>
        </w:tc>
        <w:tc>
          <w:tcPr>
            <w:tcW w:w="630" w:type="dxa"/>
            <w:shd w:val="solid" w:color="000080" w:fill="FFFFFF"/>
            <w:noWrap/>
            <w:tcMar>
              <w:top w:w="27" w:type="dxa"/>
              <w:left w:w="27" w:type="dxa"/>
              <w:bottom w:w="0" w:type="dxa"/>
              <w:right w:w="27" w:type="dxa"/>
            </w:tcMar>
            <w:vAlign w:val="bottom"/>
          </w:tcPr>
          <w:p w14:paraId="5D242F61" w14:textId="77777777" w:rsidR="00BA3738" w:rsidRPr="00BA3738" w:rsidRDefault="00BA3738" w:rsidP="0056016C">
            <w:pPr>
              <w:jc w:val="center"/>
              <w:rPr>
                <w:b/>
                <w:bCs/>
                <w:color w:val="FFFFFF"/>
                <w:sz w:val="32"/>
                <w:szCs w:val="32"/>
              </w:rPr>
            </w:pPr>
            <w:r w:rsidRPr="00BA3738">
              <w:rPr>
                <w:b/>
                <w:bCs/>
                <w:color w:val="FFFFFF"/>
                <w:sz w:val="32"/>
                <w:szCs w:val="32"/>
              </w:rPr>
              <w:t>X</w:t>
            </w:r>
            <w:r w:rsidRPr="00BA3738">
              <w:rPr>
                <w:b/>
                <w:bCs/>
                <w:color w:val="FFFFFF"/>
                <w:sz w:val="32"/>
                <w:szCs w:val="32"/>
                <w:vertAlign w:val="subscript"/>
              </w:rPr>
              <w:t>2</w:t>
            </w:r>
          </w:p>
        </w:tc>
        <w:tc>
          <w:tcPr>
            <w:tcW w:w="720" w:type="dxa"/>
            <w:shd w:val="solid" w:color="000080" w:fill="FFFFFF"/>
            <w:noWrap/>
            <w:tcMar>
              <w:top w:w="27" w:type="dxa"/>
              <w:left w:w="27" w:type="dxa"/>
              <w:bottom w:w="0" w:type="dxa"/>
              <w:right w:w="27" w:type="dxa"/>
            </w:tcMar>
            <w:vAlign w:val="bottom"/>
          </w:tcPr>
          <w:p w14:paraId="503A7720" w14:textId="77777777" w:rsidR="00BA3738" w:rsidRPr="00BA3738" w:rsidRDefault="00BA3738" w:rsidP="0056016C">
            <w:pPr>
              <w:jc w:val="center"/>
              <w:rPr>
                <w:b/>
                <w:bCs/>
                <w:color w:val="FFFFFF"/>
                <w:sz w:val="32"/>
                <w:szCs w:val="32"/>
              </w:rPr>
            </w:pPr>
            <w:r w:rsidRPr="00BA3738">
              <w:rPr>
                <w:b/>
                <w:bCs/>
                <w:color w:val="FFFFFF"/>
                <w:sz w:val="32"/>
                <w:szCs w:val="32"/>
              </w:rPr>
              <w:t>X</w:t>
            </w:r>
            <w:r w:rsidRPr="00BA3738">
              <w:rPr>
                <w:b/>
                <w:bCs/>
                <w:color w:val="FFFFFF"/>
                <w:sz w:val="32"/>
                <w:szCs w:val="32"/>
                <w:vertAlign w:val="subscript"/>
              </w:rPr>
              <w:t>3</w:t>
            </w:r>
          </w:p>
        </w:tc>
        <w:tc>
          <w:tcPr>
            <w:tcW w:w="630" w:type="dxa"/>
            <w:shd w:val="solid" w:color="000080" w:fill="FFFFFF"/>
            <w:noWrap/>
            <w:tcMar>
              <w:top w:w="27" w:type="dxa"/>
              <w:left w:w="27" w:type="dxa"/>
              <w:bottom w:w="0" w:type="dxa"/>
              <w:right w:w="27" w:type="dxa"/>
            </w:tcMar>
            <w:vAlign w:val="bottom"/>
          </w:tcPr>
          <w:p w14:paraId="6DF8ED20" w14:textId="77777777" w:rsidR="00BA3738" w:rsidRPr="00BA3738" w:rsidRDefault="00BA3738" w:rsidP="0056016C">
            <w:pPr>
              <w:jc w:val="center"/>
              <w:rPr>
                <w:b/>
                <w:bCs/>
                <w:color w:val="FFFFFF"/>
                <w:sz w:val="32"/>
                <w:szCs w:val="32"/>
              </w:rPr>
            </w:pPr>
            <w:r w:rsidRPr="00BA3738">
              <w:rPr>
                <w:b/>
                <w:bCs/>
                <w:color w:val="FFFFFF"/>
                <w:sz w:val="32"/>
                <w:szCs w:val="32"/>
              </w:rPr>
              <w:t>X</w:t>
            </w:r>
            <w:r w:rsidRPr="00BA3738">
              <w:rPr>
                <w:b/>
                <w:bCs/>
                <w:color w:val="FFFFFF"/>
                <w:sz w:val="32"/>
                <w:szCs w:val="32"/>
                <w:vertAlign w:val="subscript"/>
              </w:rPr>
              <w:t>4</w:t>
            </w:r>
          </w:p>
        </w:tc>
        <w:tc>
          <w:tcPr>
            <w:tcW w:w="540" w:type="dxa"/>
            <w:shd w:val="solid" w:color="000080" w:fill="FFFFFF"/>
            <w:noWrap/>
            <w:tcMar>
              <w:top w:w="27" w:type="dxa"/>
              <w:left w:w="27" w:type="dxa"/>
              <w:bottom w:w="0" w:type="dxa"/>
              <w:right w:w="27" w:type="dxa"/>
            </w:tcMar>
            <w:vAlign w:val="bottom"/>
          </w:tcPr>
          <w:p w14:paraId="01ADD10D" w14:textId="77777777" w:rsidR="00BA3738" w:rsidRPr="00BA3738" w:rsidRDefault="00BA3738" w:rsidP="0056016C">
            <w:pPr>
              <w:jc w:val="center"/>
              <w:rPr>
                <w:b/>
                <w:bCs/>
                <w:color w:val="FFFFFF"/>
                <w:sz w:val="32"/>
                <w:szCs w:val="32"/>
              </w:rPr>
            </w:pPr>
            <w:r w:rsidRPr="00BA3738">
              <w:rPr>
                <w:b/>
                <w:bCs/>
                <w:color w:val="FFFFFF"/>
                <w:sz w:val="32"/>
                <w:szCs w:val="32"/>
              </w:rPr>
              <w:t>X</w:t>
            </w:r>
            <w:r w:rsidRPr="00BA3738">
              <w:rPr>
                <w:b/>
                <w:bCs/>
                <w:color w:val="FFFFFF"/>
                <w:sz w:val="32"/>
                <w:szCs w:val="32"/>
                <w:vertAlign w:val="subscript"/>
              </w:rPr>
              <w:t>5</w:t>
            </w:r>
          </w:p>
        </w:tc>
        <w:tc>
          <w:tcPr>
            <w:tcW w:w="720" w:type="dxa"/>
            <w:shd w:val="solid" w:color="000080" w:fill="FFFFFF"/>
            <w:noWrap/>
            <w:tcMar>
              <w:top w:w="27" w:type="dxa"/>
              <w:left w:w="27" w:type="dxa"/>
              <w:bottom w:w="0" w:type="dxa"/>
              <w:right w:w="27" w:type="dxa"/>
            </w:tcMar>
            <w:vAlign w:val="bottom"/>
          </w:tcPr>
          <w:p w14:paraId="04398CE9" w14:textId="77777777" w:rsidR="00BA3738" w:rsidRPr="00BA3738" w:rsidRDefault="00BA3738" w:rsidP="0056016C">
            <w:pPr>
              <w:jc w:val="center"/>
              <w:rPr>
                <w:b/>
                <w:bCs/>
                <w:color w:val="FFFFFF"/>
                <w:sz w:val="32"/>
                <w:szCs w:val="32"/>
              </w:rPr>
            </w:pPr>
            <w:r w:rsidRPr="00BA3738">
              <w:rPr>
                <w:b/>
                <w:bCs/>
                <w:color w:val="FFFFFF"/>
                <w:sz w:val="32"/>
                <w:szCs w:val="32"/>
              </w:rPr>
              <w:t>X</w:t>
            </w:r>
            <w:r w:rsidRPr="00BA3738">
              <w:rPr>
                <w:b/>
                <w:bCs/>
                <w:color w:val="FFFFFF"/>
                <w:sz w:val="32"/>
                <w:szCs w:val="32"/>
                <w:vertAlign w:val="subscript"/>
              </w:rPr>
              <w:t>6</w:t>
            </w:r>
          </w:p>
        </w:tc>
      </w:tr>
      <w:tr w:rsidR="00BA3738" w:rsidRPr="00BA3738" w14:paraId="501A18C5" w14:textId="77777777" w:rsidTr="0046047F">
        <w:trPr>
          <w:trHeight w:val="255"/>
          <w:jc w:val="center"/>
        </w:trPr>
        <w:tc>
          <w:tcPr>
            <w:tcW w:w="1464" w:type="dxa"/>
            <w:noWrap/>
            <w:tcMar>
              <w:top w:w="27" w:type="dxa"/>
              <w:left w:w="27" w:type="dxa"/>
              <w:bottom w:w="0" w:type="dxa"/>
              <w:right w:w="27" w:type="dxa"/>
            </w:tcMar>
            <w:vAlign w:val="bottom"/>
          </w:tcPr>
          <w:p w14:paraId="4BA81F18" w14:textId="77777777" w:rsidR="00BA3738" w:rsidRPr="00BA3738" w:rsidRDefault="00BA3738" w:rsidP="0056016C">
            <w:pPr>
              <w:jc w:val="center"/>
              <w:rPr>
                <w:sz w:val="32"/>
                <w:szCs w:val="32"/>
              </w:rPr>
            </w:pPr>
            <w:r w:rsidRPr="00BA3738">
              <w:rPr>
                <w:sz w:val="32"/>
                <w:szCs w:val="32"/>
              </w:rPr>
              <w:t>1</w:t>
            </w:r>
          </w:p>
        </w:tc>
        <w:tc>
          <w:tcPr>
            <w:tcW w:w="642" w:type="dxa"/>
            <w:noWrap/>
            <w:tcMar>
              <w:top w:w="27" w:type="dxa"/>
              <w:left w:w="27" w:type="dxa"/>
              <w:bottom w:w="0" w:type="dxa"/>
              <w:right w:w="27" w:type="dxa"/>
            </w:tcMar>
            <w:vAlign w:val="bottom"/>
          </w:tcPr>
          <w:p w14:paraId="0BBDBEE4" w14:textId="77777777" w:rsidR="00BA3738" w:rsidRPr="00BA3738" w:rsidRDefault="00BA3738" w:rsidP="0056016C">
            <w:pPr>
              <w:jc w:val="center"/>
              <w:rPr>
                <w:sz w:val="32"/>
                <w:szCs w:val="32"/>
              </w:rPr>
            </w:pPr>
            <w:r w:rsidRPr="00BA3738">
              <w:rPr>
                <w:sz w:val="32"/>
                <w:szCs w:val="32"/>
              </w:rPr>
              <w:t>13</w:t>
            </w:r>
          </w:p>
        </w:tc>
        <w:tc>
          <w:tcPr>
            <w:tcW w:w="630" w:type="dxa"/>
            <w:noWrap/>
            <w:tcMar>
              <w:top w:w="27" w:type="dxa"/>
              <w:left w:w="27" w:type="dxa"/>
              <w:bottom w:w="0" w:type="dxa"/>
              <w:right w:w="27" w:type="dxa"/>
            </w:tcMar>
            <w:vAlign w:val="bottom"/>
          </w:tcPr>
          <w:p w14:paraId="0950E07C" w14:textId="77777777" w:rsidR="00BA3738" w:rsidRPr="00BA3738" w:rsidRDefault="00BA3738" w:rsidP="0056016C">
            <w:pPr>
              <w:jc w:val="center"/>
              <w:rPr>
                <w:sz w:val="32"/>
                <w:szCs w:val="32"/>
              </w:rPr>
            </w:pPr>
            <w:r w:rsidRPr="00BA3738">
              <w:rPr>
                <w:sz w:val="32"/>
                <w:szCs w:val="32"/>
              </w:rPr>
              <w:t>21</w:t>
            </w:r>
          </w:p>
        </w:tc>
        <w:tc>
          <w:tcPr>
            <w:tcW w:w="720" w:type="dxa"/>
            <w:noWrap/>
            <w:tcMar>
              <w:top w:w="27" w:type="dxa"/>
              <w:left w:w="27" w:type="dxa"/>
              <w:bottom w:w="0" w:type="dxa"/>
              <w:right w:w="27" w:type="dxa"/>
            </w:tcMar>
            <w:vAlign w:val="bottom"/>
          </w:tcPr>
          <w:p w14:paraId="7EC0BC9A" w14:textId="77777777" w:rsidR="00BA3738" w:rsidRPr="00BA3738" w:rsidRDefault="00BA3738" w:rsidP="0056016C">
            <w:pPr>
              <w:jc w:val="center"/>
              <w:rPr>
                <w:sz w:val="32"/>
                <w:szCs w:val="32"/>
              </w:rPr>
            </w:pPr>
            <w:r w:rsidRPr="00BA3738">
              <w:rPr>
                <w:sz w:val="32"/>
                <w:szCs w:val="32"/>
              </w:rPr>
              <w:t>23</w:t>
            </w:r>
          </w:p>
        </w:tc>
        <w:tc>
          <w:tcPr>
            <w:tcW w:w="630" w:type="dxa"/>
            <w:noWrap/>
            <w:tcMar>
              <w:top w:w="27" w:type="dxa"/>
              <w:left w:w="27" w:type="dxa"/>
              <w:bottom w:w="0" w:type="dxa"/>
              <w:right w:w="27" w:type="dxa"/>
            </w:tcMar>
            <w:vAlign w:val="bottom"/>
          </w:tcPr>
          <w:p w14:paraId="43104BB1" w14:textId="77777777" w:rsidR="00BA3738" w:rsidRPr="00BA3738" w:rsidRDefault="00BA3738" w:rsidP="0056016C">
            <w:pPr>
              <w:jc w:val="center"/>
              <w:rPr>
                <w:sz w:val="32"/>
                <w:szCs w:val="32"/>
              </w:rPr>
            </w:pPr>
            <w:r w:rsidRPr="00BA3738">
              <w:rPr>
                <w:sz w:val="32"/>
                <w:szCs w:val="32"/>
              </w:rPr>
              <w:t>14</w:t>
            </w:r>
          </w:p>
        </w:tc>
        <w:tc>
          <w:tcPr>
            <w:tcW w:w="540" w:type="dxa"/>
            <w:noWrap/>
            <w:tcMar>
              <w:top w:w="27" w:type="dxa"/>
              <w:left w:w="27" w:type="dxa"/>
              <w:bottom w:w="0" w:type="dxa"/>
              <w:right w:w="27" w:type="dxa"/>
            </w:tcMar>
            <w:vAlign w:val="bottom"/>
          </w:tcPr>
          <w:p w14:paraId="6334A6EE" w14:textId="77777777" w:rsidR="00BA3738" w:rsidRPr="00BA3738" w:rsidRDefault="00BA3738" w:rsidP="0056016C">
            <w:pPr>
              <w:jc w:val="center"/>
              <w:rPr>
                <w:sz w:val="32"/>
                <w:szCs w:val="32"/>
              </w:rPr>
            </w:pPr>
            <w:r w:rsidRPr="00BA3738">
              <w:rPr>
                <w:sz w:val="32"/>
                <w:szCs w:val="32"/>
              </w:rPr>
              <w:t>7</w:t>
            </w:r>
          </w:p>
        </w:tc>
        <w:tc>
          <w:tcPr>
            <w:tcW w:w="720" w:type="dxa"/>
            <w:noWrap/>
            <w:tcMar>
              <w:top w:w="27" w:type="dxa"/>
              <w:left w:w="27" w:type="dxa"/>
              <w:bottom w:w="0" w:type="dxa"/>
              <w:right w:w="27" w:type="dxa"/>
            </w:tcMar>
            <w:vAlign w:val="bottom"/>
          </w:tcPr>
          <w:p w14:paraId="75F4EC4C" w14:textId="77777777" w:rsidR="00BA3738" w:rsidRPr="00BA3738" w:rsidRDefault="00BA3738" w:rsidP="0056016C">
            <w:pPr>
              <w:jc w:val="center"/>
              <w:rPr>
                <w:sz w:val="32"/>
                <w:szCs w:val="32"/>
              </w:rPr>
            </w:pPr>
            <w:r w:rsidRPr="00BA3738">
              <w:rPr>
                <w:sz w:val="32"/>
                <w:szCs w:val="32"/>
              </w:rPr>
              <w:t>8</w:t>
            </w:r>
          </w:p>
        </w:tc>
      </w:tr>
      <w:tr w:rsidR="00BA3738" w:rsidRPr="00BA3738" w14:paraId="14A96711" w14:textId="77777777" w:rsidTr="0046047F">
        <w:trPr>
          <w:trHeight w:val="255"/>
          <w:jc w:val="center"/>
        </w:trPr>
        <w:tc>
          <w:tcPr>
            <w:tcW w:w="1464" w:type="dxa"/>
            <w:noWrap/>
            <w:tcMar>
              <w:top w:w="27" w:type="dxa"/>
              <w:left w:w="27" w:type="dxa"/>
              <w:bottom w:w="0" w:type="dxa"/>
              <w:right w:w="27" w:type="dxa"/>
            </w:tcMar>
            <w:vAlign w:val="bottom"/>
          </w:tcPr>
          <w:p w14:paraId="14350C78" w14:textId="77777777" w:rsidR="00BA3738" w:rsidRPr="00BA3738" w:rsidRDefault="00BA3738" w:rsidP="0056016C">
            <w:pPr>
              <w:jc w:val="center"/>
              <w:rPr>
                <w:sz w:val="32"/>
                <w:szCs w:val="32"/>
              </w:rPr>
            </w:pPr>
            <w:r w:rsidRPr="00BA3738">
              <w:rPr>
                <w:sz w:val="32"/>
                <w:szCs w:val="32"/>
              </w:rPr>
              <w:t>2</w:t>
            </w:r>
          </w:p>
        </w:tc>
        <w:tc>
          <w:tcPr>
            <w:tcW w:w="642" w:type="dxa"/>
            <w:noWrap/>
            <w:tcMar>
              <w:top w:w="27" w:type="dxa"/>
              <w:left w:w="27" w:type="dxa"/>
              <w:bottom w:w="0" w:type="dxa"/>
              <w:right w:w="27" w:type="dxa"/>
            </w:tcMar>
            <w:vAlign w:val="bottom"/>
          </w:tcPr>
          <w:p w14:paraId="522C1555" w14:textId="77777777" w:rsidR="00BA3738" w:rsidRPr="00BA3738" w:rsidRDefault="00BA3738" w:rsidP="0056016C">
            <w:pPr>
              <w:jc w:val="center"/>
              <w:rPr>
                <w:sz w:val="32"/>
                <w:szCs w:val="32"/>
              </w:rPr>
            </w:pPr>
            <w:r w:rsidRPr="00BA3738">
              <w:rPr>
                <w:sz w:val="32"/>
                <w:szCs w:val="32"/>
              </w:rPr>
              <w:t>14</w:t>
            </w:r>
          </w:p>
        </w:tc>
        <w:tc>
          <w:tcPr>
            <w:tcW w:w="630" w:type="dxa"/>
            <w:noWrap/>
            <w:tcMar>
              <w:top w:w="27" w:type="dxa"/>
              <w:left w:w="27" w:type="dxa"/>
              <w:bottom w:w="0" w:type="dxa"/>
              <w:right w:w="27" w:type="dxa"/>
            </w:tcMar>
            <w:vAlign w:val="bottom"/>
          </w:tcPr>
          <w:p w14:paraId="003B517F" w14:textId="77777777" w:rsidR="00BA3738" w:rsidRPr="00BA3738" w:rsidRDefault="00BA3738" w:rsidP="0056016C">
            <w:pPr>
              <w:jc w:val="center"/>
              <w:rPr>
                <w:sz w:val="32"/>
                <w:szCs w:val="32"/>
              </w:rPr>
            </w:pPr>
            <w:r w:rsidRPr="00BA3738">
              <w:rPr>
                <w:sz w:val="32"/>
                <w:szCs w:val="32"/>
              </w:rPr>
              <w:t>14</w:t>
            </w:r>
          </w:p>
        </w:tc>
        <w:tc>
          <w:tcPr>
            <w:tcW w:w="720" w:type="dxa"/>
            <w:noWrap/>
            <w:tcMar>
              <w:top w:w="27" w:type="dxa"/>
              <w:left w:w="27" w:type="dxa"/>
              <w:bottom w:w="0" w:type="dxa"/>
              <w:right w:w="27" w:type="dxa"/>
            </w:tcMar>
            <w:vAlign w:val="bottom"/>
          </w:tcPr>
          <w:p w14:paraId="7EB23306" w14:textId="77777777" w:rsidR="00BA3738" w:rsidRPr="00BA3738" w:rsidRDefault="00BA3738" w:rsidP="0056016C">
            <w:pPr>
              <w:jc w:val="center"/>
              <w:rPr>
                <w:sz w:val="32"/>
                <w:szCs w:val="32"/>
              </w:rPr>
            </w:pPr>
            <w:r w:rsidRPr="00BA3738">
              <w:rPr>
                <w:sz w:val="32"/>
                <w:szCs w:val="32"/>
              </w:rPr>
              <w:t>24</w:t>
            </w:r>
          </w:p>
        </w:tc>
        <w:tc>
          <w:tcPr>
            <w:tcW w:w="630" w:type="dxa"/>
            <w:noWrap/>
            <w:tcMar>
              <w:top w:w="27" w:type="dxa"/>
              <w:left w:w="27" w:type="dxa"/>
              <w:bottom w:w="0" w:type="dxa"/>
              <w:right w:w="27" w:type="dxa"/>
            </w:tcMar>
            <w:vAlign w:val="bottom"/>
          </w:tcPr>
          <w:p w14:paraId="155C6EBC" w14:textId="77777777" w:rsidR="00BA3738" w:rsidRPr="00BA3738" w:rsidRDefault="00BA3738" w:rsidP="0056016C">
            <w:pPr>
              <w:jc w:val="center"/>
              <w:rPr>
                <w:sz w:val="32"/>
                <w:szCs w:val="32"/>
              </w:rPr>
            </w:pPr>
            <w:r w:rsidRPr="00BA3738">
              <w:rPr>
                <w:sz w:val="32"/>
                <w:szCs w:val="32"/>
              </w:rPr>
              <w:t>19</w:t>
            </w:r>
          </w:p>
        </w:tc>
        <w:tc>
          <w:tcPr>
            <w:tcW w:w="540" w:type="dxa"/>
            <w:noWrap/>
            <w:tcMar>
              <w:top w:w="27" w:type="dxa"/>
              <w:left w:w="27" w:type="dxa"/>
              <w:bottom w:w="0" w:type="dxa"/>
              <w:right w:w="27" w:type="dxa"/>
            </w:tcMar>
            <w:vAlign w:val="bottom"/>
          </w:tcPr>
          <w:p w14:paraId="1610E669" w14:textId="77777777" w:rsidR="00BA3738" w:rsidRPr="00BA3738" w:rsidRDefault="00BA3738" w:rsidP="0056016C">
            <w:pPr>
              <w:jc w:val="center"/>
              <w:rPr>
                <w:sz w:val="32"/>
                <w:szCs w:val="32"/>
              </w:rPr>
            </w:pPr>
            <w:r w:rsidRPr="00BA3738">
              <w:rPr>
                <w:sz w:val="32"/>
                <w:szCs w:val="32"/>
              </w:rPr>
              <w:t>5</w:t>
            </w:r>
          </w:p>
        </w:tc>
        <w:tc>
          <w:tcPr>
            <w:tcW w:w="720" w:type="dxa"/>
            <w:noWrap/>
            <w:tcMar>
              <w:top w:w="27" w:type="dxa"/>
              <w:left w:w="27" w:type="dxa"/>
              <w:bottom w:w="0" w:type="dxa"/>
              <w:right w:w="27" w:type="dxa"/>
            </w:tcMar>
            <w:vAlign w:val="bottom"/>
          </w:tcPr>
          <w:p w14:paraId="216401E5" w14:textId="77777777" w:rsidR="00BA3738" w:rsidRPr="00BA3738" w:rsidRDefault="00BA3738" w:rsidP="0056016C">
            <w:pPr>
              <w:jc w:val="center"/>
              <w:rPr>
                <w:sz w:val="32"/>
                <w:szCs w:val="32"/>
              </w:rPr>
            </w:pPr>
            <w:r w:rsidRPr="00BA3738">
              <w:rPr>
                <w:sz w:val="32"/>
                <w:szCs w:val="32"/>
              </w:rPr>
              <w:t>9</w:t>
            </w:r>
          </w:p>
        </w:tc>
      </w:tr>
      <w:tr w:rsidR="00BA3738" w:rsidRPr="00BA3738" w14:paraId="18FE16EC" w14:textId="77777777" w:rsidTr="0046047F">
        <w:trPr>
          <w:trHeight w:val="255"/>
          <w:jc w:val="center"/>
        </w:trPr>
        <w:tc>
          <w:tcPr>
            <w:tcW w:w="1464" w:type="dxa"/>
            <w:noWrap/>
            <w:tcMar>
              <w:top w:w="27" w:type="dxa"/>
              <w:left w:w="27" w:type="dxa"/>
              <w:bottom w:w="0" w:type="dxa"/>
              <w:right w:w="27" w:type="dxa"/>
            </w:tcMar>
            <w:vAlign w:val="bottom"/>
          </w:tcPr>
          <w:p w14:paraId="41E3A57B" w14:textId="77777777" w:rsidR="00BA3738" w:rsidRPr="00BA3738" w:rsidRDefault="00BA3738" w:rsidP="0056016C">
            <w:pPr>
              <w:jc w:val="center"/>
              <w:rPr>
                <w:sz w:val="32"/>
                <w:szCs w:val="32"/>
              </w:rPr>
            </w:pPr>
            <w:r w:rsidRPr="00BA3738">
              <w:rPr>
                <w:sz w:val="32"/>
                <w:szCs w:val="32"/>
              </w:rPr>
              <w:t>3</w:t>
            </w:r>
          </w:p>
        </w:tc>
        <w:tc>
          <w:tcPr>
            <w:tcW w:w="642" w:type="dxa"/>
            <w:noWrap/>
            <w:tcMar>
              <w:top w:w="27" w:type="dxa"/>
              <w:left w:w="27" w:type="dxa"/>
              <w:bottom w:w="0" w:type="dxa"/>
              <w:right w:w="27" w:type="dxa"/>
            </w:tcMar>
            <w:vAlign w:val="bottom"/>
          </w:tcPr>
          <w:p w14:paraId="55504343" w14:textId="77777777" w:rsidR="00BA3738" w:rsidRPr="00BA3738" w:rsidRDefault="00BA3738" w:rsidP="0056016C">
            <w:pPr>
              <w:jc w:val="center"/>
              <w:rPr>
                <w:sz w:val="32"/>
                <w:szCs w:val="32"/>
              </w:rPr>
            </w:pPr>
            <w:r w:rsidRPr="00BA3738">
              <w:rPr>
                <w:sz w:val="32"/>
                <w:szCs w:val="32"/>
              </w:rPr>
              <w:t>19</w:t>
            </w:r>
          </w:p>
        </w:tc>
        <w:tc>
          <w:tcPr>
            <w:tcW w:w="630" w:type="dxa"/>
            <w:noWrap/>
            <w:tcMar>
              <w:top w:w="27" w:type="dxa"/>
              <w:left w:w="27" w:type="dxa"/>
              <w:bottom w:w="0" w:type="dxa"/>
              <w:right w:w="27" w:type="dxa"/>
            </w:tcMar>
            <w:vAlign w:val="bottom"/>
          </w:tcPr>
          <w:p w14:paraId="03314A8B" w14:textId="77777777" w:rsidR="00BA3738" w:rsidRPr="00BA3738" w:rsidRDefault="00BA3738" w:rsidP="0056016C">
            <w:pPr>
              <w:jc w:val="center"/>
              <w:rPr>
                <w:sz w:val="32"/>
                <w:szCs w:val="32"/>
              </w:rPr>
            </w:pPr>
            <w:r w:rsidRPr="00BA3738">
              <w:rPr>
                <w:sz w:val="32"/>
                <w:szCs w:val="32"/>
              </w:rPr>
              <w:t>23</w:t>
            </w:r>
          </w:p>
        </w:tc>
        <w:tc>
          <w:tcPr>
            <w:tcW w:w="720" w:type="dxa"/>
            <w:noWrap/>
            <w:tcMar>
              <w:top w:w="27" w:type="dxa"/>
              <w:left w:w="27" w:type="dxa"/>
              <w:bottom w:w="0" w:type="dxa"/>
              <w:right w:w="27" w:type="dxa"/>
            </w:tcMar>
            <w:vAlign w:val="bottom"/>
          </w:tcPr>
          <w:p w14:paraId="15056AE0" w14:textId="77777777" w:rsidR="00BA3738" w:rsidRPr="00BA3738" w:rsidRDefault="00BA3738" w:rsidP="0056016C">
            <w:pPr>
              <w:jc w:val="center"/>
              <w:rPr>
                <w:sz w:val="32"/>
                <w:szCs w:val="32"/>
              </w:rPr>
            </w:pPr>
            <w:r w:rsidRPr="00BA3738">
              <w:rPr>
                <w:sz w:val="32"/>
                <w:szCs w:val="32"/>
              </w:rPr>
              <w:t>24</w:t>
            </w:r>
          </w:p>
        </w:tc>
        <w:tc>
          <w:tcPr>
            <w:tcW w:w="630" w:type="dxa"/>
            <w:noWrap/>
            <w:tcMar>
              <w:top w:w="27" w:type="dxa"/>
              <w:left w:w="27" w:type="dxa"/>
              <w:bottom w:w="0" w:type="dxa"/>
              <w:right w:w="27" w:type="dxa"/>
            </w:tcMar>
            <w:vAlign w:val="bottom"/>
          </w:tcPr>
          <w:p w14:paraId="0BE1C595" w14:textId="77777777" w:rsidR="00BA3738" w:rsidRPr="00BA3738" w:rsidRDefault="00BA3738" w:rsidP="0056016C">
            <w:pPr>
              <w:jc w:val="center"/>
              <w:rPr>
                <w:sz w:val="32"/>
                <w:szCs w:val="32"/>
              </w:rPr>
            </w:pPr>
            <w:r w:rsidRPr="00BA3738">
              <w:rPr>
                <w:sz w:val="32"/>
                <w:szCs w:val="32"/>
              </w:rPr>
              <w:t>20</w:t>
            </w:r>
          </w:p>
        </w:tc>
        <w:tc>
          <w:tcPr>
            <w:tcW w:w="540" w:type="dxa"/>
            <w:noWrap/>
            <w:tcMar>
              <w:top w:w="27" w:type="dxa"/>
              <w:left w:w="27" w:type="dxa"/>
              <w:bottom w:w="0" w:type="dxa"/>
              <w:right w:w="27" w:type="dxa"/>
            </w:tcMar>
            <w:vAlign w:val="bottom"/>
          </w:tcPr>
          <w:p w14:paraId="6F65A411" w14:textId="77777777" w:rsidR="00BA3738" w:rsidRPr="00BA3738" w:rsidRDefault="00BA3738" w:rsidP="0056016C">
            <w:pPr>
              <w:jc w:val="center"/>
              <w:rPr>
                <w:sz w:val="32"/>
                <w:szCs w:val="32"/>
              </w:rPr>
            </w:pPr>
            <w:r w:rsidRPr="00BA3738">
              <w:rPr>
                <w:sz w:val="32"/>
                <w:szCs w:val="32"/>
              </w:rPr>
              <w:t>6</w:t>
            </w:r>
          </w:p>
        </w:tc>
        <w:tc>
          <w:tcPr>
            <w:tcW w:w="720" w:type="dxa"/>
            <w:noWrap/>
            <w:tcMar>
              <w:top w:w="27" w:type="dxa"/>
              <w:left w:w="27" w:type="dxa"/>
              <w:bottom w:w="0" w:type="dxa"/>
              <w:right w:w="27" w:type="dxa"/>
            </w:tcMar>
            <w:vAlign w:val="bottom"/>
          </w:tcPr>
          <w:p w14:paraId="29541032" w14:textId="77777777" w:rsidR="00BA3738" w:rsidRPr="00BA3738" w:rsidRDefault="00BA3738" w:rsidP="0056016C">
            <w:pPr>
              <w:jc w:val="center"/>
              <w:rPr>
                <w:sz w:val="32"/>
                <w:szCs w:val="32"/>
              </w:rPr>
            </w:pPr>
            <w:r w:rsidRPr="00BA3738">
              <w:rPr>
                <w:sz w:val="32"/>
                <w:szCs w:val="32"/>
              </w:rPr>
              <w:t>12</w:t>
            </w:r>
          </w:p>
        </w:tc>
      </w:tr>
      <w:tr w:rsidR="00BA3738" w:rsidRPr="00BA3738" w14:paraId="5DD1D53D" w14:textId="77777777" w:rsidTr="0046047F">
        <w:trPr>
          <w:trHeight w:val="255"/>
          <w:jc w:val="center"/>
        </w:trPr>
        <w:tc>
          <w:tcPr>
            <w:tcW w:w="1464" w:type="dxa"/>
            <w:noWrap/>
            <w:tcMar>
              <w:top w:w="27" w:type="dxa"/>
              <w:left w:w="27" w:type="dxa"/>
              <w:bottom w:w="0" w:type="dxa"/>
              <w:right w:w="27" w:type="dxa"/>
            </w:tcMar>
            <w:vAlign w:val="bottom"/>
          </w:tcPr>
          <w:p w14:paraId="66C21D85" w14:textId="77777777" w:rsidR="00BA3738" w:rsidRPr="00BA3738" w:rsidRDefault="00BA3738" w:rsidP="0056016C">
            <w:pPr>
              <w:jc w:val="center"/>
              <w:rPr>
                <w:sz w:val="32"/>
                <w:szCs w:val="32"/>
              </w:rPr>
            </w:pPr>
            <w:r w:rsidRPr="00BA3738">
              <w:rPr>
                <w:sz w:val="32"/>
                <w:szCs w:val="32"/>
              </w:rPr>
              <w:t>4</w:t>
            </w:r>
          </w:p>
        </w:tc>
        <w:tc>
          <w:tcPr>
            <w:tcW w:w="642" w:type="dxa"/>
            <w:noWrap/>
            <w:tcMar>
              <w:top w:w="27" w:type="dxa"/>
              <w:left w:w="27" w:type="dxa"/>
              <w:bottom w:w="0" w:type="dxa"/>
              <w:right w:w="27" w:type="dxa"/>
            </w:tcMar>
            <w:vAlign w:val="bottom"/>
          </w:tcPr>
          <w:p w14:paraId="3FF36397" w14:textId="77777777" w:rsidR="00BA3738" w:rsidRPr="00BA3738" w:rsidRDefault="00BA3738" w:rsidP="0056016C">
            <w:pPr>
              <w:jc w:val="center"/>
              <w:rPr>
                <w:sz w:val="32"/>
                <w:szCs w:val="32"/>
              </w:rPr>
            </w:pPr>
            <w:r w:rsidRPr="00BA3738">
              <w:rPr>
                <w:sz w:val="32"/>
                <w:szCs w:val="32"/>
              </w:rPr>
              <w:t>17</w:t>
            </w:r>
          </w:p>
        </w:tc>
        <w:tc>
          <w:tcPr>
            <w:tcW w:w="630" w:type="dxa"/>
            <w:noWrap/>
            <w:tcMar>
              <w:top w:w="27" w:type="dxa"/>
              <w:left w:w="27" w:type="dxa"/>
              <w:bottom w:w="0" w:type="dxa"/>
              <w:right w:w="27" w:type="dxa"/>
            </w:tcMar>
            <w:vAlign w:val="bottom"/>
          </w:tcPr>
          <w:p w14:paraId="77405D63" w14:textId="77777777" w:rsidR="00BA3738" w:rsidRPr="00BA3738" w:rsidRDefault="00BA3738" w:rsidP="0056016C">
            <w:pPr>
              <w:jc w:val="center"/>
              <w:rPr>
                <w:sz w:val="32"/>
                <w:szCs w:val="32"/>
              </w:rPr>
            </w:pPr>
            <w:r w:rsidRPr="00BA3738">
              <w:rPr>
                <w:sz w:val="32"/>
                <w:szCs w:val="32"/>
              </w:rPr>
              <w:t>18</w:t>
            </w:r>
          </w:p>
        </w:tc>
        <w:tc>
          <w:tcPr>
            <w:tcW w:w="720" w:type="dxa"/>
            <w:noWrap/>
            <w:tcMar>
              <w:top w:w="27" w:type="dxa"/>
              <w:left w:w="27" w:type="dxa"/>
              <w:bottom w:w="0" w:type="dxa"/>
              <w:right w:w="27" w:type="dxa"/>
            </w:tcMar>
            <w:vAlign w:val="bottom"/>
          </w:tcPr>
          <w:p w14:paraId="7B4B8E61" w14:textId="77777777" w:rsidR="00BA3738" w:rsidRPr="00BA3738" w:rsidRDefault="00BA3738" w:rsidP="0056016C">
            <w:pPr>
              <w:jc w:val="center"/>
              <w:rPr>
                <w:sz w:val="32"/>
                <w:szCs w:val="32"/>
              </w:rPr>
            </w:pPr>
            <w:r w:rsidRPr="00BA3738">
              <w:rPr>
                <w:sz w:val="32"/>
                <w:szCs w:val="32"/>
              </w:rPr>
              <w:t>16</w:t>
            </w:r>
          </w:p>
        </w:tc>
        <w:tc>
          <w:tcPr>
            <w:tcW w:w="630" w:type="dxa"/>
            <w:noWrap/>
            <w:tcMar>
              <w:top w:w="27" w:type="dxa"/>
              <w:left w:w="27" w:type="dxa"/>
              <w:bottom w:w="0" w:type="dxa"/>
              <w:right w:w="27" w:type="dxa"/>
            </w:tcMar>
            <w:vAlign w:val="bottom"/>
          </w:tcPr>
          <w:p w14:paraId="1CA22357" w14:textId="77777777" w:rsidR="00BA3738" w:rsidRPr="00BA3738" w:rsidRDefault="00BA3738" w:rsidP="0056016C">
            <w:pPr>
              <w:jc w:val="center"/>
              <w:rPr>
                <w:sz w:val="32"/>
                <w:szCs w:val="32"/>
              </w:rPr>
            </w:pPr>
            <w:r w:rsidRPr="00BA3738">
              <w:rPr>
                <w:sz w:val="32"/>
                <w:szCs w:val="32"/>
              </w:rPr>
              <w:t>16</w:t>
            </w:r>
          </w:p>
        </w:tc>
        <w:tc>
          <w:tcPr>
            <w:tcW w:w="540" w:type="dxa"/>
            <w:noWrap/>
            <w:tcMar>
              <w:top w:w="27" w:type="dxa"/>
              <w:left w:w="27" w:type="dxa"/>
              <w:bottom w:w="0" w:type="dxa"/>
              <w:right w:w="27" w:type="dxa"/>
            </w:tcMar>
            <w:vAlign w:val="bottom"/>
          </w:tcPr>
          <w:p w14:paraId="13327D13" w14:textId="77777777" w:rsidR="00BA3738" w:rsidRPr="00BA3738" w:rsidRDefault="00BA3738" w:rsidP="0056016C">
            <w:pPr>
              <w:jc w:val="center"/>
              <w:rPr>
                <w:sz w:val="32"/>
                <w:szCs w:val="32"/>
              </w:rPr>
            </w:pPr>
            <w:r w:rsidRPr="00BA3738">
              <w:rPr>
                <w:sz w:val="32"/>
                <w:szCs w:val="32"/>
              </w:rPr>
              <w:t>11</w:t>
            </w:r>
          </w:p>
        </w:tc>
        <w:tc>
          <w:tcPr>
            <w:tcW w:w="720" w:type="dxa"/>
            <w:noWrap/>
            <w:tcMar>
              <w:top w:w="27" w:type="dxa"/>
              <w:left w:w="27" w:type="dxa"/>
              <w:bottom w:w="0" w:type="dxa"/>
              <w:right w:w="27" w:type="dxa"/>
            </w:tcMar>
            <w:vAlign w:val="bottom"/>
          </w:tcPr>
          <w:p w14:paraId="12F50BC9" w14:textId="77777777" w:rsidR="00BA3738" w:rsidRPr="00BA3738" w:rsidRDefault="00BA3738" w:rsidP="0056016C">
            <w:pPr>
              <w:jc w:val="center"/>
              <w:rPr>
                <w:sz w:val="32"/>
                <w:szCs w:val="32"/>
              </w:rPr>
            </w:pPr>
            <w:r w:rsidRPr="00BA3738">
              <w:rPr>
                <w:sz w:val="32"/>
                <w:szCs w:val="32"/>
              </w:rPr>
              <w:t>8</w:t>
            </w:r>
          </w:p>
        </w:tc>
      </w:tr>
      <w:tr w:rsidR="00BA3738" w:rsidRPr="00BA3738" w14:paraId="700E8F2F" w14:textId="77777777" w:rsidTr="0046047F">
        <w:trPr>
          <w:trHeight w:val="255"/>
          <w:jc w:val="center"/>
        </w:trPr>
        <w:tc>
          <w:tcPr>
            <w:tcW w:w="1464" w:type="dxa"/>
            <w:noWrap/>
            <w:tcMar>
              <w:top w:w="27" w:type="dxa"/>
              <w:left w:w="27" w:type="dxa"/>
              <w:bottom w:w="0" w:type="dxa"/>
              <w:right w:w="27" w:type="dxa"/>
            </w:tcMar>
            <w:vAlign w:val="bottom"/>
          </w:tcPr>
          <w:p w14:paraId="55EE8057" w14:textId="77777777" w:rsidR="00BA3738" w:rsidRPr="00BA3738" w:rsidRDefault="00BA3738" w:rsidP="0056016C">
            <w:pPr>
              <w:jc w:val="center"/>
              <w:rPr>
                <w:sz w:val="32"/>
                <w:szCs w:val="32"/>
              </w:rPr>
            </w:pPr>
            <w:r w:rsidRPr="00BA3738">
              <w:rPr>
                <w:sz w:val="32"/>
                <w:szCs w:val="32"/>
              </w:rPr>
              <w:t>5</w:t>
            </w:r>
          </w:p>
        </w:tc>
        <w:tc>
          <w:tcPr>
            <w:tcW w:w="642" w:type="dxa"/>
            <w:noWrap/>
            <w:tcMar>
              <w:top w:w="27" w:type="dxa"/>
              <w:left w:w="27" w:type="dxa"/>
              <w:bottom w:w="0" w:type="dxa"/>
              <w:right w:w="27" w:type="dxa"/>
            </w:tcMar>
            <w:vAlign w:val="bottom"/>
          </w:tcPr>
          <w:p w14:paraId="39BE7B1F" w14:textId="77777777" w:rsidR="00BA3738" w:rsidRPr="00BA3738" w:rsidRDefault="00BA3738" w:rsidP="0056016C">
            <w:pPr>
              <w:jc w:val="center"/>
              <w:rPr>
                <w:sz w:val="32"/>
                <w:szCs w:val="32"/>
              </w:rPr>
            </w:pPr>
            <w:r w:rsidRPr="00BA3738">
              <w:rPr>
                <w:sz w:val="32"/>
                <w:szCs w:val="32"/>
              </w:rPr>
              <w:t>19</w:t>
            </w:r>
          </w:p>
        </w:tc>
        <w:tc>
          <w:tcPr>
            <w:tcW w:w="630" w:type="dxa"/>
            <w:noWrap/>
            <w:tcMar>
              <w:top w:w="27" w:type="dxa"/>
              <w:left w:w="27" w:type="dxa"/>
              <w:bottom w:w="0" w:type="dxa"/>
              <w:right w:w="27" w:type="dxa"/>
            </w:tcMar>
            <w:vAlign w:val="bottom"/>
          </w:tcPr>
          <w:p w14:paraId="5B863538" w14:textId="77777777" w:rsidR="00BA3738" w:rsidRPr="00BA3738" w:rsidRDefault="00BA3738" w:rsidP="0056016C">
            <w:pPr>
              <w:jc w:val="center"/>
              <w:rPr>
                <w:sz w:val="32"/>
                <w:szCs w:val="32"/>
              </w:rPr>
            </w:pPr>
            <w:r w:rsidRPr="00BA3738">
              <w:rPr>
                <w:sz w:val="32"/>
                <w:szCs w:val="32"/>
              </w:rPr>
              <w:t>20</w:t>
            </w:r>
          </w:p>
        </w:tc>
        <w:tc>
          <w:tcPr>
            <w:tcW w:w="720" w:type="dxa"/>
            <w:noWrap/>
            <w:tcMar>
              <w:top w:w="27" w:type="dxa"/>
              <w:left w:w="27" w:type="dxa"/>
              <w:bottom w:w="0" w:type="dxa"/>
              <w:right w:w="27" w:type="dxa"/>
            </w:tcMar>
            <w:vAlign w:val="bottom"/>
          </w:tcPr>
          <w:p w14:paraId="46B480D5" w14:textId="77777777" w:rsidR="00BA3738" w:rsidRPr="00BA3738" w:rsidRDefault="00BA3738" w:rsidP="0056016C">
            <w:pPr>
              <w:jc w:val="center"/>
              <w:rPr>
                <w:sz w:val="32"/>
                <w:szCs w:val="32"/>
              </w:rPr>
            </w:pPr>
            <w:r w:rsidRPr="00BA3738">
              <w:rPr>
                <w:sz w:val="32"/>
                <w:szCs w:val="32"/>
              </w:rPr>
              <w:t>16</w:t>
            </w:r>
          </w:p>
        </w:tc>
        <w:tc>
          <w:tcPr>
            <w:tcW w:w="630" w:type="dxa"/>
            <w:noWrap/>
            <w:tcMar>
              <w:top w:w="27" w:type="dxa"/>
              <w:left w:w="27" w:type="dxa"/>
              <w:bottom w:w="0" w:type="dxa"/>
              <w:right w:w="27" w:type="dxa"/>
            </w:tcMar>
            <w:vAlign w:val="bottom"/>
          </w:tcPr>
          <w:p w14:paraId="15BF3CE7" w14:textId="77777777" w:rsidR="00BA3738" w:rsidRPr="00BA3738" w:rsidRDefault="00BA3738" w:rsidP="0056016C">
            <w:pPr>
              <w:jc w:val="center"/>
              <w:rPr>
                <w:sz w:val="32"/>
                <w:szCs w:val="32"/>
              </w:rPr>
            </w:pPr>
            <w:r w:rsidRPr="00BA3738">
              <w:rPr>
                <w:sz w:val="32"/>
                <w:szCs w:val="32"/>
              </w:rPr>
              <w:t>16</w:t>
            </w:r>
          </w:p>
        </w:tc>
        <w:tc>
          <w:tcPr>
            <w:tcW w:w="540" w:type="dxa"/>
            <w:noWrap/>
            <w:tcMar>
              <w:top w:w="27" w:type="dxa"/>
              <w:left w:w="27" w:type="dxa"/>
              <w:bottom w:w="0" w:type="dxa"/>
              <w:right w:w="27" w:type="dxa"/>
            </w:tcMar>
            <w:vAlign w:val="bottom"/>
          </w:tcPr>
          <w:p w14:paraId="6490355E" w14:textId="77777777" w:rsidR="00BA3738" w:rsidRPr="00BA3738" w:rsidRDefault="00BA3738" w:rsidP="0056016C">
            <w:pPr>
              <w:jc w:val="center"/>
              <w:rPr>
                <w:sz w:val="32"/>
                <w:szCs w:val="32"/>
              </w:rPr>
            </w:pPr>
            <w:r w:rsidRPr="00BA3738">
              <w:rPr>
                <w:sz w:val="32"/>
                <w:szCs w:val="32"/>
              </w:rPr>
              <w:t>10</w:t>
            </w:r>
          </w:p>
        </w:tc>
        <w:tc>
          <w:tcPr>
            <w:tcW w:w="720" w:type="dxa"/>
            <w:noWrap/>
            <w:tcMar>
              <w:top w:w="27" w:type="dxa"/>
              <w:left w:w="27" w:type="dxa"/>
              <w:bottom w:w="0" w:type="dxa"/>
              <w:right w:w="27" w:type="dxa"/>
            </w:tcMar>
            <w:vAlign w:val="bottom"/>
          </w:tcPr>
          <w:p w14:paraId="0B5C53FC" w14:textId="77777777" w:rsidR="00BA3738" w:rsidRPr="00BA3738" w:rsidRDefault="00BA3738" w:rsidP="0056016C">
            <w:pPr>
              <w:jc w:val="center"/>
              <w:rPr>
                <w:sz w:val="32"/>
                <w:szCs w:val="32"/>
              </w:rPr>
            </w:pPr>
            <w:r w:rsidRPr="00BA3738">
              <w:rPr>
                <w:sz w:val="32"/>
                <w:szCs w:val="32"/>
              </w:rPr>
              <w:t>7</w:t>
            </w:r>
          </w:p>
        </w:tc>
      </w:tr>
      <w:tr w:rsidR="00BA3738" w:rsidRPr="00BA3738" w14:paraId="5DCC5D8A" w14:textId="77777777" w:rsidTr="0046047F">
        <w:trPr>
          <w:trHeight w:val="255"/>
          <w:jc w:val="center"/>
        </w:trPr>
        <w:tc>
          <w:tcPr>
            <w:tcW w:w="1464" w:type="dxa"/>
            <w:noWrap/>
            <w:tcMar>
              <w:top w:w="27" w:type="dxa"/>
              <w:left w:w="27" w:type="dxa"/>
              <w:bottom w:w="0" w:type="dxa"/>
              <w:right w:w="27" w:type="dxa"/>
            </w:tcMar>
            <w:vAlign w:val="bottom"/>
          </w:tcPr>
          <w:p w14:paraId="7997F774" w14:textId="77777777" w:rsidR="00BA3738" w:rsidRPr="00BA3738" w:rsidRDefault="00BA3738" w:rsidP="0056016C">
            <w:pPr>
              <w:jc w:val="center"/>
              <w:rPr>
                <w:sz w:val="32"/>
                <w:szCs w:val="32"/>
              </w:rPr>
            </w:pPr>
            <w:r w:rsidRPr="00BA3738">
              <w:rPr>
                <w:sz w:val="32"/>
                <w:szCs w:val="32"/>
              </w:rPr>
              <w:t>6</w:t>
            </w:r>
          </w:p>
        </w:tc>
        <w:tc>
          <w:tcPr>
            <w:tcW w:w="642" w:type="dxa"/>
            <w:noWrap/>
            <w:tcMar>
              <w:top w:w="27" w:type="dxa"/>
              <w:left w:w="27" w:type="dxa"/>
              <w:bottom w:w="0" w:type="dxa"/>
              <w:right w:w="27" w:type="dxa"/>
            </w:tcMar>
            <w:vAlign w:val="bottom"/>
          </w:tcPr>
          <w:p w14:paraId="55FD273C" w14:textId="77777777" w:rsidR="00BA3738" w:rsidRPr="00BA3738" w:rsidRDefault="00BA3738" w:rsidP="0056016C">
            <w:pPr>
              <w:jc w:val="center"/>
              <w:rPr>
                <w:sz w:val="32"/>
                <w:szCs w:val="32"/>
              </w:rPr>
            </w:pPr>
            <w:r w:rsidRPr="00BA3738">
              <w:rPr>
                <w:sz w:val="32"/>
                <w:szCs w:val="32"/>
              </w:rPr>
              <w:t>12</w:t>
            </w:r>
          </w:p>
        </w:tc>
        <w:tc>
          <w:tcPr>
            <w:tcW w:w="630" w:type="dxa"/>
            <w:noWrap/>
            <w:tcMar>
              <w:top w:w="27" w:type="dxa"/>
              <w:left w:w="27" w:type="dxa"/>
              <w:bottom w:w="0" w:type="dxa"/>
              <w:right w:w="27" w:type="dxa"/>
            </w:tcMar>
            <w:vAlign w:val="bottom"/>
          </w:tcPr>
          <w:p w14:paraId="6BD6F9A4" w14:textId="77777777" w:rsidR="00BA3738" w:rsidRPr="00BA3738" w:rsidRDefault="00BA3738" w:rsidP="0056016C">
            <w:pPr>
              <w:jc w:val="center"/>
              <w:rPr>
                <w:sz w:val="32"/>
                <w:szCs w:val="32"/>
              </w:rPr>
            </w:pPr>
            <w:r w:rsidRPr="00BA3738">
              <w:rPr>
                <w:sz w:val="32"/>
                <w:szCs w:val="32"/>
              </w:rPr>
              <w:t>20</w:t>
            </w:r>
          </w:p>
        </w:tc>
        <w:tc>
          <w:tcPr>
            <w:tcW w:w="720" w:type="dxa"/>
            <w:noWrap/>
            <w:tcMar>
              <w:top w:w="27" w:type="dxa"/>
              <w:left w:w="27" w:type="dxa"/>
              <w:bottom w:w="0" w:type="dxa"/>
              <w:right w:w="27" w:type="dxa"/>
            </w:tcMar>
            <w:vAlign w:val="bottom"/>
          </w:tcPr>
          <w:p w14:paraId="31340868" w14:textId="77777777" w:rsidR="00BA3738" w:rsidRPr="00BA3738" w:rsidRDefault="00BA3738" w:rsidP="0056016C">
            <w:pPr>
              <w:jc w:val="center"/>
              <w:rPr>
                <w:sz w:val="32"/>
                <w:szCs w:val="32"/>
              </w:rPr>
            </w:pPr>
            <w:r w:rsidRPr="00BA3738">
              <w:rPr>
                <w:sz w:val="32"/>
                <w:szCs w:val="32"/>
              </w:rPr>
              <w:t>24</w:t>
            </w:r>
          </w:p>
        </w:tc>
        <w:tc>
          <w:tcPr>
            <w:tcW w:w="630" w:type="dxa"/>
            <w:noWrap/>
            <w:tcMar>
              <w:top w:w="27" w:type="dxa"/>
              <w:left w:w="27" w:type="dxa"/>
              <w:bottom w:w="0" w:type="dxa"/>
              <w:right w:w="27" w:type="dxa"/>
            </w:tcMar>
            <w:vAlign w:val="bottom"/>
          </w:tcPr>
          <w:p w14:paraId="34335320" w14:textId="77777777" w:rsidR="00BA3738" w:rsidRPr="00BA3738" w:rsidRDefault="00BA3738" w:rsidP="0056016C">
            <w:pPr>
              <w:jc w:val="center"/>
              <w:rPr>
                <w:sz w:val="32"/>
                <w:szCs w:val="32"/>
              </w:rPr>
            </w:pPr>
            <w:r w:rsidRPr="00BA3738">
              <w:rPr>
                <w:sz w:val="32"/>
                <w:szCs w:val="32"/>
              </w:rPr>
              <w:t>17</w:t>
            </w:r>
          </w:p>
        </w:tc>
        <w:tc>
          <w:tcPr>
            <w:tcW w:w="540" w:type="dxa"/>
            <w:noWrap/>
            <w:tcMar>
              <w:top w:w="27" w:type="dxa"/>
              <w:left w:w="27" w:type="dxa"/>
              <w:bottom w:w="0" w:type="dxa"/>
              <w:right w:w="27" w:type="dxa"/>
            </w:tcMar>
            <w:vAlign w:val="bottom"/>
          </w:tcPr>
          <w:p w14:paraId="3008C832" w14:textId="77777777" w:rsidR="00BA3738" w:rsidRPr="00BA3738" w:rsidRDefault="00BA3738" w:rsidP="0056016C">
            <w:pPr>
              <w:jc w:val="center"/>
              <w:rPr>
                <w:sz w:val="32"/>
                <w:szCs w:val="32"/>
              </w:rPr>
            </w:pPr>
            <w:r w:rsidRPr="00BA3738">
              <w:rPr>
                <w:sz w:val="32"/>
                <w:szCs w:val="32"/>
              </w:rPr>
              <w:t>6</w:t>
            </w:r>
          </w:p>
        </w:tc>
        <w:tc>
          <w:tcPr>
            <w:tcW w:w="720" w:type="dxa"/>
            <w:noWrap/>
            <w:tcMar>
              <w:top w:w="27" w:type="dxa"/>
              <w:left w:w="27" w:type="dxa"/>
              <w:bottom w:w="0" w:type="dxa"/>
              <w:right w:w="27" w:type="dxa"/>
            </w:tcMar>
            <w:vAlign w:val="bottom"/>
          </w:tcPr>
          <w:p w14:paraId="5BF4EA46" w14:textId="77777777" w:rsidR="00BA3738" w:rsidRPr="00BA3738" w:rsidRDefault="00BA3738" w:rsidP="0056016C">
            <w:pPr>
              <w:jc w:val="center"/>
              <w:rPr>
                <w:sz w:val="32"/>
                <w:szCs w:val="32"/>
              </w:rPr>
            </w:pPr>
            <w:r w:rsidRPr="00BA3738">
              <w:rPr>
                <w:sz w:val="32"/>
                <w:szCs w:val="32"/>
              </w:rPr>
              <w:t>9</w:t>
            </w:r>
          </w:p>
        </w:tc>
      </w:tr>
      <w:tr w:rsidR="00BA3738" w:rsidRPr="00BA3738" w14:paraId="278D4B4C" w14:textId="77777777" w:rsidTr="0046047F">
        <w:trPr>
          <w:trHeight w:val="255"/>
          <w:jc w:val="center"/>
        </w:trPr>
        <w:tc>
          <w:tcPr>
            <w:tcW w:w="1464" w:type="dxa"/>
            <w:noWrap/>
            <w:tcMar>
              <w:top w:w="27" w:type="dxa"/>
              <w:left w:w="27" w:type="dxa"/>
              <w:bottom w:w="0" w:type="dxa"/>
              <w:right w:w="27" w:type="dxa"/>
            </w:tcMar>
            <w:vAlign w:val="bottom"/>
          </w:tcPr>
          <w:p w14:paraId="042D565F" w14:textId="77777777" w:rsidR="00BA3738" w:rsidRPr="00BA3738" w:rsidRDefault="00BA3738" w:rsidP="0056016C">
            <w:pPr>
              <w:jc w:val="center"/>
              <w:rPr>
                <w:sz w:val="32"/>
                <w:szCs w:val="32"/>
              </w:rPr>
            </w:pPr>
            <w:r w:rsidRPr="00BA3738">
              <w:rPr>
                <w:sz w:val="32"/>
                <w:szCs w:val="32"/>
              </w:rPr>
              <w:t>7</w:t>
            </w:r>
          </w:p>
        </w:tc>
        <w:tc>
          <w:tcPr>
            <w:tcW w:w="642" w:type="dxa"/>
            <w:noWrap/>
            <w:tcMar>
              <w:top w:w="27" w:type="dxa"/>
              <w:left w:w="27" w:type="dxa"/>
              <w:bottom w:w="0" w:type="dxa"/>
              <w:right w:w="27" w:type="dxa"/>
            </w:tcMar>
            <w:vAlign w:val="bottom"/>
          </w:tcPr>
          <w:p w14:paraId="5A5728D1" w14:textId="77777777" w:rsidR="00BA3738" w:rsidRPr="00BA3738" w:rsidRDefault="00BA3738" w:rsidP="0056016C">
            <w:pPr>
              <w:jc w:val="center"/>
              <w:rPr>
                <w:sz w:val="32"/>
                <w:szCs w:val="32"/>
              </w:rPr>
            </w:pPr>
            <w:r w:rsidRPr="00BA3738">
              <w:rPr>
                <w:sz w:val="32"/>
                <w:szCs w:val="32"/>
              </w:rPr>
              <w:t>12</w:t>
            </w:r>
          </w:p>
        </w:tc>
        <w:tc>
          <w:tcPr>
            <w:tcW w:w="630" w:type="dxa"/>
            <w:noWrap/>
            <w:tcMar>
              <w:top w:w="27" w:type="dxa"/>
              <w:left w:w="27" w:type="dxa"/>
              <w:bottom w:w="0" w:type="dxa"/>
              <w:right w:w="27" w:type="dxa"/>
            </w:tcMar>
            <w:vAlign w:val="bottom"/>
          </w:tcPr>
          <w:p w14:paraId="5CC5BD81" w14:textId="77777777" w:rsidR="00BA3738" w:rsidRPr="00BA3738" w:rsidRDefault="00BA3738" w:rsidP="0056016C">
            <w:pPr>
              <w:jc w:val="center"/>
              <w:rPr>
                <w:sz w:val="32"/>
                <w:szCs w:val="32"/>
              </w:rPr>
            </w:pPr>
            <w:r w:rsidRPr="00BA3738">
              <w:rPr>
                <w:sz w:val="32"/>
                <w:szCs w:val="32"/>
              </w:rPr>
              <w:t>19</w:t>
            </w:r>
          </w:p>
        </w:tc>
        <w:tc>
          <w:tcPr>
            <w:tcW w:w="720" w:type="dxa"/>
            <w:noWrap/>
            <w:tcMar>
              <w:top w:w="27" w:type="dxa"/>
              <w:left w:w="27" w:type="dxa"/>
              <w:bottom w:w="0" w:type="dxa"/>
              <w:right w:w="27" w:type="dxa"/>
            </w:tcMar>
            <w:vAlign w:val="bottom"/>
          </w:tcPr>
          <w:p w14:paraId="2903E710" w14:textId="77777777" w:rsidR="00BA3738" w:rsidRPr="00BA3738" w:rsidRDefault="00BA3738" w:rsidP="0056016C">
            <w:pPr>
              <w:jc w:val="center"/>
              <w:rPr>
                <w:sz w:val="32"/>
                <w:szCs w:val="32"/>
              </w:rPr>
            </w:pPr>
            <w:r w:rsidRPr="00BA3738">
              <w:rPr>
                <w:sz w:val="32"/>
                <w:szCs w:val="32"/>
              </w:rPr>
              <w:t>22</w:t>
            </w:r>
          </w:p>
        </w:tc>
        <w:tc>
          <w:tcPr>
            <w:tcW w:w="630" w:type="dxa"/>
            <w:noWrap/>
            <w:tcMar>
              <w:top w:w="27" w:type="dxa"/>
              <w:left w:w="27" w:type="dxa"/>
              <w:bottom w:w="0" w:type="dxa"/>
              <w:right w:w="27" w:type="dxa"/>
            </w:tcMar>
            <w:vAlign w:val="bottom"/>
          </w:tcPr>
          <w:p w14:paraId="15C42B8E" w14:textId="77777777" w:rsidR="00BA3738" w:rsidRPr="00BA3738" w:rsidRDefault="00BA3738" w:rsidP="0056016C">
            <w:pPr>
              <w:jc w:val="center"/>
              <w:rPr>
                <w:sz w:val="32"/>
                <w:szCs w:val="32"/>
              </w:rPr>
            </w:pPr>
            <w:r w:rsidRPr="00BA3738">
              <w:rPr>
                <w:sz w:val="32"/>
                <w:szCs w:val="32"/>
              </w:rPr>
              <w:t>16</w:t>
            </w:r>
          </w:p>
        </w:tc>
        <w:tc>
          <w:tcPr>
            <w:tcW w:w="540" w:type="dxa"/>
            <w:noWrap/>
            <w:tcMar>
              <w:top w:w="27" w:type="dxa"/>
              <w:left w:w="27" w:type="dxa"/>
              <w:bottom w:w="0" w:type="dxa"/>
              <w:right w:w="27" w:type="dxa"/>
            </w:tcMar>
            <w:vAlign w:val="bottom"/>
          </w:tcPr>
          <w:p w14:paraId="21C798CA" w14:textId="77777777" w:rsidR="00BA3738" w:rsidRPr="00BA3738" w:rsidRDefault="00BA3738" w:rsidP="0056016C">
            <w:pPr>
              <w:jc w:val="center"/>
              <w:rPr>
                <w:sz w:val="32"/>
                <w:szCs w:val="32"/>
              </w:rPr>
            </w:pPr>
            <w:r w:rsidRPr="00BA3738">
              <w:rPr>
                <w:sz w:val="32"/>
                <w:szCs w:val="32"/>
              </w:rPr>
              <w:t>6</w:t>
            </w:r>
          </w:p>
        </w:tc>
        <w:tc>
          <w:tcPr>
            <w:tcW w:w="720" w:type="dxa"/>
            <w:noWrap/>
            <w:tcMar>
              <w:top w:w="27" w:type="dxa"/>
              <w:left w:w="27" w:type="dxa"/>
              <w:bottom w:w="0" w:type="dxa"/>
              <w:right w:w="27" w:type="dxa"/>
            </w:tcMar>
            <w:vAlign w:val="bottom"/>
          </w:tcPr>
          <w:p w14:paraId="013D4BB0" w14:textId="77777777" w:rsidR="00BA3738" w:rsidRPr="00BA3738" w:rsidRDefault="00BA3738" w:rsidP="0056016C">
            <w:pPr>
              <w:jc w:val="center"/>
              <w:rPr>
                <w:sz w:val="32"/>
                <w:szCs w:val="32"/>
              </w:rPr>
            </w:pPr>
            <w:r w:rsidRPr="00BA3738">
              <w:rPr>
                <w:sz w:val="32"/>
                <w:szCs w:val="32"/>
              </w:rPr>
              <w:t>10</w:t>
            </w:r>
          </w:p>
        </w:tc>
      </w:tr>
      <w:tr w:rsidR="00BA3738" w:rsidRPr="00BA3738" w14:paraId="6EFA1B74" w14:textId="77777777" w:rsidTr="0046047F">
        <w:trPr>
          <w:trHeight w:val="255"/>
          <w:jc w:val="center"/>
        </w:trPr>
        <w:tc>
          <w:tcPr>
            <w:tcW w:w="1464" w:type="dxa"/>
            <w:noWrap/>
            <w:tcMar>
              <w:top w:w="27" w:type="dxa"/>
              <w:left w:w="27" w:type="dxa"/>
              <w:bottom w:w="0" w:type="dxa"/>
              <w:right w:w="27" w:type="dxa"/>
            </w:tcMar>
            <w:vAlign w:val="bottom"/>
          </w:tcPr>
          <w:p w14:paraId="728E6A77" w14:textId="77777777" w:rsidR="00BA3738" w:rsidRPr="00BA3738" w:rsidRDefault="00BA3738" w:rsidP="0056016C">
            <w:pPr>
              <w:jc w:val="center"/>
              <w:rPr>
                <w:sz w:val="32"/>
                <w:szCs w:val="32"/>
              </w:rPr>
            </w:pPr>
            <w:r w:rsidRPr="00BA3738">
              <w:rPr>
                <w:sz w:val="32"/>
                <w:szCs w:val="32"/>
              </w:rPr>
              <w:t>8</w:t>
            </w:r>
          </w:p>
        </w:tc>
        <w:tc>
          <w:tcPr>
            <w:tcW w:w="642" w:type="dxa"/>
            <w:noWrap/>
            <w:tcMar>
              <w:top w:w="27" w:type="dxa"/>
              <w:left w:w="27" w:type="dxa"/>
              <w:bottom w:w="0" w:type="dxa"/>
              <w:right w:w="27" w:type="dxa"/>
            </w:tcMar>
            <w:vAlign w:val="bottom"/>
          </w:tcPr>
          <w:p w14:paraId="5C9743FD" w14:textId="77777777" w:rsidR="00BA3738" w:rsidRPr="00BA3738" w:rsidRDefault="00BA3738" w:rsidP="0056016C">
            <w:pPr>
              <w:jc w:val="center"/>
              <w:rPr>
                <w:sz w:val="32"/>
                <w:szCs w:val="32"/>
              </w:rPr>
            </w:pPr>
            <w:r w:rsidRPr="00BA3738">
              <w:rPr>
                <w:sz w:val="32"/>
                <w:szCs w:val="32"/>
              </w:rPr>
              <w:t>12</w:t>
            </w:r>
          </w:p>
        </w:tc>
        <w:tc>
          <w:tcPr>
            <w:tcW w:w="630" w:type="dxa"/>
            <w:noWrap/>
            <w:tcMar>
              <w:top w:w="27" w:type="dxa"/>
              <w:left w:w="27" w:type="dxa"/>
              <w:bottom w:w="0" w:type="dxa"/>
              <w:right w:w="27" w:type="dxa"/>
            </w:tcMar>
            <w:vAlign w:val="bottom"/>
          </w:tcPr>
          <w:p w14:paraId="32182098" w14:textId="77777777" w:rsidR="00BA3738" w:rsidRPr="00BA3738" w:rsidRDefault="00BA3738" w:rsidP="0056016C">
            <w:pPr>
              <w:jc w:val="center"/>
              <w:rPr>
                <w:sz w:val="32"/>
                <w:szCs w:val="32"/>
              </w:rPr>
            </w:pPr>
            <w:r w:rsidRPr="00BA3738">
              <w:rPr>
                <w:sz w:val="32"/>
                <w:szCs w:val="32"/>
              </w:rPr>
              <w:t>22</w:t>
            </w:r>
          </w:p>
        </w:tc>
        <w:tc>
          <w:tcPr>
            <w:tcW w:w="720" w:type="dxa"/>
            <w:noWrap/>
            <w:tcMar>
              <w:top w:w="27" w:type="dxa"/>
              <w:left w:w="27" w:type="dxa"/>
              <w:bottom w:w="0" w:type="dxa"/>
              <w:right w:w="27" w:type="dxa"/>
            </w:tcMar>
            <w:vAlign w:val="bottom"/>
          </w:tcPr>
          <w:p w14:paraId="62A73F55" w14:textId="77777777" w:rsidR="00BA3738" w:rsidRPr="00BA3738" w:rsidRDefault="00BA3738" w:rsidP="0056016C">
            <w:pPr>
              <w:jc w:val="center"/>
              <w:rPr>
                <w:sz w:val="32"/>
                <w:szCs w:val="32"/>
              </w:rPr>
            </w:pPr>
            <w:r w:rsidRPr="00BA3738">
              <w:rPr>
                <w:sz w:val="32"/>
                <w:szCs w:val="32"/>
              </w:rPr>
              <w:t>25</w:t>
            </w:r>
          </w:p>
        </w:tc>
        <w:tc>
          <w:tcPr>
            <w:tcW w:w="630" w:type="dxa"/>
            <w:noWrap/>
            <w:tcMar>
              <w:top w:w="27" w:type="dxa"/>
              <w:left w:w="27" w:type="dxa"/>
              <w:bottom w:w="0" w:type="dxa"/>
              <w:right w:w="27" w:type="dxa"/>
            </w:tcMar>
            <w:vAlign w:val="bottom"/>
          </w:tcPr>
          <w:p w14:paraId="45359118" w14:textId="77777777" w:rsidR="00BA3738" w:rsidRPr="00BA3738" w:rsidRDefault="00BA3738" w:rsidP="0056016C">
            <w:pPr>
              <w:jc w:val="center"/>
              <w:rPr>
                <w:sz w:val="32"/>
                <w:szCs w:val="32"/>
              </w:rPr>
            </w:pPr>
            <w:r w:rsidRPr="00BA3738">
              <w:rPr>
                <w:sz w:val="32"/>
                <w:szCs w:val="32"/>
              </w:rPr>
              <w:t>15</w:t>
            </w:r>
          </w:p>
        </w:tc>
        <w:tc>
          <w:tcPr>
            <w:tcW w:w="540" w:type="dxa"/>
            <w:noWrap/>
            <w:tcMar>
              <w:top w:w="27" w:type="dxa"/>
              <w:left w:w="27" w:type="dxa"/>
              <w:bottom w:w="0" w:type="dxa"/>
              <w:right w:w="27" w:type="dxa"/>
            </w:tcMar>
            <w:vAlign w:val="bottom"/>
          </w:tcPr>
          <w:p w14:paraId="330C312B" w14:textId="77777777" w:rsidR="00BA3738" w:rsidRPr="00BA3738" w:rsidRDefault="00BA3738" w:rsidP="0056016C">
            <w:pPr>
              <w:jc w:val="center"/>
              <w:rPr>
                <w:sz w:val="32"/>
                <w:szCs w:val="32"/>
              </w:rPr>
            </w:pPr>
            <w:r w:rsidRPr="00BA3738">
              <w:rPr>
                <w:sz w:val="32"/>
                <w:szCs w:val="32"/>
              </w:rPr>
              <w:t>7</w:t>
            </w:r>
          </w:p>
        </w:tc>
        <w:tc>
          <w:tcPr>
            <w:tcW w:w="720" w:type="dxa"/>
            <w:noWrap/>
            <w:tcMar>
              <w:top w:w="27" w:type="dxa"/>
              <w:left w:w="27" w:type="dxa"/>
              <w:bottom w:w="0" w:type="dxa"/>
              <w:right w:w="27" w:type="dxa"/>
            </w:tcMar>
            <w:vAlign w:val="bottom"/>
          </w:tcPr>
          <w:p w14:paraId="75C7043A" w14:textId="77777777" w:rsidR="00BA3738" w:rsidRPr="00BA3738" w:rsidRDefault="00BA3738" w:rsidP="0056016C">
            <w:pPr>
              <w:jc w:val="center"/>
              <w:rPr>
                <w:sz w:val="32"/>
                <w:szCs w:val="32"/>
              </w:rPr>
            </w:pPr>
            <w:r w:rsidRPr="00BA3738">
              <w:rPr>
                <w:sz w:val="32"/>
                <w:szCs w:val="32"/>
              </w:rPr>
              <w:t>7</w:t>
            </w:r>
          </w:p>
        </w:tc>
      </w:tr>
      <w:tr w:rsidR="00BA3738" w:rsidRPr="00BA3738" w14:paraId="3BB06E3D" w14:textId="77777777" w:rsidTr="0046047F">
        <w:trPr>
          <w:trHeight w:val="255"/>
          <w:jc w:val="center"/>
        </w:trPr>
        <w:tc>
          <w:tcPr>
            <w:tcW w:w="1464" w:type="dxa"/>
            <w:noWrap/>
            <w:tcMar>
              <w:top w:w="27" w:type="dxa"/>
              <w:left w:w="27" w:type="dxa"/>
              <w:bottom w:w="0" w:type="dxa"/>
              <w:right w:w="27" w:type="dxa"/>
            </w:tcMar>
            <w:vAlign w:val="bottom"/>
          </w:tcPr>
          <w:p w14:paraId="0BFC310C" w14:textId="77777777" w:rsidR="00BA3738" w:rsidRPr="00BA3738" w:rsidRDefault="00BA3738" w:rsidP="0056016C">
            <w:pPr>
              <w:jc w:val="center"/>
              <w:rPr>
                <w:sz w:val="32"/>
                <w:szCs w:val="32"/>
              </w:rPr>
            </w:pPr>
            <w:r w:rsidRPr="00BA3738">
              <w:rPr>
                <w:sz w:val="32"/>
                <w:szCs w:val="32"/>
              </w:rPr>
              <w:t>9</w:t>
            </w:r>
          </w:p>
        </w:tc>
        <w:tc>
          <w:tcPr>
            <w:tcW w:w="642" w:type="dxa"/>
            <w:noWrap/>
            <w:tcMar>
              <w:top w:w="27" w:type="dxa"/>
              <w:left w:w="27" w:type="dxa"/>
              <w:bottom w:w="0" w:type="dxa"/>
              <w:right w:w="27" w:type="dxa"/>
            </w:tcMar>
            <w:vAlign w:val="bottom"/>
          </w:tcPr>
          <w:p w14:paraId="64F24F3B" w14:textId="77777777" w:rsidR="00BA3738" w:rsidRPr="00BA3738" w:rsidRDefault="00BA3738" w:rsidP="0056016C">
            <w:pPr>
              <w:jc w:val="center"/>
              <w:rPr>
                <w:sz w:val="32"/>
                <w:szCs w:val="32"/>
              </w:rPr>
            </w:pPr>
            <w:r w:rsidRPr="00BA3738">
              <w:rPr>
                <w:sz w:val="32"/>
                <w:szCs w:val="32"/>
              </w:rPr>
              <w:t>11</w:t>
            </w:r>
          </w:p>
        </w:tc>
        <w:tc>
          <w:tcPr>
            <w:tcW w:w="630" w:type="dxa"/>
            <w:noWrap/>
            <w:tcMar>
              <w:top w:w="27" w:type="dxa"/>
              <w:left w:w="27" w:type="dxa"/>
              <w:bottom w:w="0" w:type="dxa"/>
              <w:right w:w="27" w:type="dxa"/>
            </w:tcMar>
            <w:vAlign w:val="bottom"/>
          </w:tcPr>
          <w:p w14:paraId="3ED67B47" w14:textId="77777777" w:rsidR="00BA3738" w:rsidRPr="00BA3738" w:rsidRDefault="00BA3738" w:rsidP="0056016C">
            <w:pPr>
              <w:jc w:val="center"/>
              <w:rPr>
                <w:sz w:val="32"/>
                <w:szCs w:val="32"/>
              </w:rPr>
            </w:pPr>
            <w:r w:rsidRPr="00BA3738">
              <w:rPr>
                <w:sz w:val="32"/>
                <w:szCs w:val="32"/>
              </w:rPr>
              <w:t>15</w:t>
            </w:r>
          </w:p>
        </w:tc>
        <w:tc>
          <w:tcPr>
            <w:tcW w:w="720" w:type="dxa"/>
            <w:noWrap/>
            <w:tcMar>
              <w:top w:w="27" w:type="dxa"/>
              <w:left w:w="27" w:type="dxa"/>
              <w:bottom w:w="0" w:type="dxa"/>
              <w:right w:w="27" w:type="dxa"/>
            </w:tcMar>
            <w:vAlign w:val="bottom"/>
          </w:tcPr>
          <w:p w14:paraId="45441B66" w14:textId="77777777" w:rsidR="00BA3738" w:rsidRPr="00BA3738" w:rsidRDefault="00BA3738" w:rsidP="0056016C">
            <w:pPr>
              <w:jc w:val="center"/>
              <w:rPr>
                <w:sz w:val="32"/>
                <w:szCs w:val="32"/>
              </w:rPr>
            </w:pPr>
            <w:r w:rsidRPr="00BA3738">
              <w:rPr>
                <w:sz w:val="32"/>
                <w:szCs w:val="32"/>
              </w:rPr>
              <w:t>17</w:t>
            </w:r>
          </w:p>
        </w:tc>
        <w:tc>
          <w:tcPr>
            <w:tcW w:w="630" w:type="dxa"/>
            <w:noWrap/>
            <w:tcMar>
              <w:top w:w="27" w:type="dxa"/>
              <w:left w:w="27" w:type="dxa"/>
              <w:bottom w:w="0" w:type="dxa"/>
              <w:right w:w="27" w:type="dxa"/>
            </w:tcMar>
            <w:vAlign w:val="bottom"/>
          </w:tcPr>
          <w:p w14:paraId="60DBF244" w14:textId="77777777" w:rsidR="00BA3738" w:rsidRPr="00BA3738" w:rsidRDefault="00BA3738" w:rsidP="0056016C">
            <w:pPr>
              <w:jc w:val="center"/>
              <w:rPr>
                <w:sz w:val="32"/>
                <w:szCs w:val="32"/>
              </w:rPr>
            </w:pPr>
            <w:r w:rsidRPr="00BA3738">
              <w:rPr>
                <w:sz w:val="32"/>
                <w:szCs w:val="32"/>
              </w:rPr>
              <w:t>11</w:t>
            </w:r>
          </w:p>
        </w:tc>
        <w:tc>
          <w:tcPr>
            <w:tcW w:w="540" w:type="dxa"/>
            <w:noWrap/>
            <w:tcMar>
              <w:top w:w="27" w:type="dxa"/>
              <w:left w:w="27" w:type="dxa"/>
              <w:bottom w:w="0" w:type="dxa"/>
              <w:right w:w="27" w:type="dxa"/>
            </w:tcMar>
            <w:vAlign w:val="bottom"/>
          </w:tcPr>
          <w:p w14:paraId="70EA0F37" w14:textId="77777777" w:rsidR="00BA3738" w:rsidRPr="00BA3738" w:rsidRDefault="00BA3738" w:rsidP="0056016C">
            <w:pPr>
              <w:jc w:val="center"/>
              <w:rPr>
                <w:sz w:val="32"/>
                <w:szCs w:val="32"/>
              </w:rPr>
            </w:pPr>
            <w:r w:rsidRPr="00BA3738">
              <w:rPr>
                <w:sz w:val="32"/>
                <w:szCs w:val="32"/>
              </w:rPr>
              <w:t>6</w:t>
            </w:r>
          </w:p>
        </w:tc>
        <w:tc>
          <w:tcPr>
            <w:tcW w:w="720" w:type="dxa"/>
            <w:noWrap/>
            <w:tcMar>
              <w:top w:w="27" w:type="dxa"/>
              <w:left w:w="27" w:type="dxa"/>
              <w:bottom w:w="0" w:type="dxa"/>
              <w:right w:w="27" w:type="dxa"/>
            </w:tcMar>
            <w:vAlign w:val="bottom"/>
          </w:tcPr>
          <w:p w14:paraId="5E569C20" w14:textId="77777777" w:rsidR="00BA3738" w:rsidRPr="00BA3738" w:rsidRDefault="00BA3738" w:rsidP="0056016C">
            <w:pPr>
              <w:jc w:val="center"/>
              <w:rPr>
                <w:sz w:val="32"/>
                <w:szCs w:val="32"/>
              </w:rPr>
            </w:pPr>
            <w:r w:rsidRPr="00BA3738">
              <w:rPr>
                <w:sz w:val="32"/>
                <w:szCs w:val="32"/>
              </w:rPr>
              <w:t>5</w:t>
            </w:r>
          </w:p>
        </w:tc>
      </w:tr>
      <w:tr w:rsidR="00BA3738" w:rsidRPr="00BA3738" w14:paraId="4BC85D89" w14:textId="77777777" w:rsidTr="0046047F">
        <w:trPr>
          <w:trHeight w:val="255"/>
          <w:jc w:val="center"/>
        </w:trPr>
        <w:tc>
          <w:tcPr>
            <w:tcW w:w="1464" w:type="dxa"/>
            <w:noWrap/>
            <w:tcMar>
              <w:top w:w="27" w:type="dxa"/>
              <w:left w:w="27" w:type="dxa"/>
              <w:bottom w:w="0" w:type="dxa"/>
              <w:right w:w="27" w:type="dxa"/>
            </w:tcMar>
            <w:vAlign w:val="bottom"/>
          </w:tcPr>
          <w:p w14:paraId="7A81E23D" w14:textId="77777777" w:rsidR="00BA3738" w:rsidRPr="00BA3738" w:rsidRDefault="00BA3738" w:rsidP="0056016C">
            <w:pPr>
              <w:jc w:val="center"/>
              <w:rPr>
                <w:sz w:val="32"/>
                <w:szCs w:val="32"/>
              </w:rPr>
            </w:pPr>
            <w:r w:rsidRPr="00BA3738">
              <w:rPr>
                <w:sz w:val="32"/>
                <w:szCs w:val="32"/>
              </w:rPr>
              <w:t>10</w:t>
            </w:r>
          </w:p>
        </w:tc>
        <w:tc>
          <w:tcPr>
            <w:tcW w:w="642" w:type="dxa"/>
            <w:noWrap/>
            <w:tcMar>
              <w:top w:w="27" w:type="dxa"/>
              <w:left w:w="27" w:type="dxa"/>
              <w:bottom w:w="0" w:type="dxa"/>
              <w:right w:w="27" w:type="dxa"/>
            </w:tcMar>
            <w:vAlign w:val="bottom"/>
          </w:tcPr>
          <w:p w14:paraId="63D13452" w14:textId="77777777" w:rsidR="00BA3738" w:rsidRPr="00BA3738" w:rsidRDefault="00BA3738" w:rsidP="0056016C">
            <w:pPr>
              <w:jc w:val="center"/>
              <w:rPr>
                <w:sz w:val="32"/>
                <w:szCs w:val="32"/>
              </w:rPr>
            </w:pPr>
            <w:r w:rsidRPr="00BA3738">
              <w:rPr>
                <w:sz w:val="32"/>
                <w:szCs w:val="32"/>
              </w:rPr>
              <w:t>11</w:t>
            </w:r>
          </w:p>
        </w:tc>
        <w:tc>
          <w:tcPr>
            <w:tcW w:w="630" w:type="dxa"/>
            <w:noWrap/>
            <w:tcMar>
              <w:top w:w="27" w:type="dxa"/>
              <w:left w:w="27" w:type="dxa"/>
              <w:bottom w:w="0" w:type="dxa"/>
              <w:right w:w="27" w:type="dxa"/>
            </w:tcMar>
            <w:vAlign w:val="bottom"/>
          </w:tcPr>
          <w:p w14:paraId="6BD118DC" w14:textId="77777777" w:rsidR="00BA3738" w:rsidRPr="00BA3738" w:rsidRDefault="00BA3738" w:rsidP="0056016C">
            <w:pPr>
              <w:jc w:val="center"/>
              <w:rPr>
                <w:sz w:val="32"/>
                <w:szCs w:val="32"/>
              </w:rPr>
            </w:pPr>
            <w:r w:rsidRPr="00BA3738">
              <w:rPr>
                <w:sz w:val="32"/>
                <w:szCs w:val="32"/>
              </w:rPr>
              <w:t>13</w:t>
            </w:r>
          </w:p>
        </w:tc>
        <w:tc>
          <w:tcPr>
            <w:tcW w:w="720" w:type="dxa"/>
            <w:noWrap/>
            <w:tcMar>
              <w:top w:w="27" w:type="dxa"/>
              <w:left w:w="27" w:type="dxa"/>
              <w:bottom w:w="0" w:type="dxa"/>
              <w:right w:w="27" w:type="dxa"/>
            </w:tcMar>
            <w:vAlign w:val="bottom"/>
          </w:tcPr>
          <w:p w14:paraId="4FB39F6A" w14:textId="77777777" w:rsidR="00BA3738" w:rsidRPr="00BA3738" w:rsidRDefault="00BA3738" w:rsidP="0056016C">
            <w:pPr>
              <w:jc w:val="center"/>
              <w:rPr>
                <w:sz w:val="32"/>
                <w:szCs w:val="32"/>
              </w:rPr>
            </w:pPr>
            <w:r w:rsidRPr="00BA3738">
              <w:rPr>
                <w:sz w:val="32"/>
                <w:szCs w:val="32"/>
              </w:rPr>
              <w:t>14</w:t>
            </w:r>
          </w:p>
        </w:tc>
        <w:tc>
          <w:tcPr>
            <w:tcW w:w="630" w:type="dxa"/>
            <w:noWrap/>
            <w:tcMar>
              <w:top w:w="27" w:type="dxa"/>
              <w:left w:w="27" w:type="dxa"/>
              <w:bottom w:w="0" w:type="dxa"/>
              <w:right w:w="27" w:type="dxa"/>
            </w:tcMar>
            <w:vAlign w:val="bottom"/>
          </w:tcPr>
          <w:p w14:paraId="38F78A23" w14:textId="77777777" w:rsidR="00BA3738" w:rsidRPr="00BA3738" w:rsidRDefault="00BA3738" w:rsidP="0056016C">
            <w:pPr>
              <w:jc w:val="center"/>
              <w:rPr>
                <w:sz w:val="32"/>
                <w:szCs w:val="32"/>
              </w:rPr>
            </w:pPr>
            <w:r w:rsidRPr="00BA3738">
              <w:rPr>
                <w:sz w:val="32"/>
                <w:szCs w:val="32"/>
              </w:rPr>
              <w:t>11</w:t>
            </w:r>
          </w:p>
        </w:tc>
        <w:tc>
          <w:tcPr>
            <w:tcW w:w="540" w:type="dxa"/>
            <w:noWrap/>
            <w:tcMar>
              <w:top w:w="27" w:type="dxa"/>
              <w:left w:w="27" w:type="dxa"/>
              <w:bottom w:w="0" w:type="dxa"/>
              <w:right w:w="27" w:type="dxa"/>
            </w:tcMar>
            <w:vAlign w:val="bottom"/>
          </w:tcPr>
          <w:p w14:paraId="0B7B3862" w14:textId="77777777" w:rsidR="00BA3738" w:rsidRPr="00BA3738" w:rsidRDefault="00BA3738" w:rsidP="0056016C">
            <w:pPr>
              <w:jc w:val="center"/>
              <w:rPr>
                <w:sz w:val="32"/>
                <w:szCs w:val="32"/>
              </w:rPr>
            </w:pPr>
            <w:r w:rsidRPr="00BA3738">
              <w:rPr>
                <w:sz w:val="32"/>
                <w:szCs w:val="32"/>
              </w:rPr>
              <w:t>7</w:t>
            </w:r>
          </w:p>
        </w:tc>
        <w:tc>
          <w:tcPr>
            <w:tcW w:w="720" w:type="dxa"/>
            <w:noWrap/>
            <w:tcMar>
              <w:top w:w="27" w:type="dxa"/>
              <w:left w:w="27" w:type="dxa"/>
              <w:bottom w:w="0" w:type="dxa"/>
              <w:right w:w="27" w:type="dxa"/>
            </w:tcMar>
            <w:vAlign w:val="bottom"/>
          </w:tcPr>
          <w:p w14:paraId="112ECF03" w14:textId="77777777" w:rsidR="00BA3738" w:rsidRPr="00BA3738" w:rsidRDefault="00BA3738" w:rsidP="0056016C">
            <w:pPr>
              <w:jc w:val="center"/>
              <w:rPr>
                <w:sz w:val="32"/>
                <w:szCs w:val="32"/>
              </w:rPr>
            </w:pPr>
            <w:r w:rsidRPr="00BA3738">
              <w:rPr>
                <w:sz w:val="32"/>
                <w:szCs w:val="32"/>
              </w:rPr>
              <w:t>4</w:t>
            </w:r>
          </w:p>
        </w:tc>
      </w:tr>
      <w:tr w:rsidR="00BA3738" w:rsidRPr="00BA3738" w14:paraId="604203F9" w14:textId="77777777" w:rsidTr="0046047F">
        <w:trPr>
          <w:trHeight w:val="255"/>
          <w:jc w:val="center"/>
        </w:trPr>
        <w:tc>
          <w:tcPr>
            <w:tcW w:w="1464" w:type="dxa"/>
            <w:noWrap/>
            <w:tcMar>
              <w:top w:w="27" w:type="dxa"/>
              <w:left w:w="27" w:type="dxa"/>
              <w:bottom w:w="0" w:type="dxa"/>
              <w:right w:w="27" w:type="dxa"/>
            </w:tcMar>
            <w:vAlign w:val="bottom"/>
          </w:tcPr>
          <w:p w14:paraId="60B93A7E" w14:textId="77777777" w:rsidR="00BA3738" w:rsidRPr="00BA3738" w:rsidRDefault="00BA3738" w:rsidP="0056016C">
            <w:pPr>
              <w:jc w:val="center"/>
              <w:rPr>
                <w:sz w:val="32"/>
                <w:szCs w:val="32"/>
              </w:rPr>
            </w:pPr>
            <w:r w:rsidRPr="00BA3738">
              <w:rPr>
                <w:sz w:val="32"/>
                <w:szCs w:val="32"/>
              </w:rPr>
              <w:t>11</w:t>
            </w:r>
          </w:p>
        </w:tc>
        <w:tc>
          <w:tcPr>
            <w:tcW w:w="642" w:type="dxa"/>
            <w:noWrap/>
            <w:tcMar>
              <w:top w:w="27" w:type="dxa"/>
              <w:left w:w="27" w:type="dxa"/>
              <w:bottom w:w="0" w:type="dxa"/>
              <w:right w:w="27" w:type="dxa"/>
            </w:tcMar>
            <w:vAlign w:val="bottom"/>
          </w:tcPr>
          <w:p w14:paraId="3D05D8ED" w14:textId="77777777" w:rsidR="00BA3738" w:rsidRPr="00BA3738" w:rsidRDefault="00BA3738" w:rsidP="0056016C">
            <w:pPr>
              <w:jc w:val="center"/>
              <w:rPr>
                <w:sz w:val="32"/>
                <w:szCs w:val="32"/>
              </w:rPr>
            </w:pPr>
            <w:r w:rsidRPr="00BA3738">
              <w:rPr>
                <w:sz w:val="32"/>
                <w:szCs w:val="32"/>
              </w:rPr>
              <w:t>12</w:t>
            </w:r>
          </w:p>
        </w:tc>
        <w:tc>
          <w:tcPr>
            <w:tcW w:w="630" w:type="dxa"/>
            <w:noWrap/>
            <w:tcMar>
              <w:top w:w="27" w:type="dxa"/>
              <w:left w:w="27" w:type="dxa"/>
              <w:bottom w:w="0" w:type="dxa"/>
              <w:right w:w="27" w:type="dxa"/>
            </w:tcMar>
            <w:vAlign w:val="bottom"/>
          </w:tcPr>
          <w:p w14:paraId="245FDE2E" w14:textId="77777777" w:rsidR="00BA3738" w:rsidRPr="00BA3738" w:rsidRDefault="00BA3738" w:rsidP="0056016C">
            <w:pPr>
              <w:jc w:val="center"/>
              <w:rPr>
                <w:sz w:val="32"/>
                <w:szCs w:val="32"/>
              </w:rPr>
            </w:pPr>
            <w:r w:rsidRPr="00BA3738">
              <w:rPr>
                <w:sz w:val="32"/>
                <w:szCs w:val="32"/>
              </w:rPr>
              <w:t>20</w:t>
            </w:r>
          </w:p>
        </w:tc>
        <w:tc>
          <w:tcPr>
            <w:tcW w:w="720" w:type="dxa"/>
            <w:noWrap/>
            <w:tcMar>
              <w:top w:w="27" w:type="dxa"/>
              <w:left w:w="27" w:type="dxa"/>
              <w:bottom w:w="0" w:type="dxa"/>
              <w:right w:w="27" w:type="dxa"/>
            </w:tcMar>
            <w:vAlign w:val="bottom"/>
          </w:tcPr>
          <w:p w14:paraId="0CDB5BA3" w14:textId="77777777" w:rsidR="00BA3738" w:rsidRPr="00BA3738" w:rsidRDefault="00BA3738" w:rsidP="0056016C">
            <w:pPr>
              <w:jc w:val="center"/>
              <w:rPr>
                <w:sz w:val="32"/>
                <w:szCs w:val="32"/>
              </w:rPr>
            </w:pPr>
            <w:r w:rsidRPr="00BA3738">
              <w:rPr>
                <w:sz w:val="32"/>
                <w:szCs w:val="32"/>
              </w:rPr>
              <w:t>25</w:t>
            </w:r>
          </w:p>
        </w:tc>
        <w:tc>
          <w:tcPr>
            <w:tcW w:w="630" w:type="dxa"/>
            <w:noWrap/>
            <w:tcMar>
              <w:top w:w="27" w:type="dxa"/>
              <w:left w:w="27" w:type="dxa"/>
              <w:bottom w:w="0" w:type="dxa"/>
              <w:right w:w="27" w:type="dxa"/>
            </w:tcMar>
            <w:vAlign w:val="bottom"/>
          </w:tcPr>
          <w:p w14:paraId="56573649" w14:textId="77777777" w:rsidR="00BA3738" w:rsidRPr="00BA3738" w:rsidRDefault="00BA3738" w:rsidP="0056016C">
            <w:pPr>
              <w:jc w:val="center"/>
              <w:rPr>
                <w:sz w:val="32"/>
                <w:szCs w:val="32"/>
              </w:rPr>
            </w:pPr>
            <w:r w:rsidRPr="00BA3738">
              <w:rPr>
                <w:sz w:val="32"/>
                <w:szCs w:val="32"/>
              </w:rPr>
              <w:t>18</w:t>
            </w:r>
          </w:p>
        </w:tc>
        <w:tc>
          <w:tcPr>
            <w:tcW w:w="540" w:type="dxa"/>
            <w:noWrap/>
            <w:tcMar>
              <w:top w:w="27" w:type="dxa"/>
              <w:left w:w="27" w:type="dxa"/>
              <w:bottom w:w="0" w:type="dxa"/>
              <w:right w:w="27" w:type="dxa"/>
            </w:tcMar>
            <w:vAlign w:val="bottom"/>
          </w:tcPr>
          <w:p w14:paraId="6ACA5F97" w14:textId="77777777" w:rsidR="00BA3738" w:rsidRPr="00BA3738" w:rsidRDefault="00BA3738" w:rsidP="0056016C">
            <w:pPr>
              <w:jc w:val="center"/>
              <w:rPr>
                <w:sz w:val="32"/>
                <w:szCs w:val="32"/>
              </w:rPr>
            </w:pPr>
            <w:r w:rsidRPr="00BA3738">
              <w:rPr>
                <w:sz w:val="32"/>
                <w:szCs w:val="32"/>
              </w:rPr>
              <w:t>5</w:t>
            </w:r>
          </w:p>
        </w:tc>
        <w:tc>
          <w:tcPr>
            <w:tcW w:w="720" w:type="dxa"/>
            <w:noWrap/>
            <w:tcMar>
              <w:top w:w="27" w:type="dxa"/>
              <w:left w:w="27" w:type="dxa"/>
              <w:bottom w:w="0" w:type="dxa"/>
              <w:right w:w="27" w:type="dxa"/>
            </w:tcMar>
            <w:vAlign w:val="bottom"/>
          </w:tcPr>
          <w:p w14:paraId="70C21239" w14:textId="77777777" w:rsidR="00BA3738" w:rsidRPr="00BA3738" w:rsidRDefault="00BA3738" w:rsidP="0056016C">
            <w:pPr>
              <w:jc w:val="center"/>
              <w:rPr>
                <w:sz w:val="32"/>
                <w:szCs w:val="32"/>
              </w:rPr>
            </w:pPr>
            <w:r w:rsidRPr="00BA3738">
              <w:rPr>
                <w:sz w:val="32"/>
                <w:szCs w:val="32"/>
              </w:rPr>
              <w:t>12</w:t>
            </w:r>
          </w:p>
        </w:tc>
      </w:tr>
      <w:tr w:rsidR="00BA3738" w:rsidRPr="00BA3738" w14:paraId="04F008D1" w14:textId="77777777" w:rsidTr="0046047F">
        <w:trPr>
          <w:trHeight w:val="255"/>
          <w:jc w:val="center"/>
        </w:trPr>
        <w:tc>
          <w:tcPr>
            <w:tcW w:w="1464" w:type="dxa"/>
            <w:noWrap/>
            <w:tcMar>
              <w:top w:w="27" w:type="dxa"/>
              <w:left w:w="27" w:type="dxa"/>
              <w:bottom w:w="0" w:type="dxa"/>
              <w:right w:w="27" w:type="dxa"/>
            </w:tcMar>
            <w:vAlign w:val="bottom"/>
          </w:tcPr>
          <w:p w14:paraId="5F9F5D9E" w14:textId="77777777" w:rsidR="00BA3738" w:rsidRPr="00BA3738" w:rsidRDefault="00BA3738" w:rsidP="0056016C">
            <w:pPr>
              <w:jc w:val="center"/>
              <w:rPr>
                <w:sz w:val="32"/>
                <w:szCs w:val="32"/>
              </w:rPr>
            </w:pPr>
            <w:r w:rsidRPr="00BA3738">
              <w:rPr>
                <w:sz w:val="32"/>
                <w:szCs w:val="32"/>
              </w:rPr>
              <w:t>12</w:t>
            </w:r>
          </w:p>
        </w:tc>
        <w:tc>
          <w:tcPr>
            <w:tcW w:w="642" w:type="dxa"/>
            <w:noWrap/>
            <w:tcMar>
              <w:top w:w="27" w:type="dxa"/>
              <w:left w:w="27" w:type="dxa"/>
              <w:bottom w:w="0" w:type="dxa"/>
              <w:right w:w="27" w:type="dxa"/>
            </w:tcMar>
            <w:vAlign w:val="bottom"/>
          </w:tcPr>
          <w:p w14:paraId="7FD76164" w14:textId="77777777" w:rsidR="00BA3738" w:rsidRPr="00BA3738" w:rsidRDefault="00BA3738" w:rsidP="0056016C">
            <w:pPr>
              <w:jc w:val="center"/>
              <w:rPr>
                <w:sz w:val="32"/>
                <w:szCs w:val="32"/>
              </w:rPr>
            </w:pPr>
            <w:r w:rsidRPr="00BA3738">
              <w:rPr>
                <w:sz w:val="32"/>
                <w:szCs w:val="32"/>
              </w:rPr>
              <w:t>13</w:t>
            </w:r>
          </w:p>
        </w:tc>
        <w:tc>
          <w:tcPr>
            <w:tcW w:w="630" w:type="dxa"/>
            <w:noWrap/>
            <w:tcMar>
              <w:top w:w="27" w:type="dxa"/>
              <w:left w:w="27" w:type="dxa"/>
              <w:bottom w:w="0" w:type="dxa"/>
              <w:right w:w="27" w:type="dxa"/>
            </w:tcMar>
            <w:vAlign w:val="bottom"/>
          </w:tcPr>
          <w:p w14:paraId="04C04838" w14:textId="77777777" w:rsidR="00BA3738" w:rsidRPr="00BA3738" w:rsidRDefault="00BA3738" w:rsidP="0056016C">
            <w:pPr>
              <w:jc w:val="center"/>
              <w:rPr>
                <w:sz w:val="32"/>
                <w:szCs w:val="32"/>
              </w:rPr>
            </w:pPr>
            <w:r w:rsidRPr="00BA3738">
              <w:rPr>
                <w:sz w:val="32"/>
                <w:szCs w:val="32"/>
              </w:rPr>
              <w:t>21</w:t>
            </w:r>
          </w:p>
        </w:tc>
        <w:tc>
          <w:tcPr>
            <w:tcW w:w="720" w:type="dxa"/>
            <w:noWrap/>
            <w:tcMar>
              <w:top w:w="27" w:type="dxa"/>
              <w:left w:w="27" w:type="dxa"/>
              <w:bottom w:w="0" w:type="dxa"/>
              <w:right w:w="27" w:type="dxa"/>
            </w:tcMar>
            <w:vAlign w:val="bottom"/>
          </w:tcPr>
          <w:p w14:paraId="5F9F4ECE" w14:textId="77777777" w:rsidR="00BA3738" w:rsidRPr="00BA3738" w:rsidRDefault="00BA3738" w:rsidP="0056016C">
            <w:pPr>
              <w:jc w:val="center"/>
              <w:rPr>
                <w:sz w:val="32"/>
                <w:szCs w:val="32"/>
              </w:rPr>
            </w:pPr>
            <w:r w:rsidRPr="00BA3738">
              <w:rPr>
                <w:sz w:val="32"/>
                <w:szCs w:val="32"/>
              </w:rPr>
              <w:t>23</w:t>
            </w:r>
          </w:p>
        </w:tc>
        <w:tc>
          <w:tcPr>
            <w:tcW w:w="630" w:type="dxa"/>
            <w:noWrap/>
            <w:tcMar>
              <w:top w:w="27" w:type="dxa"/>
              <w:left w:w="27" w:type="dxa"/>
              <w:bottom w:w="0" w:type="dxa"/>
              <w:right w:w="27" w:type="dxa"/>
            </w:tcMar>
            <w:vAlign w:val="bottom"/>
          </w:tcPr>
          <w:p w14:paraId="7D9F1318" w14:textId="77777777" w:rsidR="00BA3738" w:rsidRPr="00BA3738" w:rsidRDefault="00BA3738" w:rsidP="0056016C">
            <w:pPr>
              <w:jc w:val="center"/>
              <w:rPr>
                <w:sz w:val="32"/>
                <w:szCs w:val="32"/>
              </w:rPr>
            </w:pPr>
            <w:r w:rsidRPr="00BA3738">
              <w:rPr>
                <w:sz w:val="32"/>
                <w:szCs w:val="32"/>
              </w:rPr>
              <w:t>15</w:t>
            </w:r>
          </w:p>
        </w:tc>
        <w:tc>
          <w:tcPr>
            <w:tcW w:w="540" w:type="dxa"/>
            <w:noWrap/>
            <w:tcMar>
              <w:top w:w="27" w:type="dxa"/>
              <w:left w:w="27" w:type="dxa"/>
              <w:bottom w:w="0" w:type="dxa"/>
              <w:right w:w="27" w:type="dxa"/>
            </w:tcMar>
            <w:vAlign w:val="bottom"/>
          </w:tcPr>
          <w:p w14:paraId="5AAC6CE3" w14:textId="77777777" w:rsidR="00BA3738" w:rsidRPr="00BA3738" w:rsidRDefault="00BA3738" w:rsidP="0056016C">
            <w:pPr>
              <w:jc w:val="center"/>
              <w:rPr>
                <w:sz w:val="32"/>
                <w:szCs w:val="32"/>
              </w:rPr>
            </w:pPr>
            <w:r w:rsidRPr="00BA3738">
              <w:rPr>
                <w:sz w:val="32"/>
                <w:szCs w:val="32"/>
              </w:rPr>
              <w:t>9</w:t>
            </w:r>
          </w:p>
        </w:tc>
        <w:tc>
          <w:tcPr>
            <w:tcW w:w="720" w:type="dxa"/>
            <w:noWrap/>
            <w:tcMar>
              <w:top w:w="27" w:type="dxa"/>
              <w:left w:w="27" w:type="dxa"/>
              <w:bottom w:w="0" w:type="dxa"/>
              <w:right w:w="27" w:type="dxa"/>
            </w:tcMar>
            <w:vAlign w:val="bottom"/>
          </w:tcPr>
          <w:p w14:paraId="23DA3355" w14:textId="77777777" w:rsidR="00BA3738" w:rsidRPr="00BA3738" w:rsidRDefault="00BA3738" w:rsidP="0056016C">
            <w:pPr>
              <w:jc w:val="center"/>
              <w:rPr>
                <w:sz w:val="32"/>
                <w:szCs w:val="32"/>
              </w:rPr>
            </w:pPr>
            <w:r w:rsidRPr="00BA3738">
              <w:rPr>
                <w:sz w:val="32"/>
                <w:szCs w:val="32"/>
              </w:rPr>
              <w:t>8</w:t>
            </w:r>
          </w:p>
        </w:tc>
      </w:tr>
      <w:tr w:rsidR="00BA3738" w:rsidRPr="00BA3738" w14:paraId="31DA438D" w14:textId="77777777" w:rsidTr="0046047F">
        <w:trPr>
          <w:trHeight w:val="255"/>
          <w:jc w:val="center"/>
        </w:trPr>
        <w:tc>
          <w:tcPr>
            <w:tcW w:w="1464" w:type="dxa"/>
            <w:noWrap/>
            <w:tcMar>
              <w:top w:w="27" w:type="dxa"/>
              <w:left w:w="27" w:type="dxa"/>
              <w:bottom w:w="0" w:type="dxa"/>
              <w:right w:w="27" w:type="dxa"/>
            </w:tcMar>
            <w:vAlign w:val="bottom"/>
          </w:tcPr>
          <w:p w14:paraId="078EF19A" w14:textId="77777777" w:rsidR="00BA3738" w:rsidRPr="00BA3738" w:rsidRDefault="00BA3738" w:rsidP="0056016C">
            <w:pPr>
              <w:jc w:val="center"/>
              <w:rPr>
                <w:sz w:val="32"/>
                <w:szCs w:val="32"/>
              </w:rPr>
            </w:pPr>
            <w:r w:rsidRPr="00BA3738">
              <w:rPr>
                <w:sz w:val="32"/>
                <w:szCs w:val="32"/>
              </w:rPr>
              <w:t>13</w:t>
            </w:r>
          </w:p>
        </w:tc>
        <w:tc>
          <w:tcPr>
            <w:tcW w:w="642" w:type="dxa"/>
            <w:noWrap/>
            <w:tcMar>
              <w:top w:w="27" w:type="dxa"/>
              <w:left w:w="27" w:type="dxa"/>
              <w:bottom w:w="0" w:type="dxa"/>
              <w:right w:w="27" w:type="dxa"/>
            </w:tcMar>
            <w:vAlign w:val="bottom"/>
          </w:tcPr>
          <w:p w14:paraId="11D752DA" w14:textId="77777777" w:rsidR="00BA3738" w:rsidRPr="00BA3738" w:rsidRDefault="00BA3738" w:rsidP="0056016C">
            <w:pPr>
              <w:jc w:val="center"/>
              <w:rPr>
                <w:sz w:val="32"/>
                <w:szCs w:val="32"/>
              </w:rPr>
            </w:pPr>
            <w:r w:rsidRPr="00BA3738">
              <w:rPr>
                <w:sz w:val="32"/>
                <w:szCs w:val="32"/>
              </w:rPr>
              <w:t>12</w:t>
            </w:r>
          </w:p>
        </w:tc>
        <w:tc>
          <w:tcPr>
            <w:tcW w:w="630" w:type="dxa"/>
            <w:noWrap/>
            <w:tcMar>
              <w:top w:w="27" w:type="dxa"/>
              <w:left w:w="27" w:type="dxa"/>
              <w:bottom w:w="0" w:type="dxa"/>
              <w:right w:w="27" w:type="dxa"/>
            </w:tcMar>
            <w:vAlign w:val="bottom"/>
          </w:tcPr>
          <w:p w14:paraId="0C9227A0" w14:textId="77777777" w:rsidR="00BA3738" w:rsidRPr="00BA3738" w:rsidRDefault="00BA3738" w:rsidP="0056016C">
            <w:pPr>
              <w:jc w:val="center"/>
              <w:rPr>
                <w:sz w:val="32"/>
                <w:szCs w:val="32"/>
              </w:rPr>
            </w:pPr>
            <w:r w:rsidRPr="00BA3738">
              <w:rPr>
                <w:sz w:val="32"/>
                <w:szCs w:val="32"/>
              </w:rPr>
              <w:t>15</w:t>
            </w:r>
          </w:p>
        </w:tc>
        <w:tc>
          <w:tcPr>
            <w:tcW w:w="720" w:type="dxa"/>
            <w:noWrap/>
            <w:tcMar>
              <w:top w:w="27" w:type="dxa"/>
              <w:left w:w="27" w:type="dxa"/>
              <w:bottom w:w="0" w:type="dxa"/>
              <w:right w:w="27" w:type="dxa"/>
            </w:tcMar>
            <w:vAlign w:val="bottom"/>
          </w:tcPr>
          <w:p w14:paraId="5E06E1F7" w14:textId="77777777" w:rsidR="00BA3738" w:rsidRPr="00BA3738" w:rsidRDefault="00BA3738" w:rsidP="0056016C">
            <w:pPr>
              <w:jc w:val="center"/>
              <w:rPr>
                <w:sz w:val="32"/>
                <w:szCs w:val="32"/>
              </w:rPr>
            </w:pPr>
            <w:r w:rsidRPr="00BA3738">
              <w:rPr>
                <w:sz w:val="32"/>
                <w:szCs w:val="32"/>
              </w:rPr>
              <w:t>19</w:t>
            </w:r>
          </w:p>
        </w:tc>
        <w:tc>
          <w:tcPr>
            <w:tcW w:w="630" w:type="dxa"/>
            <w:noWrap/>
            <w:tcMar>
              <w:top w:w="27" w:type="dxa"/>
              <w:left w:w="27" w:type="dxa"/>
              <w:bottom w:w="0" w:type="dxa"/>
              <w:right w:w="27" w:type="dxa"/>
            </w:tcMar>
            <w:vAlign w:val="bottom"/>
          </w:tcPr>
          <w:p w14:paraId="4917AD74" w14:textId="77777777" w:rsidR="00BA3738" w:rsidRPr="00BA3738" w:rsidRDefault="00BA3738" w:rsidP="0056016C">
            <w:pPr>
              <w:jc w:val="center"/>
              <w:rPr>
                <w:sz w:val="32"/>
                <w:szCs w:val="32"/>
              </w:rPr>
            </w:pPr>
            <w:r w:rsidRPr="00BA3738">
              <w:rPr>
                <w:sz w:val="32"/>
                <w:szCs w:val="32"/>
              </w:rPr>
              <w:t>12</w:t>
            </w:r>
          </w:p>
        </w:tc>
        <w:tc>
          <w:tcPr>
            <w:tcW w:w="540" w:type="dxa"/>
            <w:noWrap/>
            <w:tcMar>
              <w:top w:w="27" w:type="dxa"/>
              <w:left w:w="27" w:type="dxa"/>
              <w:bottom w:w="0" w:type="dxa"/>
              <w:right w:w="27" w:type="dxa"/>
            </w:tcMar>
            <w:vAlign w:val="bottom"/>
          </w:tcPr>
          <w:p w14:paraId="2C66041F" w14:textId="77777777" w:rsidR="00BA3738" w:rsidRPr="00BA3738" w:rsidRDefault="00BA3738" w:rsidP="0056016C">
            <w:pPr>
              <w:jc w:val="center"/>
              <w:rPr>
                <w:sz w:val="32"/>
                <w:szCs w:val="32"/>
              </w:rPr>
            </w:pPr>
            <w:r w:rsidRPr="00BA3738">
              <w:rPr>
                <w:sz w:val="32"/>
                <w:szCs w:val="32"/>
              </w:rPr>
              <w:t>5</w:t>
            </w:r>
          </w:p>
        </w:tc>
        <w:tc>
          <w:tcPr>
            <w:tcW w:w="720" w:type="dxa"/>
            <w:noWrap/>
            <w:tcMar>
              <w:top w:w="27" w:type="dxa"/>
              <w:left w:w="27" w:type="dxa"/>
              <w:bottom w:w="0" w:type="dxa"/>
              <w:right w:w="27" w:type="dxa"/>
            </w:tcMar>
            <w:vAlign w:val="bottom"/>
          </w:tcPr>
          <w:p w14:paraId="60B8EFF4" w14:textId="77777777" w:rsidR="00BA3738" w:rsidRPr="00BA3738" w:rsidRDefault="00BA3738" w:rsidP="0056016C">
            <w:pPr>
              <w:jc w:val="center"/>
              <w:rPr>
                <w:sz w:val="32"/>
                <w:szCs w:val="32"/>
              </w:rPr>
            </w:pPr>
            <w:r w:rsidRPr="00BA3738">
              <w:rPr>
                <w:sz w:val="32"/>
                <w:szCs w:val="32"/>
              </w:rPr>
              <w:t>6</w:t>
            </w:r>
          </w:p>
        </w:tc>
      </w:tr>
      <w:tr w:rsidR="00BA3738" w:rsidRPr="00BA3738" w14:paraId="6652EC67" w14:textId="77777777" w:rsidTr="0046047F">
        <w:trPr>
          <w:trHeight w:val="255"/>
          <w:jc w:val="center"/>
        </w:trPr>
        <w:tc>
          <w:tcPr>
            <w:tcW w:w="1464" w:type="dxa"/>
            <w:noWrap/>
            <w:tcMar>
              <w:top w:w="27" w:type="dxa"/>
              <w:left w:w="27" w:type="dxa"/>
              <w:bottom w:w="0" w:type="dxa"/>
              <w:right w:w="27" w:type="dxa"/>
            </w:tcMar>
            <w:vAlign w:val="bottom"/>
          </w:tcPr>
          <w:p w14:paraId="1D5E3EE2" w14:textId="77777777" w:rsidR="00BA3738" w:rsidRPr="00BA3738" w:rsidRDefault="00BA3738" w:rsidP="0056016C">
            <w:pPr>
              <w:jc w:val="center"/>
              <w:rPr>
                <w:sz w:val="32"/>
                <w:szCs w:val="32"/>
              </w:rPr>
            </w:pPr>
            <w:r w:rsidRPr="00BA3738">
              <w:rPr>
                <w:sz w:val="32"/>
                <w:szCs w:val="32"/>
              </w:rPr>
              <w:t>14</w:t>
            </w:r>
          </w:p>
        </w:tc>
        <w:tc>
          <w:tcPr>
            <w:tcW w:w="642" w:type="dxa"/>
            <w:noWrap/>
            <w:tcMar>
              <w:top w:w="27" w:type="dxa"/>
              <w:left w:w="27" w:type="dxa"/>
              <w:bottom w:w="0" w:type="dxa"/>
              <w:right w:w="27" w:type="dxa"/>
            </w:tcMar>
            <w:vAlign w:val="bottom"/>
          </w:tcPr>
          <w:p w14:paraId="439F2298" w14:textId="77777777" w:rsidR="00BA3738" w:rsidRPr="00BA3738" w:rsidRDefault="00BA3738" w:rsidP="0056016C">
            <w:pPr>
              <w:jc w:val="center"/>
              <w:rPr>
                <w:sz w:val="32"/>
                <w:szCs w:val="32"/>
              </w:rPr>
            </w:pPr>
            <w:r w:rsidRPr="00BA3738">
              <w:rPr>
                <w:sz w:val="32"/>
                <w:szCs w:val="32"/>
              </w:rPr>
              <w:t>13</w:t>
            </w:r>
          </w:p>
        </w:tc>
        <w:tc>
          <w:tcPr>
            <w:tcW w:w="630" w:type="dxa"/>
            <w:noWrap/>
            <w:tcMar>
              <w:top w:w="27" w:type="dxa"/>
              <w:left w:w="27" w:type="dxa"/>
              <w:bottom w:w="0" w:type="dxa"/>
              <w:right w:w="27" w:type="dxa"/>
            </w:tcMar>
            <w:vAlign w:val="bottom"/>
          </w:tcPr>
          <w:p w14:paraId="4AFEE76D" w14:textId="77777777" w:rsidR="00BA3738" w:rsidRPr="00BA3738" w:rsidRDefault="00BA3738" w:rsidP="0056016C">
            <w:pPr>
              <w:jc w:val="center"/>
              <w:rPr>
                <w:sz w:val="32"/>
                <w:szCs w:val="32"/>
              </w:rPr>
            </w:pPr>
            <w:r w:rsidRPr="00BA3738">
              <w:rPr>
                <w:sz w:val="32"/>
                <w:szCs w:val="32"/>
              </w:rPr>
              <w:t>22</w:t>
            </w:r>
          </w:p>
        </w:tc>
        <w:tc>
          <w:tcPr>
            <w:tcW w:w="720" w:type="dxa"/>
            <w:noWrap/>
            <w:tcMar>
              <w:top w:w="27" w:type="dxa"/>
              <w:left w:w="27" w:type="dxa"/>
              <w:bottom w:w="0" w:type="dxa"/>
              <w:right w:w="27" w:type="dxa"/>
            </w:tcMar>
            <w:vAlign w:val="bottom"/>
          </w:tcPr>
          <w:p w14:paraId="30012201" w14:textId="77777777" w:rsidR="00BA3738" w:rsidRPr="00BA3738" w:rsidRDefault="00BA3738" w:rsidP="0056016C">
            <w:pPr>
              <w:jc w:val="center"/>
              <w:rPr>
                <w:sz w:val="32"/>
                <w:szCs w:val="32"/>
              </w:rPr>
            </w:pPr>
            <w:r w:rsidRPr="00BA3738">
              <w:rPr>
                <w:sz w:val="32"/>
                <w:szCs w:val="32"/>
              </w:rPr>
              <w:t>26</w:t>
            </w:r>
          </w:p>
        </w:tc>
        <w:tc>
          <w:tcPr>
            <w:tcW w:w="630" w:type="dxa"/>
            <w:noWrap/>
            <w:tcMar>
              <w:top w:w="27" w:type="dxa"/>
              <w:left w:w="27" w:type="dxa"/>
              <w:bottom w:w="0" w:type="dxa"/>
              <w:right w:w="27" w:type="dxa"/>
            </w:tcMar>
            <w:vAlign w:val="bottom"/>
          </w:tcPr>
          <w:p w14:paraId="36825F4C" w14:textId="77777777" w:rsidR="00BA3738" w:rsidRPr="00BA3738" w:rsidRDefault="00BA3738" w:rsidP="0056016C">
            <w:pPr>
              <w:jc w:val="center"/>
              <w:rPr>
                <w:sz w:val="32"/>
                <w:szCs w:val="32"/>
              </w:rPr>
            </w:pPr>
            <w:r w:rsidRPr="00BA3738">
              <w:rPr>
                <w:sz w:val="32"/>
                <w:szCs w:val="32"/>
              </w:rPr>
              <w:t>17</w:t>
            </w:r>
          </w:p>
        </w:tc>
        <w:tc>
          <w:tcPr>
            <w:tcW w:w="540" w:type="dxa"/>
            <w:noWrap/>
            <w:tcMar>
              <w:top w:w="27" w:type="dxa"/>
              <w:left w:w="27" w:type="dxa"/>
              <w:bottom w:w="0" w:type="dxa"/>
              <w:right w:w="27" w:type="dxa"/>
            </w:tcMar>
            <w:vAlign w:val="bottom"/>
          </w:tcPr>
          <w:p w14:paraId="428EC5C5" w14:textId="77777777" w:rsidR="00BA3738" w:rsidRPr="00BA3738" w:rsidRDefault="00BA3738" w:rsidP="0056016C">
            <w:pPr>
              <w:jc w:val="center"/>
              <w:rPr>
                <w:sz w:val="32"/>
                <w:szCs w:val="32"/>
              </w:rPr>
            </w:pPr>
            <w:r w:rsidRPr="00BA3738">
              <w:rPr>
                <w:sz w:val="32"/>
                <w:szCs w:val="32"/>
              </w:rPr>
              <w:t>7</w:t>
            </w:r>
          </w:p>
        </w:tc>
        <w:tc>
          <w:tcPr>
            <w:tcW w:w="720" w:type="dxa"/>
            <w:noWrap/>
            <w:tcMar>
              <w:top w:w="27" w:type="dxa"/>
              <w:left w:w="27" w:type="dxa"/>
              <w:bottom w:w="0" w:type="dxa"/>
              <w:right w:w="27" w:type="dxa"/>
            </w:tcMar>
            <w:vAlign w:val="bottom"/>
          </w:tcPr>
          <w:p w14:paraId="7A45E444" w14:textId="77777777" w:rsidR="00BA3738" w:rsidRPr="00BA3738" w:rsidRDefault="00BA3738" w:rsidP="0056016C">
            <w:pPr>
              <w:jc w:val="center"/>
              <w:rPr>
                <w:sz w:val="32"/>
                <w:szCs w:val="32"/>
              </w:rPr>
            </w:pPr>
            <w:r w:rsidRPr="00BA3738">
              <w:rPr>
                <w:sz w:val="32"/>
                <w:szCs w:val="32"/>
              </w:rPr>
              <w:t>10</w:t>
            </w:r>
          </w:p>
        </w:tc>
      </w:tr>
      <w:tr w:rsidR="00BA3738" w:rsidRPr="00BA3738" w14:paraId="02631272" w14:textId="77777777" w:rsidTr="0046047F">
        <w:trPr>
          <w:trHeight w:val="255"/>
          <w:jc w:val="center"/>
        </w:trPr>
        <w:tc>
          <w:tcPr>
            <w:tcW w:w="1464" w:type="dxa"/>
            <w:noWrap/>
            <w:tcMar>
              <w:top w:w="27" w:type="dxa"/>
              <w:left w:w="27" w:type="dxa"/>
              <w:bottom w:w="0" w:type="dxa"/>
              <w:right w:w="27" w:type="dxa"/>
            </w:tcMar>
            <w:vAlign w:val="bottom"/>
          </w:tcPr>
          <w:p w14:paraId="1644143F" w14:textId="77777777" w:rsidR="00BA3738" w:rsidRPr="00BA3738" w:rsidRDefault="00BA3738" w:rsidP="0056016C">
            <w:pPr>
              <w:jc w:val="center"/>
              <w:rPr>
                <w:sz w:val="32"/>
                <w:szCs w:val="32"/>
              </w:rPr>
            </w:pPr>
            <w:r w:rsidRPr="00BA3738">
              <w:rPr>
                <w:sz w:val="32"/>
                <w:szCs w:val="32"/>
              </w:rPr>
              <w:t>15</w:t>
            </w:r>
          </w:p>
        </w:tc>
        <w:tc>
          <w:tcPr>
            <w:tcW w:w="642" w:type="dxa"/>
            <w:noWrap/>
            <w:tcMar>
              <w:top w:w="27" w:type="dxa"/>
              <w:left w:w="27" w:type="dxa"/>
              <w:bottom w:w="0" w:type="dxa"/>
              <w:right w:w="27" w:type="dxa"/>
            </w:tcMar>
            <w:vAlign w:val="bottom"/>
          </w:tcPr>
          <w:p w14:paraId="4CC96CC8" w14:textId="77777777" w:rsidR="00BA3738" w:rsidRPr="00BA3738" w:rsidRDefault="00BA3738" w:rsidP="0056016C">
            <w:pPr>
              <w:jc w:val="center"/>
              <w:rPr>
                <w:sz w:val="32"/>
                <w:szCs w:val="32"/>
              </w:rPr>
            </w:pPr>
            <w:r w:rsidRPr="00BA3738">
              <w:rPr>
                <w:sz w:val="32"/>
                <w:szCs w:val="32"/>
              </w:rPr>
              <w:t>14</w:t>
            </w:r>
          </w:p>
        </w:tc>
        <w:tc>
          <w:tcPr>
            <w:tcW w:w="630" w:type="dxa"/>
            <w:noWrap/>
            <w:tcMar>
              <w:top w:w="27" w:type="dxa"/>
              <w:left w:w="27" w:type="dxa"/>
              <w:bottom w:w="0" w:type="dxa"/>
              <w:right w:w="27" w:type="dxa"/>
            </w:tcMar>
            <w:vAlign w:val="bottom"/>
          </w:tcPr>
          <w:p w14:paraId="665F21D3" w14:textId="77777777" w:rsidR="00BA3738" w:rsidRPr="00BA3738" w:rsidRDefault="00BA3738" w:rsidP="0056016C">
            <w:pPr>
              <w:jc w:val="center"/>
              <w:rPr>
                <w:sz w:val="32"/>
                <w:szCs w:val="32"/>
              </w:rPr>
            </w:pPr>
            <w:r w:rsidRPr="00BA3738">
              <w:rPr>
                <w:sz w:val="32"/>
                <w:szCs w:val="32"/>
              </w:rPr>
              <w:t>22</w:t>
            </w:r>
          </w:p>
        </w:tc>
        <w:tc>
          <w:tcPr>
            <w:tcW w:w="720" w:type="dxa"/>
            <w:noWrap/>
            <w:tcMar>
              <w:top w:w="27" w:type="dxa"/>
              <w:left w:w="27" w:type="dxa"/>
              <w:bottom w:w="0" w:type="dxa"/>
              <w:right w:w="27" w:type="dxa"/>
            </w:tcMar>
            <w:vAlign w:val="bottom"/>
          </w:tcPr>
          <w:p w14:paraId="6AA18E71" w14:textId="77777777" w:rsidR="00BA3738" w:rsidRPr="00BA3738" w:rsidRDefault="00BA3738" w:rsidP="0056016C">
            <w:pPr>
              <w:jc w:val="center"/>
              <w:rPr>
                <w:sz w:val="32"/>
                <w:szCs w:val="32"/>
              </w:rPr>
            </w:pPr>
            <w:r w:rsidRPr="00BA3738">
              <w:rPr>
                <w:sz w:val="32"/>
                <w:szCs w:val="32"/>
              </w:rPr>
              <w:t>26</w:t>
            </w:r>
          </w:p>
        </w:tc>
        <w:tc>
          <w:tcPr>
            <w:tcW w:w="630" w:type="dxa"/>
            <w:noWrap/>
            <w:tcMar>
              <w:top w:w="27" w:type="dxa"/>
              <w:left w:w="27" w:type="dxa"/>
              <w:bottom w:w="0" w:type="dxa"/>
              <w:right w:w="27" w:type="dxa"/>
            </w:tcMar>
            <w:vAlign w:val="bottom"/>
          </w:tcPr>
          <w:p w14:paraId="52E26961" w14:textId="77777777" w:rsidR="00BA3738" w:rsidRPr="00BA3738" w:rsidRDefault="00BA3738" w:rsidP="0056016C">
            <w:pPr>
              <w:jc w:val="center"/>
              <w:rPr>
                <w:sz w:val="32"/>
                <w:szCs w:val="32"/>
              </w:rPr>
            </w:pPr>
            <w:r w:rsidRPr="00BA3738">
              <w:rPr>
                <w:sz w:val="32"/>
                <w:szCs w:val="32"/>
              </w:rPr>
              <w:t>15</w:t>
            </w:r>
          </w:p>
        </w:tc>
        <w:tc>
          <w:tcPr>
            <w:tcW w:w="540" w:type="dxa"/>
            <w:noWrap/>
            <w:tcMar>
              <w:top w:w="27" w:type="dxa"/>
              <w:left w:w="27" w:type="dxa"/>
              <w:bottom w:w="0" w:type="dxa"/>
              <w:right w:w="27" w:type="dxa"/>
            </w:tcMar>
            <w:vAlign w:val="bottom"/>
          </w:tcPr>
          <w:p w14:paraId="52F19065" w14:textId="77777777" w:rsidR="00BA3738" w:rsidRPr="00BA3738" w:rsidRDefault="00BA3738" w:rsidP="0056016C">
            <w:pPr>
              <w:jc w:val="center"/>
              <w:rPr>
                <w:sz w:val="32"/>
                <w:szCs w:val="32"/>
              </w:rPr>
            </w:pPr>
            <w:r w:rsidRPr="00BA3738">
              <w:rPr>
                <w:sz w:val="32"/>
                <w:szCs w:val="32"/>
              </w:rPr>
              <w:t>7</w:t>
            </w:r>
          </w:p>
        </w:tc>
        <w:tc>
          <w:tcPr>
            <w:tcW w:w="720" w:type="dxa"/>
            <w:noWrap/>
            <w:tcMar>
              <w:top w:w="27" w:type="dxa"/>
              <w:left w:w="27" w:type="dxa"/>
              <w:bottom w:w="0" w:type="dxa"/>
              <w:right w:w="27" w:type="dxa"/>
            </w:tcMar>
            <w:vAlign w:val="bottom"/>
          </w:tcPr>
          <w:p w14:paraId="183D4A96" w14:textId="77777777" w:rsidR="00BA3738" w:rsidRPr="00BA3738" w:rsidRDefault="00BA3738" w:rsidP="0056016C">
            <w:pPr>
              <w:jc w:val="center"/>
              <w:rPr>
                <w:sz w:val="32"/>
                <w:szCs w:val="32"/>
              </w:rPr>
            </w:pPr>
            <w:r w:rsidRPr="00BA3738">
              <w:rPr>
                <w:sz w:val="32"/>
                <w:szCs w:val="32"/>
              </w:rPr>
              <w:t>9</w:t>
            </w:r>
          </w:p>
        </w:tc>
      </w:tr>
      <w:tr w:rsidR="00BA3738" w:rsidRPr="00BA3738" w14:paraId="12F13B34" w14:textId="77777777" w:rsidTr="0046047F">
        <w:trPr>
          <w:trHeight w:val="255"/>
          <w:jc w:val="center"/>
        </w:trPr>
        <w:tc>
          <w:tcPr>
            <w:tcW w:w="1464" w:type="dxa"/>
            <w:noWrap/>
            <w:tcMar>
              <w:top w:w="27" w:type="dxa"/>
              <w:left w:w="27" w:type="dxa"/>
              <w:bottom w:w="0" w:type="dxa"/>
              <w:right w:w="27" w:type="dxa"/>
            </w:tcMar>
            <w:vAlign w:val="bottom"/>
          </w:tcPr>
          <w:p w14:paraId="2DC74A80" w14:textId="77777777" w:rsidR="00BA3738" w:rsidRPr="00BA3738" w:rsidRDefault="00BA3738" w:rsidP="0056016C">
            <w:pPr>
              <w:jc w:val="center"/>
              <w:rPr>
                <w:sz w:val="32"/>
                <w:szCs w:val="32"/>
              </w:rPr>
            </w:pPr>
            <w:r w:rsidRPr="00BA3738">
              <w:rPr>
                <w:sz w:val="32"/>
                <w:szCs w:val="32"/>
              </w:rPr>
              <w:t>16</w:t>
            </w:r>
          </w:p>
        </w:tc>
        <w:tc>
          <w:tcPr>
            <w:tcW w:w="642" w:type="dxa"/>
            <w:noWrap/>
            <w:tcMar>
              <w:top w:w="27" w:type="dxa"/>
              <w:left w:w="27" w:type="dxa"/>
              <w:bottom w:w="0" w:type="dxa"/>
              <w:right w:w="27" w:type="dxa"/>
            </w:tcMar>
            <w:vAlign w:val="bottom"/>
          </w:tcPr>
          <w:p w14:paraId="5181D4FC" w14:textId="77777777" w:rsidR="00BA3738" w:rsidRPr="00BA3738" w:rsidRDefault="00BA3738" w:rsidP="0056016C">
            <w:pPr>
              <w:jc w:val="center"/>
              <w:rPr>
                <w:sz w:val="32"/>
                <w:szCs w:val="32"/>
              </w:rPr>
            </w:pPr>
            <w:r w:rsidRPr="00BA3738">
              <w:rPr>
                <w:sz w:val="32"/>
                <w:szCs w:val="32"/>
              </w:rPr>
              <w:t>14</w:t>
            </w:r>
          </w:p>
        </w:tc>
        <w:tc>
          <w:tcPr>
            <w:tcW w:w="630" w:type="dxa"/>
            <w:noWrap/>
            <w:tcMar>
              <w:top w:w="27" w:type="dxa"/>
              <w:left w:w="27" w:type="dxa"/>
              <w:bottom w:w="0" w:type="dxa"/>
              <w:right w:w="27" w:type="dxa"/>
            </w:tcMar>
            <w:vAlign w:val="bottom"/>
          </w:tcPr>
          <w:p w14:paraId="7CD4B923" w14:textId="77777777" w:rsidR="00BA3738" w:rsidRPr="00BA3738" w:rsidRDefault="00BA3738" w:rsidP="0056016C">
            <w:pPr>
              <w:jc w:val="center"/>
              <w:rPr>
                <w:sz w:val="32"/>
                <w:szCs w:val="32"/>
              </w:rPr>
            </w:pPr>
            <w:r w:rsidRPr="00BA3738">
              <w:rPr>
                <w:sz w:val="32"/>
                <w:szCs w:val="32"/>
              </w:rPr>
              <w:t>19</w:t>
            </w:r>
          </w:p>
        </w:tc>
        <w:tc>
          <w:tcPr>
            <w:tcW w:w="720" w:type="dxa"/>
            <w:noWrap/>
            <w:tcMar>
              <w:top w:w="27" w:type="dxa"/>
              <w:left w:w="27" w:type="dxa"/>
              <w:bottom w:w="0" w:type="dxa"/>
              <w:right w:w="27" w:type="dxa"/>
            </w:tcMar>
            <w:vAlign w:val="bottom"/>
          </w:tcPr>
          <w:p w14:paraId="07CF5BA5" w14:textId="77777777" w:rsidR="00BA3738" w:rsidRPr="00BA3738" w:rsidRDefault="00BA3738" w:rsidP="0056016C">
            <w:pPr>
              <w:jc w:val="center"/>
              <w:rPr>
                <w:sz w:val="32"/>
                <w:szCs w:val="32"/>
              </w:rPr>
            </w:pPr>
            <w:r w:rsidRPr="00BA3738">
              <w:rPr>
                <w:sz w:val="32"/>
                <w:szCs w:val="32"/>
              </w:rPr>
              <w:t>20</w:t>
            </w:r>
          </w:p>
        </w:tc>
        <w:tc>
          <w:tcPr>
            <w:tcW w:w="630" w:type="dxa"/>
            <w:noWrap/>
            <w:tcMar>
              <w:top w:w="27" w:type="dxa"/>
              <w:left w:w="27" w:type="dxa"/>
              <w:bottom w:w="0" w:type="dxa"/>
              <w:right w:w="27" w:type="dxa"/>
            </w:tcMar>
            <w:vAlign w:val="bottom"/>
          </w:tcPr>
          <w:p w14:paraId="38FB7A05" w14:textId="77777777" w:rsidR="00BA3738" w:rsidRPr="00BA3738" w:rsidRDefault="00BA3738" w:rsidP="0056016C">
            <w:pPr>
              <w:jc w:val="center"/>
              <w:rPr>
                <w:sz w:val="32"/>
                <w:szCs w:val="32"/>
              </w:rPr>
            </w:pPr>
            <w:r w:rsidRPr="00BA3738">
              <w:rPr>
                <w:sz w:val="32"/>
                <w:szCs w:val="32"/>
              </w:rPr>
              <w:t>17</w:t>
            </w:r>
          </w:p>
        </w:tc>
        <w:tc>
          <w:tcPr>
            <w:tcW w:w="540" w:type="dxa"/>
            <w:noWrap/>
            <w:tcMar>
              <w:top w:w="27" w:type="dxa"/>
              <w:left w:w="27" w:type="dxa"/>
              <w:bottom w:w="0" w:type="dxa"/>
              <w:right w:w="27" w:type="dxa"/>
            </w:tcMar>
            <w:vAlign w:val="bottom"/>
          </w:tcPr>
          <w:p w14:paraId="2284EAAF" w14:textId="77777777" w:rsidR="00BA3738" w:rsidRPr="00BA3738" w:rsidRDefault="00BA3738" w:rsidP="0056016C">
            <w:pPr>
              <w:jc w:val="center"/>
              <w:rPr>
                <w:sz w:val="32"/>
                <w:szCs w:val="32"/>
              </w:rPr>
            </w:pPr>
            <w:r w:rsidRPr="00BA3738">
              <w:rPr>
                <w:sz w:val="32"/>
                <w:szCs w:val="32"/>
              </w:rPr>
              <w:t>5</w:t>
            </w:r>
          </w:p>
        </w:tc>
        <w:tc>
          <w:tcPr>
            <w:tcW w:w="720" w:type="dxa"/>
            <w:noWrap/>
            <w:tcMar>
              <w:top w:w="27" w:type="dxa"/>
              <w:left w:w="27" w:type="dxa"/>
              <w:bottom w:w="0" w:type="dxa"/>
              <w:right w:w="27" w:type="dxa"/>
            </w:tcMar>
            <w:vAlign w:val="bottom"/>
          </w:tcPr>
          <w:p w14:paraId="602BFF62" w14:textId="77777777" w:rsidR="00BA3738" w:rsidRPr="00BA3738" w:rsidRDefault="00BA3738" w:rsidP="0056016C">
            <w:pPr>
              <w:jc w:val="center"/>
              <w:rPr>
                <w:sz w:val="32"/>
                <w:szCs w:val="32"/>
              </w:rPr>
            </w:pPr>
            <w:r w:rsidRPr="00BA3738">
              <w:rPr>
                <w:sz w:val="32"/>
                <w:szCs w:val="32"/>
              </w:rPr>
              <w:t>10</w:t>
            </w:r>
          </w:p>
        </w:tc>
      </w:tr>
      <w:tr w:rsidR="00BA3738" w:rsidRPr="00BA3738" w14:paraId="3D9DBD08" w14:textId="77777777" w:rsidTr="0046047F">
        <w:trPr>
          <w:trHeight w:val="255"/>
          <w:jc w:val="center"/>
        </w:trPr>
        <w:tc>
          <w:tcPr>
            <w:tcW w:w="1464" w:type="dxa"/>
            <w:noWrap/>
            <w:tcMar>
              <w:top w:w="27" w:type="dxa"/>
              <w:left w:w="27" w:type="dxa"/>
              <w:bottom w:w="0" w:type="dxa"/>
              <w:right w:w="27" w:type="dxa"/>
            </w:tcMar>
            <w:vAlign w:val="bottom"/>
          </w:tcPr>
          <w:p w14:paraId="4B79033F" w14:textId="77777777" w:rsidR="00BA3738" w:rsidRPr="00BA3738" w:rsidRDefault="00BA3738" w:rsidP="0056016C">
            <w:pPr>
              <w:jc w:val="center"/>
              <w:rPr>
                <w:sz w:val="32"/>
                <w:szCs w:val="32"/>
              </w:rPr>
            </w:pPr>
            <w:r w:rsidRPr="00BA3738">
              <w:rPr>
                <w:sz w:val="32"/>
                <w:szCs w:val="32"/>
              </w:rPr>
              <w:t>17</w:t>
            </w:r>
          </w:p>
        </w:tc>
        <w:tc>
          <w:tcPr>
            <w:tcW w:w="642" w:type="dxa"/>
            <w:noWrap/>
            <w:tcMar>
              <w:top w:w="27" w:type="dxa"/>
              <w:left w:w="27" w:type="dxa"/>
              <w:bottom w:w="0" w:type="dxa"/>
              <w:right w:w="27" w:type="dxa"/>
            </w:tcMar>
            <w:vAlign w:val="bottom"/>
          </w:tcPr>
          <w:p w14:paraId="7C7E5B0E" w14:textId="77777777" w:rsidR="00BA3738" w:rsidRPr="00BA3738" w:rsidRDefault="00BA3738" w:rsidP="0056016C">
            <w:pPr>
              <w:jc w:val="center"/>
              <w:rPr>
                <w:sz w:val="32"/>
                <w:szCs w:val="32"/>
              </w:rPr>
            </w:pPr>
            <w:r w:rsidRPr="00BA3738">
              <w:rPr>
                <w:sz w:val="32"/>
                <w:szCs w:val="32"/>
              </w:rPr>
              <w:t>15</w:t>
            </w:r>
          </w:p>
        </w:tc>
        <w:tc>
          <w:tcPr>
            <w:tcW w:w="630" w:type="dxa"/>
            <w:noWrap/>
            <w:tcMar>
              <w:top w:w="27" w:type="dxa"/>
              <w:left w:w="27" w:type="dxa"/>
              <w:bottom w:w="0" w:type="dxa"/>
              <w:right w:w="27" w:type="dxa"/>
            </w:tcMar>
            <w:vAlign w:val="bottom"/>
          </w:tcPr>
          <w:p w14:paraId="167819C1" w14:textId="77777777" w:rsidR="00BA3738" w:rsidRPr="00BA3738" w:rsidRDefault="00BA3738" w:rsidP="0056016C">
            <w:pPr>
              <w:jc w:val="center"/>
              <w:rPr>
                <w:sz w:val="32"/>
                <w:szCs w:val="32"/>
              </w:rPr>
            </w:pPr>
            <w:r w:rsidRPr="00BA3738">
              <w:rPr>
                <w:sz w:val="32"/>
                <w:szCs w:val="32"/>
              </w:rPr>
              <w:t>16</w:t>
            </w:r>
          </w:p>
        </w:tc>
        <w:tc>
          <w:tcPr>
            <w:tcW w:w="720" w:type="dxa"/>
            <w:noWrap/>
            <w:tcMar>
              <w:top w:w="27" w:type="dxa"/>
              <w:left w:w="27" w:type="dxa"/>
              <w:bottom w:w="0" w:type="dxa"/>
              <w:right w:w="27" w:type="dxa"/>
            </w:tcMar>
            <w:vAlign w:val="bottom"/>
          </w:tcPr>
          <w:p w14:paraId="1880C9B9" w14:textId="77777777" w:rsidR="00BA3738" w:rsidRPr="00BA3738" w:rsidRDefault="00BA3738" w:rsidP="0056016C">
            <w:pPr>
              <w:jc w:val="center"/>
              <w:rPr>
                <w:sz w:val="32"/>
                <w:szCs w:val="32"/>
              </w:rPr>
            </w:pPr>
            <w:r w:rsidRPr="00BA3738">
              <w:rPr>
                <w:sz w:val="32"/>
                <w:szCs w:val="32"/>
              </w:rPr>
              <w:t>15</w:t>
            </w:r>
          </w:p>
        </w:tc>
        <w:tc>
          <w:tcPr>
            <w:tcW w:w="630" w:type="dxa"/>
            <w:noWrap/>
            <w:tcMar>
              <w:top w:w="27" w:type="dxa"/>
              <w:left w:w="27" w:type="dxa"/>
              <w:bottom w:w="0" w:type="dxa"/>
              <w:right w:w="27" w:type="dxa"/>
            </w:tcMar>
            <w:vAlign w:val="bottom"/>
          </w:tcPr>
          <w:p w14:paraId="1FC7720F" w14:textId="77777777" w:rsidR="00BA3738" w:rsidRPr="00BA3738" w:rsidRDefault="00BA3738" w:rsidP="0056016C">
            <w:pPr>
              <w:jc w:val="center"/>
              <w:rPr>
                <w:sz w:val="32"/>
                <w:szCs w:val="32"/>
              </w:rPr>
            </w:pPr>
            <w:r w:rsidRPr="00BA3738">
              <w:rPr>
                <w:sz w:val="32"/>
                <w:szCs w:val="32"/>
              </w:rPr>
              <w:t>15</w:t>
            </w:r>
          </w:p>
        </w:tc>
        <w:tc>
          <w:tcPr>
            <w:tcW w:w="540" w:type="dxa"/>
            <w:noWrap/>
            <w:tcMar>
              <w:top w:w="27" w:type="dxa"/>
              <w:left w:w="27" w:type="dxa"/>
              <w:bottom w:w="0" w:type="dxa"/>
              <w:right w:w="27" w:type="dxa"/>
            </w:tcMar>
            <w:vAlign w:val="bottom"/>
          </w:tcPr>
          <w:p w14:paraId="416F779A" w14:textId="77777777" w:rsidR="00BA3738" w:rsidRPr="00BA3738" w:rsidRDefault="00BA3738" w:rsidP="0056016C">
            <w:pPr>
              <w:jc w:val="center"/>
              <w:rPr>
                <w:sz w:val="32"/>
                <w:szCs w:val="32"/>
              </w:rPr>
            </w:pPr>
            <w:r w:rsidRPr="00BA3738">
              <w:rPr>
                <w:sz w:val="32"/>
                <w:szCs w:val="32"/>
              </w:rPr>
              <w:t>9</w:t>
            </w:r>
          </w:p>
        </w:tc>
        <w:tc>
          <w:tcPr>
            <w:tcW w:w="720" w:type="dxa"/>
            <w:noWrap/>
            <w:tcMar>
              <w:top w:w="27" w:type="dxa"/>
              <w:left w:w="27" w:type="dxa"/>
              <w:bottom w:w="0" w:type="dxa"/>
              <w:right w:w="27" w:type="dxa"/>
            </w:tcMar>
            <w:vAlign w:val="bottom"/>
          </w:tcPr>
          <w:p w14:paraId="6C4C13BA" w14:textId="77777777" w:rsidR="00BA3738" w:rsidRPr="00BA3738" w:rsidRDefault="00BA3738" w:rsidP="0056016C">
            <w:pPr>
              <w:jc w:val="center"/>
              <w:rPr>
                <w:sz w:val="32"/>
                <w:szCs w:val="32"/>
              </w:rPr>
            </w:pPr>
            <w:r w:rsidRPr="00BA3738">
              <w:rPr>
                <w:sz w:val="32"/>
                <w:szCs w:val="32"/>
              </w:rPr>
              <w:t>7</w:t>
            </w:r>
          </w:p>
        </w:tc>
      </w:tr>
      <w:tr w:rsidR="00BA3738" w:rsidRPr="00BA3738" w14:paraId="4EB4D227" w14:textId="77777777" w:rsidTr="0046047F">
        <w:trPr>
          <w:trHeight w:val="255"/>
          <w:jc w:val="center"/>
        </w:trPr>
        <w:tc>
          <w:tcPr>
            <w:tcW w:w="1464" w:type="dxa"/>
            <w:noWrap/>
            <w:tcMar>
              <w:top w:w="27" w:type="dxa"/>
              <w:left w:w="27" w:type="dxa"/>
              <w:bottom w:w="0" w:type="dxa"/>
              <w:right w:w="27" w:type="dxa"/>
            </w:tcMar>
            <w:vAlign w:val="bottom"/>
          </w:tcPr>
          <w:p w14:paraId="6769BC7D" w14:textId="77777777" w:rsidR="00BA3738" w:rsidRPr="00BA3738" w:rsidRDefault="00BA3738" w:rsidP="0056016C">
            <w:pPr>
              <w:jc w:val="center"/>
              <w:rPr>
                <w:sz w:val="32"/>
                <w:szCs w:val="32"/>
              </w:rPr>
            </w:pPr>
            <w:r w:rsidRPr="00BA3738">
              <w:rPr>
                <w:sz w:val="32"/>
                <w:szCs w:val="32"/>
              </w:rPr>
              <w:t>18</w:t>
            </w:r>
          </w:p>
        </w:tc>
        <w:tc>
          <w:tcPr>
            <w:tcW w:w="642" w:type="dxa"/>
            <w:noWrap/>
            <w:tcMar>
              <w:top w:w="27" w:type="dxa"/>
              <w:left w:w="27" w:type="dxa"/>
              <w:bottom w:w="0" w:type="dxa"/>
              <w:right w:w="27" w:type="dxa"/>
            </w:tcMar>
            <w:vAlign w:val="bottom"/>
          </w:tcPr>
          <w:p w14:paraId="5E70E66B" w14:textId="77777777" w:rsidR="00BA3738" w:rsidRPr="00BA3738" w:rsidRDefault="00BA3738" w:rsidP="0056016C">
            <w:pPr>
              <w:jc w:val="center"/>
              <w:rPr>
                <w:sz w:val="32"/>
                <w:szCs w:val="32"/>
              </w:rPr>
            </w:pPr>
            <w:r w:rsidRPr="00BA3738">
              <w:rPr>
                <w:sz w:val="32"/>
                <w:szCs w:val="32"/>
              </w:rPr>
              <w:t>19</w:t>
            </w:r>
          </w:p>
        </w:tc>
        <w:tc>
          <w:tcPr>
            <w:tcW w:w="630" w:type="dxa"/>
            <w:noWrap/>
            <w:tcMar>
              <w:top w:w="27" w:type="dxa"/>
              <w:left w:w="27" w:type="dxa"/>
              <w:bottom w:w="0" w:type="dxa"/>
              <w:right w:w="27" w:type="dxa"/>
            </w:tcMar>
            <w:vAlign w:val="bottom"/>
          </w:tcPr>
          <w:p w14:paraId="2C447D00" w14:textId="77777777" w:rsidR="00BA3738" w:rsidRPr="00BA3738" w:rsidRDefault="00BA3738" w:rsidP="0056016C">
            <w:pPr>
              <w:jc w:val="center"/>
              <w:rPr>
                <w:sz w:val="32"/>
                <w:szCs w:val="32"/>
              </w:rPr>
            </w:pPr>
            <w:r w:rsidRPr="00BA3738">
              <w:rPr>
                <w:sz w:val="32"/>
                <w:szCs w:val="32"/>
              </w:rPr>
              <w:t>21</w:t>
            </w:r>
          </w:p>
        </w:tc>
        <w:tc>
          <w:tcPr>
            <w:tcW w:w="720" w:type="dxa"/>
            <w:noWrap/>
            <w:tcMar>
              <w:top w:w="27" w:type="dxa"/>
              <w:left w:w="27" w:type="dxa"/>
              <w:bottom w:w="0" w:type="dxa"/>
              <w:right w:w="27" w:type="dxa"/>
            </w:tcMar>
            <w:vAlign w:val="bottom"/>
          </w:tcPr>
          <w:p w14:paraId="5A7C3294" w14:textId="77777777" w:rsidR="00BA3738" w:rsidRPr="00BA3738" w:rsidRDefault="00BA3738" w:rsidP="0056016C">
            <w:pPr>
              <w:jc w:val="center"/>
              <w:rPr>
                <w:sz w:val="32"/>
                <w:szCs w:val="32"/>
              </w:rPr>
            </w:pPr>
            <w:r w:rsidRPr="00BA3738">
              <w:rPr>
                <w:sz w:val="32"/>
                <w:szCs w:val="32"/>
              </w:rPr>
              <w:t>20</w:t>
            </w:r>
          </w:p>
        </w:tc>
        <w:tc>
          <w:tcPr>
            <w:tcW w:w="630" w:type="dxa"/>
            <w:noWrap/>
            <w:tcMar>
              <w:top w:w="27" w:type="dxa"/>
              <w:left w:w="27" w:type="dxa"/>
              <w:bottom w:w="0" w:type="dxa"/>
              <w:right w:w="27" w:type="dxa"/>
            </w:tcMar>
            <w:vAlign w:val="bottom"/>
          </w:tcPr>
          <w:p w14:paraId="69AD3FD7" w14:textId="77777777" w:rsidR="00BA3738" w:rsidRPr="00BA3738" w:rsidRDefault="00BA3738" w:rsidP="0056016C">
            <w:pPr>
              <w:jc w:val="center"/>
              <w:rPr>
                <w:sz w:val="32"/>
                <w:szCs w:val="32"/>
              </w:rPr>
            </w:pPr>
            <w:r w:rsidRPr="00BA3738">
              <w:rPr>
                <w:sz w:val="32"/>
                <w:szCs w:val="32"/>
              </w:rPr>
              <w:t>16</w:t>
            </w:r>
          </w:p>
        </w:tc>
        <w:tc>
          <w:tcPr>
            <w:tcW w:w="540" w:type="dxa"/>
            <w:noWrap/>
            <w:tcMar>
              <w:top w:w="27" w:type="dxa"/>
              <w:left w:w="27" w:type="dxa"/>
              <w:bottom w:w="0" w:type="dxa"/>
              <w:right w:w="27" w:type="dxa"/>
            </w:tcMar>
            <w:vAlign w:val="bottom"/>
          </w:tcPr>
          <w:p w14:paraId="36770069" w14:textId="77777777" w:rsidR="00BA3738" w:rsidRPr="00BA3738" w:rsidRDefault="00BA3738" w:rsidP="0056016C">
            <w:pPr>
              <w:jc w:val="center"/>
              <w:rPr>
                <w:sz w:val="32"/>
                <w:szCs w:val="32"/>
              </w:rPr>
            </w:pPr>
            <w:r w:rsidRPr="00BA3738">
              <w:rPr>
                <w:sz w:val="32"/>
                <w:szCs w:val="32"/>
              </w:rPr>
              <w:t>9</w:t>
            </w:r>
          </w:p>
        </w:tc>
        <w:tc>
          <w:tcPr>
            <w:tcW w:w="720" w:type="dxa"/>
            <w:noWrap/>
            <w:tcMar>
              <w:top w:w="27" w:type="dxa"/>
              <w:left w:w="27" w:type="dxa"/>
              <w:bottom w:w="0" w:type="dxa"/>
              <w:right w:w="27" w:type="dxa"/>
            </w:tcMar>
            <w:vAlign w:val="bottom"/>
          </w:tcPr>
          <w:p w14:paraId="0E5785CD" w14:textId="77777777" w:rsidR="00BA3738" w:rsidRPr="00BA3738" w:rsidRDefault="00BA3738" w:rsidP="0056016C">
            <w:pPr>
              <w:jc w:val="center"/>
              <w:rPr>
                <w:sz w:val="32"/>
                <w:szCs w:val="32"/>
              </w:rPr>
            </w:pPr>
            <w:r w:rsidRPr="00BA3738">
              <w:rPr>
                <w:sz w:val="32"/>
                <w:szCs w:val="32"/>
              </w:rPr>
              <w:t>10</w:t>
            </w:r>
          </w:p>
        </w:tc>
      </w:tr>
      <w:tr w:rsidR="00BA3738" w:rsidRPr="00BA3738" w14:paraId="794FAA08" w14:textId="77777777" w:rsidTr="0046047F">
        <w:trPr>
          <w:trHeight w:val="255"/>
          <w:jc w:val="center"/>
        </w:trPr>
        <w:tc>
          <w:tcPr>
            <w:tcW w:w="1464" w:type="dxa"/>
            <w:noWrap/>
            <w:tcMar>
              <w:top w:w="27" w:type="dxa"/>
              <w:left w:w="27" w:type="dxa"/>
              <w:bottom w:w="0" w:type="dxa"/>
              <w:right w:w="27" w:type="dxa"/>
            </w:tcMar>
            <w:vAlign w:val="bottom"/>
          </w:tcPr>
          <w:p w14:paraId="09EF035B" w14:textId="77777777" w:rsidR="00BA3738" w:rsidRPr="00BA3738" w:rsidRDefault="00BA3738" w:rsidP="0056016C">
            <w:pPr>
              <w:jc w:val="center"/>
              <w:rPr>
                <w:sz w:val="32"/>
                <w:szCs w:val="32"/>
              </w:rPr>
            </w:pPr>
            <w:r w:rsidRPr="00BA3738">
              <w:rPr>
                <w:sz w:val="32"/>
                <w:szCs w:val="32"/>
              </w:rPr>
              <w:t>19</w:t>
            </w:r>
          </w:p>
        </w:tc>
        <w:tc>
          <w:tcPr>
            <w:tcW w:w="642" w:type="dxa"/>
            <w:noWrap/>
            <w:tcMar>
              <w:top w:w="27" w:type="dxa"/>
              <w:left w:w="27" w:type="dxa"/>
              <w:bottom w:w="0" w:type="dxa"/>
              <w:right w:w="27" w:type="dxa"/>
            </w:tcMar>
            <w:vAlign w:val="bottom"/>
          </w:tcPr>
          <w:p w14:paraId="31605DBA" w14:textId="77777777" w:rsidR="00BA3738" w:rsidRPr="00BA3738" w:rsidRDefault="00BA3738" w:rsidP="0056016C">
            <w:pPr>
              <w:jc w:val="center"/>
              <w:rPr>
                <w:sz w:val="32"/>
                <w:szCs w:val="32"/>
              </w:rPr>
            </w:pPr>
            <w:r w:rsidRPr="00BA3738">
              <w:rPr>
                <w:sz w:val="32"/>
                <w:szCs w:val="32"/>
              </w:rPr>
              <w:t>12</w:t>
            </w:r>
          </w:p>
        </w:tc>
        <w:tc>
          <w:tcPr>
            <w:tcW w:w="630" w:type="dxa"/>
            <w:noWrap/>
            <w:tcMar>
              <w:top w:w="27" w:type="dxa"/>
              <w:left w:w="27" w:type="dxa"/>
              <w:bottom w:w="0" w:type="dxa"/>
              <w:right w:w="27" w:type="dxa"/>
            </w:tcMar>
            <w:vAlign w:val="bottom"/>
          </w:tcPr>
          <w:p w14:paraId="58F86DBA" w14:textId="77777777" w:rsidR="00BA3738" w:rsidRPr="00BA3738" w:rsidRDefault="00BA3738" w:rsidP="0056016C">
            <w:pPr>
              <w:jc w:val="center"/>
              <w:rPr>
                <w:sz w:val="32"/>
                <w:szCs w:val="32"/>
              </w:rPr>
            </w:pPr>
            <w:r w:rsidRPr="00BA3738">
              <w:rPr>
                <w:sz w:val="32"/>
                <w:szCs w:val="32"/>
              </w:rPr>
              <w:t>20</w:t>
            </w:r>
          </w:p>
        </w:tc>
        <w:tc>
          <w:tcPr>
            <w:tcW w:w="720" w:type="dxa"/>
            <w:noWrap/>
            <w:tcMar>
              <w:top w:w="27" w:type="dxa"/>
              <w:left w:w="27" w:type="dxa"/>
              <w:bottom w:w="0" w:type="dxa"/>
              <w:right w:w="27" w:type="dxa"/>
            </w:tcMar>
            <w:vAlign w:val="bottom"/>
          </w:tcPr>
          <w:p w14:paraId="4D966B83" w14:textId="77777777" w:rsidR="00BA3738" w:rsidRPr="00BA3738" w:rsidRDefault="00BA3738" w:rsidP="0056016C">
            <w:pPr>
              <w:jc w:val="center"/>
              <w:rPr>
                <w:sz w:val="32"/>
                <w:szCs w:val="32"/>
              </w:rPr>
            </w:pPr>
            <w:r w:rsidRPr="00BA3738">
              <w:rPr>
                <w:sz w:val="32"/>
                <w:szCs w:val="32"/>
              </w:rPr>
              <w:t>26</w:t>
            </w:r>
          </w:p>
        </w:tc>
        <w:tc>
          <w:tcPr>
            <w:tcW w:w="630" w:type="dxa"/>
            <w:noWrap/>
            <w:tcMar>
              <w:top w:w="27" w:type="dxa"/>
              <w:left w:w="27" w:type="dxa"/>
              <w:bottom w:w="0" w:type="dxa"/>
              <w:right w:w="27" w:type="dxa"/>
            </w:tcMar>
            <w:vAlign w:val="bottom"/>
          </w:tcPr>
          <w:p w14:paraId="1EA74C7F" w14:textId="77777777" w:rsidR="00BA3738" w:rsidRPr="00BA3738" w:rsidRDefault="00BA3738" w:rsidP="0056016C">
            <w:pPr>
              <w:jc w:val="center"/>
              <w:rPr>
                <w:sz w:val="32"/>
                <w:szCs w:val="32"/>
              </w:rPr>
            </w:pPr>
            <w:r w:rsidRPr="00BA3738">
              <w:rPr>
                <w:sz w:val="32"/>
                <w:szCs w:val="32"/>
              </w:rPr>
              <w:t>16</w:t>
            </w:r>
          </w:p>
        </w:tc>
        <w:tc>
          <w:tcPr>
            <w:tcW w:w="540" w:type="dxa"/>
            <w:noWrap/>
            <w:tcMar>
              <w:top w:w="27" w:type="dxa"/>
              <w:left w:w="27" w:type="dxa"/>
              <w:bottom w:w="0" w:type="dxa"/>
              <w:right w:w="27" w:type="dxa"/>
            </w:tcMar>
            <w:vAlign w:val="bottom"/>
          </w:tcPr>
          <w:p w14:paraId="132E57B1" w14:textId="77777777" w:rsidR="00BA3738" w:rsidRPr="00BA3738" w:rsidRDefault="00BA3738" w:rsidP="0056016C">
            <w:pPr>
              <w:jc w:val="center"/>
              <w:rPr>
                <w:sz w:val="32"/>
                <w:szCs w:val="32"/>
              </w:rPr>
            </w:pPr>
            <w:r w:rsidRPr="00BA3738">
              <w:rPr>
                <w:sz w:val="32"/>
                <w:szCs w:val="32"/>
              </w:rPr>
              <w:t>7</w:t>
            </w:r>
          </w:p>
        </w:tc>
        <w:tc>
          <w:tcPr>
            <w:tcW w:w="720" w:type="dxa"/>
            <w:noWrap/>
            <w:tcMar>
              <w:top w:w="27" w:type="dxa"/>
              <w:left w:w="27" w:type="dxa"/>
              <w:bottom w:w="0" w:type="dxa"/>
              <w:right w:w="27" w:type="dxa"/>
            </w:tcMar>
            <w:vAlign w:val="bottom"/>
          </w:tcPr>
          <w:p w14:paraId="73E6D393" w14:textId="77777777" w:rsidR="00BA3738" w:rsidRPr="00BA3738" w:rsidRDefault="00BA3738" w:rsidP="0056016C">
            <w:pPr>
              <w:jc w:val="center"/>
              <w:rPr>
                <w:sz w:val="32"/>
                <w:szCs w:val="32"/>
              </w:rPr>
            </w:pPr>
            <w:r w:rsidRPr="00BA3738">
              <w:rPr>
                <w:sz w:val="32"/>
                <w:szCs w:val="32"/>
              </w:rPr>
              <w:t>10</w:t>
            </w:r>
          </w:p>
        </w:tc>
      </w:tr>
      <w:tr w:rsidR="00BA3738" w:rsidRPr="00BA3738" w14:paraId="29103B3D" w14:textId="77777777" w:rsidTr="0046047F">
        <w:trPr>
          <w:trHeight w:val="255"/>
          <w:jc w:val="center"/>
        </w:trPr>
        <w:tc>
          <w:tcPr>
            <w:tcW w:w="1464" w:type="dxa"/>
            <w:noWrap/>
            <w:tcMar>
              <w:top w:w="27" w:type="dxa"/>
              <w:left w:w="27" w:type="dxa"/>
              <w:bottom w:w="0" w:type="dxa"/>
              <w:right w:w="27" w:type="dxa"/>
            </w:tcMar>
            <w:vAlign w:val="bottom"/>
          </w:tcPr>
          <w:p w14:paraId="003AEA06" w14:textId="77777777" w:rsidR="00BA3738" w:rsidRPr="00BA3738" w:rsidRDefault="00BA3738" w:rsidP="0056016C">
            <w:pPr>
              <w:jc w:val="center"/>
              <w:rPr>
                <w:sz w:val="32"/>
                <w:szCs w:val="32"/>
              </w:rPr>
            </w:pPr>
            <w:r w:rsidRPr="00BA3738">
              <w:rPr>
                <w:sz w:val="32"/>
                <w:szCs w:val="32"/>
              </w:rPr>
              <w:t>20</w:t>
            </w:r>
          </w:p>
        </w:tc>
        <w:tc>
          <w:tcPr>
            <w:tcW w:w="642" w:type="dxa"/>
            <w:noWrap/>
            <w:tcMar>
              <w:top w:w="27" w:type="dxa"/>
              <w:left w:w="27" w:type="dxa"/>
              <w:bottom w:w="0" w:type="dxa"/>
              <w:right w:w="27" w:type="dxa"/>
            </w:tcMar>
            <w:vAlign w:val="bottom"/>
          </w:tcPr>
          <w:p w14:paraId="6F30980E" w14:textId="77777777" w:rsidR="00BA3738" w:rsidRPr="00BA3738" w:rsidRDefault="00BA3738" w:rsidP="0056016C">
            <w:pPr>
              <w:jc w:val="center"/>
              <w:rPr>
                <w:sz w:val="32"/>
                <w:szCs w:val="32"/>
              </w:rPr>
            </w:pPr>
            <w:r w:rsidRPr="00BA3738">
              <w:rPr>
                <w:sz w:val="32"/>
                <w:szCs w:val="32"/>
              </w:rPr>
              <w:t>17</w:t>
            </w:r>
          </w:p>
        </w:tc>
        <w:tc>
          <w:tcPr>
            <w:tcW w:w="630" w:type="dxa"/>
            <w:noWrap/>
            <w:tcMar>
              <w:top w:w="27" w:type="dxa"/>
              <w:left w:w="27" w:type="dxa"/>
              <w:bottom w:w="0" w:type="dxa"/>
              <w:right w:w="27" w:type="dxa"/>
            </w:tcMar>
            <w:vAlign w:val="bottom"/>
          </w:tcPr>
          <w:p w14:paraId="364653EA" w14:textId="77777777" w:rsidR="00BA3738" w:rsidRPr="00BA3738" w:rsidRDefault="00BA3738" w:rsidP="0056016C">
            <w:pPr>
              <w:jc w:val="center"/>
              <w:rPr>
                <w:sz w:val="32"/>
                <w:szCs w:val="32"/>
              </w:rPr>
            </w:pPr>
            <w:r w:rsidRPr="00BA3738">
              <w:rPr>
                <w:sz w:val="32"/>
                <w:szCs w:val="32"/>
              </w:rPr>
              <w:t>20</w:t>
            </w:r>
          </w:p>
        </w:tc>
        <w:tc>
          <w:tcPr>
            <w:tcW w:w="720" w:type="dxa"/>
            <w:noWrap/>
            <w:tcMar>
              <w:top w:w="27" w:type="dxa"/>
              <w:left w:w="27" w:type="dxa"/>
              <w:bottom w:w="0" w:type="dxa"/>
              <w:right w:w="27" w:type="dxa"/>
            </w:tcMar>
            <w:vAlign w:val="bottom"/>
          </w:tcPr>
          <w:p w14:paraId="430DFF6A" w14:textId="77777777" w:rsidR="00BA3738" w:rsidRPr="00BA3738" w:rsidRDefault="00BA3738" w:rsidP="0056016C">
            <w:pPr>
              <w:jc w:val="center"/>
              <w:rPr>
                <w:sz w:val="32"/>
                <w:szCs w:val="32"/>
              </w:rPr>
            </w:pPr>
            <w:r w:rsidRPr="00BA3738">
              <w:rPr>
                <w:sz w:val="32"/>
                <w:szCs w:val="32"/>
              </w:rPr>
              <w:t>27</w:t>
            </w:r>
          </w:p>
        </w:tc>
        <w:tc>
          <w:tcPr>
            <w:tcW w:w="630" w:type="dxa"/>
            <w:noWrap/>
            <w:tcMar>
              <w:top w:w="27" w:type="dxa"/>
              <w:left w:w="27" w:type="dxa"/>
              <w:bottom w:w="0" w:type="dxa"/>
              <w:right w:w="27" w:type="dxa"/>
            </w:tcMar>
            <w:vAlign w:val="bottom"/>
          </w:tcPr>
          <w:p w14:paraId="0B0C6352" w14:textId="77777777" w:rsidR="00BA3738" w:rsidRPr="00BA3738" w:rsidRDefault="00BA3738" w:rsidP="0056016C">
            <w:pPr>
              <w:jc w:val="center"/>
              <w:rPr>
                <w:sz w:val="32"/>
                <w:szCs w:val="32"/>
              </w:rPr>
            </w:pPr>
            <w:r w:rsidRPr="00BA3738">
              <w:rPr>
                <w:sz w:val="32"/>
                <w:szCs w:val="32"/>
              </w:rPr>
              <w:t>18</w:t>
            </w:r>
          </w:p>
        </w:tc>
        <w:tc>
          <w:tcPr>
            <w:tcW w:w="540" w:type="dxa"/>
            <w:noWrap/>
            <w:tcMar>
              <w:top w:w="27" w:type="dxa"/>
              <w:left w:w="27" w:type="dxa"/>
              <w:bottom w:w="0" w:type="dxa"/>
              <w:right w:w="27" w:type="dxa"/>
            </w:tcMar>
            <w:vAlign w:val="bottom"/>
          </w:tcPr>
          <w:p w14:paraId="754B0426" w14:textId="77777777" w:rsidR="00BA3738" w:rsidRPr="00BA3738" w:rsidRDefault="00BA3738" w:rsidP="0056016C">
            <w:pPr>
              <w:jc w:val="center"/>
              <w:rPr>
                <w:sz w:val="32"/>
                <w:szCs w:val="32"/>
              </w:rPr>
            </w:pPr>
            <w:r w:rsidRPr="00BA3738">
              <w:rPr>
                <w:sz w:val="32"/>
                <w:szCs w:val="32"/>
              </w:rPr>
              <w:t>6</w:t>
            </w:r>
          </w:p>
        </w:tc>
        <w:tc>
          <w:tcPr>
            <w:tcW w:w="720" w:type="dxa"/>
            <w:noWrap/>
            <w:tcMar>
              <w:top w:w="27" w:type="dxa"/>
              <w:left w:w="27" w:type="dxa"/>
              <w:bottom w:w="0" w:type="dxa"/>
              <w:right w:w="27" w:type="dxa"/>
            </w:tcMar>
            <w:vAlign w:val="bottom"/>
          </w:tcPr>
          <w:p w14:paraId="59EB0AF5" w14:textId="77777777" w:rsidR="00BA3738" w:rsidRPr="00BA3738" w:rsidRDefault="00BA3738" w:rsidP="0056016C">
            <w:pPr>
              <w:jc w:val="center"/>
              <w:rPr>
                <w:sz w:val="32"/>
                <w:szCs w:val="32"/>
              </w:rPr>
            </w:pPr>
            <w:r w:rsidRPr="00BA3738">
              <w:rPr>
                <w:sz w:val="32"/>
                <w:szCs w:val="32"/>
              </w:rPr>
              <w:t>14</w:t>
            </w:r>
          </w:p>
        </w:tc>
      </w:tr>
      <w:tr w:rsidR="00BA3738" w:rsidRPr="00BA3738" w14:paraId="38E4A1E7" w14:textId="77777777" w:rsidTr="0046047F">
        <w:trPr>
          <w:trHeight w:val="255"/>
          <w:jc w:val="center"/>
        </w:trPr>
        <w:tc>
          <w:tcPr>
            <w:tcW w:w="1464" w:type="dxa"/>
            <w:noWrap/>
            <w:tcMar>
              <w:top w:w="27" w:type="dxa"/>
              <w:left w:w="27" w:type="dxa"/>
              <w:bottom w:w="0" w:type="dxa"/>
              <w:right w:w="27" w:type="dxa"/>
            </w:tcMar>
            <w:vAlign w:val="bottom"/>
          </w:tcPr>
          <w:p w14:paraId="6EBD4BA7" w14:textId="77777777" w:rsidR="00BA3738" w:rsidRPr="00BA3738" w:rsidRDefault="00BA3738" w:rsidP="0056016C">
            <w:pPr>
              <w:jc w:val="center"/>
              <w:rPr>
                <w:sz w:val="32"/>
                <w:szCs w:val="32"/>
              </w:rPr>
            </w:pPr>
            <w:r w:rsidRPr="00BA3738">
              <w:rPr>
                <w:sz w:val="32"/>
                <w:szCs w:val="32"/>
              </w:rPr>
              <w:t>21</w:t>
            </w:r>
          </w:p>
        </w:tc>
        <w:tc>
          <w:tcPr>
            <w:tcW w:w="642" w:type="dxa"/>
            <w:noWrap/>
            <w:tcMar>
              <w:top w:w="27" w:type="dxa"/>
              <w:left w:w="27" w:type="dxa"/>
              <w:bottom w:w="0" w:type="dxa"/>
              <w:right w:w="27" w:type="dxa"/>
            </w:tcMar>
            <w:vAlign w:val="bottom"/>
          </w:tcPr>
          <w:p w14:paraId="6F0C4438" w14:textId="77777777" w:rsidR="00BA3738" w:rsidRPr="00BA3738" w:rsidRDefault="00BA3738" w:rsidP="0056016C">
            <w:pPr>
              <w:jc w:val="center"/>
              <w:rPr>
                <w:sz w:val="32"/>
                <w:szCs w:val="32"/>
              </w:rPr>
            </w:pPr>
            <w:r w:rsidRPr="00BA3738">
              <w:rPr>
                <w:sz w:val="32"/>
                <w:szCs w:val="32"/>
              </w:rPr>
              <w:t>13</w:t>
            </w:r>
          </w:p>
        </w:tc>
        <w:tc>
          <w:tcPr>
            <w:tcW w:w="630" w:type="dxa"/>
            <w:noWrap/>
            <w:tcMar>
              <w:top w:w="27" w:type="dxa"/>
              <w:left w:w="27" w:type="dxa"/>
              <w:bottom w:w="0" w:type="dxa"/>
              <w:right w:w="27" w:type="dxa"/>
            </w:tcMar>
            <w:vAlign w:val="bottom"/>
          </w:tcPr>
          <w:p w14:paraId="44A2109B" w14:textId="77777777" w:rsidR="00BA3738" w:rsidRPr="00BA3738" w:rsidRDefault="00BA3738" w:rsidP="0056016C">
            <w:pPr>
              <w:jc w:val="center"/>
              <w:rPr>
                <w:sz w:val="32"/>
                <w:szCs w:val="32"/>
              </w:rPr>
            </w:pPr>
            <w:r w:rsidRPr="00BA3738">
              <w:rPr>
                <w:sz w:val="32"/>
                <w:szCs w:val="32"/>
              </w:rPr>
              <w:t>20</w:t>
            </w:r>
          </w:p>
        </w:tc>
        <w:tc>
          <w:tcPr>
            <w:tcW w:w="720" w:type="dxa"/>
            <w:noWrap/>
            <w:tcMar>
              <w:top w:w="27" w:type="dxa"/>
              <w:left w:w="27" w:type="dxa"/>
              <w:bottom w:w="0" w:type="dxa"/>
              <w:right w:w="27" w:type="dxa"/>
            </w:tcMar>
            <w:vAlign w:val="bottom"/>
          </w:tcPr>
          <w:p w14:paraId="1863D251" w14:textId="77777777" w:rsidR="00BA3738" w:rsidRPr="00BA3738" w:rsidRDefault="00BA3738" w:rsidP="0056016C">
            <w:pPr>
              <w:jc w:val="center"/>
              <w:rPr>
                <w:sz w:val="32"/>
                <w:szCs w:val="32"/>
              </w:rPr>
            </w:pPr>
            <w:r w:rsidRPr="00BA3738">
              <w:rPr>
                <w:sz w:val="32"/>
                <w:szCs w:val="32"/>
              </w:rPr>
              <w:t>27</w:t>
            </w:r>
          </w:p>
        </w:tc>
        <w:tc>
          <w:tcPr>
            <w:tcW w:w="630" w:type="dxa"/>
            <w:noWrap/>
            <w:tcMar>
              <w:top w:w="27" w:type="dxa"/>
              <w:left w:w="27" w:type="dxa"/>
              <w:bottom w:w="0" w:type="dxa"/>
              <w:right w:w="27" w:type="dxa"/>
            </w:tcMar>
            <w:vAlign w:val="bottom"/>
          </w:tcPr>
          <w:p w14:paraId="48883642" w14:textId="77777777" w:rsidR="00BA3738" w:rsidRPr="00BA3738" w:rsidRDefault="00BA3738" w:rsidP="0056016C">
            <w:pPr>
              <w:jc w:val="center"/>
              <w:rPr>
                <w:sz w:val="32"/>
                <w:szCs w:val="32"/>
              </w:rPr>
            </w:pPr>
            <w:r w:rsidRPr="00BA3738">
              <w:rPr>
                <w:sz w:val="32"/>
                <w:szCs w:val="32"/>
              </w:rPr>
              <w:t>17</w:t>
            </w:r>
          </w:p>
        </w:tc>
        <w:tc>
          <w:tcPr>
            <w:tcW w:w="540" w:type="dxa"/>
            <w:noWrap/>
            <w:tcMar>
              <w:top w:w="27" w:type="dxa"/>
              <w:left w:w="27" w:type="dxa"/>
              <w:bottom w:w="0" w:type="dxa"/>
              <w:right w:w="27" w:type="dxa"/>
            </w:tcMar>
            <w:vAlign w:val="bottom"/>
          </w:tcPr>
          <w:p w14:paraId="2C964ABC" w14:textId="77777777" w:rsidR="00BA3738" w:rsidRPr="00BA3738" w:rsidRDefault="00BA3738" w:rsidP="0056016C">
            <w:pPr>
              <w:jc w:val="center"/>
              <w:rPr>
                <w:sz w:val="32"/>
                <w:szCs w:val="32"/>
              </w:rPr>
            </w:pPr>
            <w:r w:rsidRPr="00BA3738">
              <w:rPr>
                <w:sz w:val="32"/>
                <w:szCs w:val="32"/>
              </w:rPr>
              <w:t>6</w:t>
            </w:r>
          </w:p>
        </w:tc>
        <w:tc>
          <w:tcPr>
            <w:tcW w:w="720" w:type="dxa"/>
            <w:noWrap/>
            <w:tcMar>
              <w:top w:w="27" w:type="dxa"/>
              <w:left w:w="27" w:type="dxa"/>
              <w:bottom w:w="0" w:type="dxa"/>
              <w:right w:w="27" w:type="dxa"/>
            </w:tcMar>
            <w:vAlign w:val="bottom"/>
          </w:tcPr>
          <w:p w14:paraId="1CBDD016" w14:textId="77777777" w:rsidR="00BA3738" w:rsidRPr="00BA3738" w:rsidRDefault="00BA3738" w:rsidP="0056016C">
            <w:pPr>
              <w:jc w:val="center"/>
              <w:rPr>
                <w:sz w:val="32"/>
                <w:szCs w:val="32"/>
              </w:rPr>
            </w:pPr>
            <w:r w:rsidRPr="00BA3738">
              <w:rPr>
                <w:sz w:val="32"/>
                <w:szCs w:val="32"/>
              </w:rPr>
              <w:t>9</w:t>
            </w:r>
          </w:p>
        </w:tc>
      </w:tr>
      <w:tr w:rsidR="00BA3738" w:rsidRPr="00BA3738" w14:paraId="60D5F107" w14:textId="77777777" w:rsidTr="0046047F">
        <w:trPr>
          <w:trHeight w:val="255"/>
          <w:jc w:val="center"/>
        </w:trPr>
        <w:tc>
          <w:tcPr>
            <w:tcW w:w="1464" w:type="dxa"/>
            <w:noWrap/>
            <w:tcMar>
              <w:top w:w="27" w:type="dxa"/>
              <w:left w:w="27" w:type="dxa"/>
              <w:bottom w:w="0" w:type="dxa"/>
              <w:right w:w="27" w:type="dxa"/>
            </w:tcMar>
            <w:vAlign w:val="bottom"/>
          </w:tcPr>
          <w:p w14:paraId="3623E074" w14:textId="77777777" w:rsidR="00BA3738" w:rsidRPr="00BA3738" w:rsidRDefault="00BA3738" w:rsidP="0056016C">
            <w:pPr>
              <w:jc w:val="center"/>
              <w:rPr>
                <w:sz w:val="32"/>
                <w:szCs w:val="32"/>
              </w:rPr>
            </w:pPr>
            <w:r w:rsidRPr="00BA3738">
              <w:rPr>
                <w:sz w:val="32"/>
                <w:szCs w:val="32"/>
              </w:rPr>
              <w:t>22</w:t>
            </w:r>
          </w:p>
        </w:tc>
        <w:tc>
          <w:tcPr>
            <w:tcW w:w="642" w:type="dxa"/>
            <w:noWrap/>
            <w:tcMar>
              <w:top w:w="27" w:type="dxa"/>
              <w:left w:w="27" w:type="dxa"/>
              <w:bottom w:w="0" w:type="dxa"/>
              <w:right w:w="27" w:type="dxa"/>
            </w:tcMar>
            <w:vAlign w:val="bottom"/>
          </w:tcPr>
          <w:p w14:paraId="19668B33" w14:textId="77777777" w:rsidR="00BA3738" w:rsidRPr="00BA3738" w:rsidRDefault="00BA3738" w:rsidP="0056016C">
            <w:pPr>
              <w:jc w:val="center"/>
              <w:rPr>
                <w:sz w:val="32"/>
                <w:szCs w:val="32"/>
              </w:rPr>
            </w:pPr>
            <w:r w:rsidRPr="00BA3738">
              <w:rPr>
                <w:sz w:val="32"/>
                <w:szCs w:val="32"/>
              </w:rPr>
              <w:t>9</w:t>
            </w:r>
          </w:p>
        </w:tc>
        <w:tc>
          <w:tcPr>
            <w:tcW w:w="630" w:type="dxa"/>
            <w:noWrap/>
            <w:tcMar>
              <w:top w:w="27" w:type="dxa"/>
              <w:left w:w="27" w:type="dxa"/>
              <w:bottom w:w="0" w:type="dxa"/>
              <w:right w:w="27" w:type="dxa"/>
            </w:tcMar>
            <w:vAlign w:val="bottom"/>
          </w:tcPr>
          <w:p w14:paraId="0DF6DAD4" w14:textId="77777777" w:rsidR="00BA3738" w:rsidRPr="00BA3738" w:rsidRDefault="00BA3738" w:rsidP="0056016C">
            <w:pPr>
              <w:jc w:val="center"/>
              <w:rPr>
                <w:sz w:val="32"/>
                <w:szCs w:val="32"/>
              </w:rPr>
            </w:pPr>
            <w:r w:rsidRPr="00BA3738">
              <w:rPr>
                <w:sz w:val="32"/>
                <w:szCs w:val="32"/>
              </w:rPr>
              <w:t>9</w:t>
            </w:r>
          </w:p>
        </w:tc>
        <w:tc>
          <w:tcPr>
            <w:tcW w:w="720" w:type="dxa"/>
            <w:noWrap/>
            <w:tcMar>
              <w:top w:w="27" w:type="dxa"/>
              <w:left w:w="27" w:type="dxa"/>
              <w:bottom w:w="0" w:type="dxa"/>
              <w:right w:w="27" w:type="dxa"/>
            </w:tcMar>
            <w:vAlign w:val="bottom"/>
          </w:tcPr>
          <w:p w14:paraId="5235AC70" w14:textId="77777777" w:rsidR="00BA3738" w:rsidRPr="00BA3738" w:rsidRDefault="00BA3738" w:rsidP="0056016C">
            <w:pPr>
              <w:jc w:val="center"/>
              <w:rPr>
                <w:sz w:val="32"/>
                <w:szCs w:val="32"/>
              </w:rPr>
            </w:pPr>
            <w:r w:rsidRPr="00BA3738">
              <w:rPr>
                <w:sz w:val="32"/>
                <w:szCs w:val="32"/>
              </w:rPr>
              <w:t>10</w:t>
            </w:r>
          </w:p>
        </w:tc>
        <w:tc>
          <w:tcPr>
            <w:tcW w:w="630" w:type="dxa"/>
            <w:noWrap/>
            <w:tcMar>
              <w:top w:w="27" w:type="dxa"/>
              <w:left w:w="27" w:type="dxa"/>
              <w:bottom w:w="0" w:type="dxa"/>
              <w:right w:w="27" w:type="dxa"/>
            </w:tcMar>
            <w:vAlign w:val="bottom"/>
          </w:tcPr>
          <w:p w14:paraId="70253215" w14:textId="77777777" w:rsidR="00BA3738" w:rsidRPr="00BA3738" w:rsidRDefault="00BA3738" w:rsidP="0056016C">
            <w:pPr>
              <w:jc w:val="center"/>
              <w:rPr>
                <w:sz w:val="32"/>
                <w:szCs w:val="32"/>
              </w:rPr>
            </w:pPr>
            <w:r w:rsidRPr="00BA3738">
              <w:rPr>
                <w:sz w:val="32"/>
                <w:szCs w:val="32"/>
              </w:rPr>
              <w:t>7</w:t>
            </w:r>
          </w:p>
        </w:tc>
        <w:tc>
          <w:tcPr>
            <w:tcW w:w="540" w:type="dxa"/>
            <w:noWrap/>
            <w:tcMar>
              <w:top w:w="27" w:type="dxa"/>
              <w:left w:w="27" w:type="dxa"/>
              <w:bottom w:w="0" w:type="dxa"/>
              <w:right w:w="27" w:type="dxa"/>
            </w:tcMar>
            <w:vAlign w:val="bottom"/>
          </w:tcPr>
          <w:p w14:paraId="5DFF30F6" w14:textId="77777777" w:rsidR="00BA3738" w:rsidRPr="00BA3738" w:rsidRDefault="00BA3738" w:rsidP="0056016C">
            <w:pPr>
              <w:jc w:val="center"/>
              <w:rPr>
                <w:sz w:val="32"/>
                <w:szCs w:val="32"/>
              </w:rPr>
            </w:pPr>
            <w:r w:rsidRPr="00BA3738">
              <w:rPr>
                <w:sz w:val="32"/>
                <w:szCs w:val="32"/>
              </w:rPr>
              <w:t>4</w:t>
            </w:r>
          </w:p>
        </w:tc>
        <w:tc>
          <w:tcPr>
            <w:tcW w:w="720" w:type="dxa"/>
            <w:noWrap/>
            <w:tcMar>
              <w:top w:w="27" w:type="dxa"/>
              <w:left w:w="27" w:type="dxa"/>
              <w:bottom w:w="0" w:type="dxa"/>
              <w:right w:w="27" w:type="dxa"/>
            </w:tcMar>
            <w:vAlign w:val="bottom"/>
          </w:tcPr>
          <w:p w14:paraId="22062569" w14:textId="77777777" w:rsidR="00BA3738" w:rsidRPr="00BA3738" w:rsidRDefault="00BA3738" w:rsidP="0056016C">
            <w:pPr>
              <w:jc w:val="center"/>
              <w:rPr>
                <w:sz w:val="32"/>
                <w:szCs w:val="32"/>
              </w:rPr>
            </w:pPr>
            <w:r w:rsidRPr="00BA3738">
              <w:rPr>
                <w:sz w:val="32"/>
                <w:szCs w:val="32"/>
              </w:rPr>
              <w:t>3</w:t>
            </w:r>
          </w:p>
        </w:tc>
      </w:tr>
      <w:tr w:rsidR="00BA3738" w:rsidRPr="00BA3738" w14:paraId="79D2C624" w14:textId="77777777" w:rsidTr="0046047F">
        <w:trPr>
          <w:trHeight w:val="255"/>
          <w:jc w:val="center"/>
        </w:trPr>
        <w:tc>
          <w:tcPr>
            <w:tcW w:w="1464" w:type="dxa"/>
            <w:noWrap/>
            <w:tcMar>
              <w:top w:w="27" w:type="dxa"/>
              <w:left w:w="27" w:type="dxa"/>
              <w:bottom w:w="0" w:type="dxa"/>
              <w:right w:w="27" w:type="dxa"/>
            </w:tcMar>
            <w:vAlign w:val="bottom"/>
          </w:tcPr>
          <w:p w14:paraId="0A8C891D" w14:textId="77777777" w:rsidR="00BA3738" w:rsidRPr="00BA3738" w:rsidRDefault="00BA3738" w:rsidP="0056016C">
            <w:pPr>
              <w:jc w:val="center"/>
              <w:rPr>
                <w:sz w:val="32"/>
                <w:szCs w:val="32"/>
              </w:rPr>
            </w:pPr>
            <w:r w:rsidRPr="00BA3738">
              <w:rPr>
                <w:sz w:val="32"/>
                <w:szCs w:val="32"/>
              </w:rPr>
              <w:t>23</w:t>
            </w:r>
          </w:p>
        </w:tc>
        <w:tc>
          <w:tcPr>
            <w:tcW w:w="642" w:type="dxa"/>
            <w:noWrap/>
            <w:tcMar>
              <w:top w:w="27" w:type="dxa"/>
              <w:left w:w="27" w:type="dxa"/>
              <w:bottom w:w="0" w:type="dxa"/>
              <w:right w:w="27" w:type="dxa"/>
            </w:tcMar>
            <w:vAlign w:val="bottom"/>
          </w:tcPr>
          <w:p w14:paraId="4C74E2C5" w14:textId="77777777" w:rsidR="00BA3738" w:rsidRPr="00BA3738" w:rsidRDefault="00BA3738" w:rsidP="0056016C">
            <w:pPr>
              <w:jc w:val="center"/>
              <w:rPr>
                <w:sz w:val="32"/>
                <w:szCs w:val="32"/>
              </w:rPr>
            </w:pPr>
            <w:r w:rsidRPr="00BA3738">
              <w:rPr>
                <w:sz w:val="32"/>
                <w:szCs w:val="32"/>
              </w:rPr>
              <w:t>8</w:t>
            </w:r>
          </w:p>
        </w:tc>
        <w:tc>
          <w:tcPr>
            <w:tcW w:w="630" w:type="dxa"/>
            <w:noWrap/>
            <w:tcMar>
              <w:top w:w="27" w:type="dxa"/>
              <w:left w:w="27" w:type="dxa"/>
              <w:bottom w:w="0" w:type="dxa"/>
              <w:right w:w="27" w:type="dxa"/>
            </w:tcMar>
            <w:vAlign w:val="bottom"/>
          </w:tcPr>
          <w:p w14:paraId="3B2C731D" w14:textId="77777777" w:rsidR="00BA3738" w:rsidRPr="00BA3738" w:rsidRDefault="00BA3738" w:rsidP="0056016C">
            <w:pPr>
              <w:jc w:val="center"/>
              <w:rPr>
                <w:sz w:val="32"/>
                <w:szCs w:val="32"/>
              </w:rPr>
            </w:pPr>
            <w:r w:rsidRPr="00BA3738">
              <w:rPr>
                <w:sz w:val="32"/>
                <w:szCs w:val="32"/>
              </w:rPr>
              <w:t>8</w:t>
            </w:r>
          </w:p>
        </w:tc>
        <w:tc>
          <w:tcPr>
            <w:tcW w:w="720" w:type="dxa"/>
            <w:noWrap/>
            <w:tcMar>
              <w:top w:w="27" w:type="dxa"/>
              <w:left w:w="27" w:type="dxa"/>
              <w:bottom w:w="0" w:type="dxa"/>
              <w:right w:w="27" w:type="dxa"/>
            </w:tcMar>
            <w:vAlign w:val="bottom"/>
          </w:tcPr>
          <w:p w14:paraId="3348E751" w14:textId="77777777" w:rsidR="00BA3738" w:rsidRPr="00BA3738" w:rsidRDefault="00BA3738" w:rsidP="0056016C">
            <w:pPr>
              <w:jc w:val="center"/>
              <w:rPr>
                <w:sz w:val="32"/>
                <w:szCs w:val="32"/>
              </w:rPr>
            </w:pPr>
            <w:r w:rsidRPr="00BA3738">
              <w:rPr>
                <w:sz w:val="32"/>
                <w:szCs w:val="32"/>
              </w:rPr>
              <w:t>7</w:t>
            </w:r>
          </w:p>
        </w:tc>
        <w:tc>
          <w:tcPr>
            <w:tcW w:w="630" w:type="dxa"/>
            <w:noWrap/>
            <w:tcMar>
              <w:top w:w="27" w:type="dxa"/>
              <w:left w:w="27" w:type="dxa"/>
              <w:bottom w:w="0" w:type="dxa"/>
              <w:right w:w="27" w:type="dxa"/>
            </w:tcMar>
            <w:vAlign w:val="bottom"/>
          </w:tcPr>
          <w:p w14:paraId="0EDEE8B8" w14:textId="77777777" w:rsidR="00BA3738" w:rsidRPr="00BA3738" w:rsidRDefault="00BA3738" w:rsidP="0056016C">
            <w:pPr>
              <w:jc w:val="center"/>
              <w:rPr>
                <w:sz w:val="32"/>
                <w:szCs w:val="32"/>
              </w:rPr>
            </w:pPr>
            <w:r w:rsidRPr="00BA3738">
              <w:rPr>
                <w:sz w:val="32"/>
                <w:szCs w:val="32"/>
              </w:rPr>
              <w:t>5</w:t>
            </w:r>
          </w:p>
        </w:tc>
        <w:tc>
          <w:tcPr>
            <w:tcW w:w="540" w:type="dxa"/>
            <w:noWrap/>
            <w:tcMar>
              <w:top w:w="27" w:type="dxa"/>
              <w:left w:w="27" w:type="dxa"/>
              <w:bottom w:w="0" w:type="dxa"/>
              <w:right w:w="27" w:type="dxa"/>
            </w:tcMar>
            <w:vAlign w:val="bottom"/>
          </w:tcPr>
          <w:p w14:paraId="1892899A" w14:textId="77777777" w:rsidR="00BA3738" w:rsidRPr="00BA3738" w:rsidRDefault="00BA3738" w:rsidP="0056016C">
            <w:pPr>
              <w:jc w:val="center"/>
              <w:rPr>
                <w:sz w:val="32"/>
                <w:szCs w:val="32"/>
              </w:rPr>
            </w:pPr>
            <w:r w:rsidRPr="00BA3738">
              <w:rPr>
                <w:sz w:val="32"/>
                <w:szCs w:val="32"/>
              </w:rPr>
              <w:t>2</w:t>
            </w:r>
          </w:p>
        </w:tc>
        <w:tc>
          <w:tcPr>
            <w:tcW w:w="720" w:type="dxa"/>
            <w:noWrap/>
            <w:tcMar>
              <w:top w:w="27" w:type="dxa"/>
              <w:left w:w="27" w:type="dxa"/>
              <w:bottom w:w="0" w:type="dxa"/>
              <w:right w:w="27" w:type="dxa"/>
            </w:tcMar>
            <w:vAlign w:val="bottom"/>
          </w:tcPr>
          <w:p w14:paraId="48B5999C" w14:textId="77777777" w:rsidR="00BA3738" w:rsidRPr="00BA3738" w:rsidRDefault="00BA3738" w:rsidP="0056016C">
            <w:pPr>
              <w:jc w:val="center"/>
              <w:rPr>
                <w:sz w:val="32"/>
                <w:szCs w:val="32"/>
              </w:rPr>
            </w:pPr>
            <w:r w:rsidRPr="00BA3738">
              <w:rPr>
                <w:sz w:val="32"/>
                <w:szCs w:val="32"/>
              </w:rPr>
              <w:t>2</w:t>
            </w:r>
          </w:p>
        </w:tc>
      </w:tr>
      <w:tr w:rsidR="00BA3738" w:rsidRPr="00BA3738" w14:paraId="054B6943" w14:textId="77777777" w:rsidTr="0046047F">
        <w:trPr>
          <w:trHeight w:val="255"/>
          <w:jc w:val="center"/>
        </w:trPr>
        <w:tc>
          <w:tcPr>
            <w:tcW w:w="1464" w:type="dxa"/>
            <w:noWrap/>
            <w:tcMar>
              <w:top w:w="27" w:type="dxa"/>
              <w:left w:w="27" w:type="dxa"/>
              <w:bottom w:w="0" w:type="dxa"/>
              <w:right w:w="27" w:type="dxa"/>
            </w:tcMar>
            <w:vAlign w:val="bottom"/>
          </w:tcPr>
          <w:p w14:paraId="2608566E" w14:textId="77777777" w:rsidR="00BA3738" w:rsidRPr="00BA3738" w:rsidRDefault="00BA3738" w:rsidP="0056016C">
            <w:pPr>
              <w:jc w:val="center"/>
              <w:rPr>
                <w:sz w:val="32"/>
                <w:szCs w:val="32"/>
              </w:rPr>
            </w:pPr>
            <w:r w:rsidRPr="00BA3738">
              <w:rPr>
                <w:sz w:val="32"/>
                <w:szCs w:val="32"/>
              </w:rPr>
              <w:t>24</w:t>
            </w:r>
          </w:p>
        </w:tc>
        <w:tc>
          <w:tcPr>
            <w:tcW w:w="642" w:type="dxa"/>
            <w:noWrap/>
            <w:tcMar>
              <w:top w:w="27" w:type="dxa"/>
              <w:left w:w="27" w:type="dxa"/>
              <w:bottom w:w="0" w:type="dxa"/>
              <w:right w:w="27" w:type="dxa"/>
            </w:tcMar>
            <w:vAlign w:val="bottom"/>
          </w:tcPr>
          <w:p w14:paraId="28E87D79" w14:textId="77777777" w:rsidR="00BA3738" w:rsidRPr="00BA3738" w:rsidRDefault="00BA3738" w:rsidP="0056016C">
            <w:pPr>
              <w:jc w:val="center"/>
              <w:rPr>
                <w:sz w:val="32"/>
                <w:szCs w:val="32"/>
              </w:rPr>
            </w:pPr>
            <w:r w:rsidRPr="00BA3738">
              <w:rPr>
                <w:sz w:val="32"/>
                <w:szCs w:val="32"/>
              </w:rPr>
              <w:t>9</w:t>
            </w:r>
          </w:p>
        </w:tc>
        <w:tc>
          <w:tcPr>
            <w:tcW w:w="630" w:type="dxa"/>
            <w:noWrap/>
            <w:tcMar>
              <w:top w:w="27" w:type="dxa"/>
              <w:left w:w="27" w:type="dxa"/>
              <w:bottom w:w="0" w:type="dxa"/>
              <w:right w:w="27" w:type="dxa"/>
            </w:tcMar>
            <w:vAlign w:val="bottom"/>
          </w:tcPr>
          <w:p w14:paraId="7A2257AE" w14:textId="77777777" w:rsidR="00BA3738" w:rsidRPr="00BA3738" w:rsidRDefault="00BA3738" w:rsidP="0056016C">
            <w:pPr>
              <w:jc w:val="center"/>
              <w:rPr>
                <w:sz w:val="32"/>
                <w:szCs w:val="32"/>
              </w:rPr>
            </w:pPr>
            <w:r w:rsidRPr="00BA3738">
              <w:rPr>
                <w:sz w:val="32"/>
                <w:szCs w:val="32"/>
              </w:rPr>
              <w:t>9</w:t>
            </w:r>
          </w:p>
        </w:tc>
        <w:tc>
          <w:tcPr>
            <w:tcW w:w="720" w:type="dxa"/>
            <w:noWrap/>
            <w:tcMar>
              <w:top w:w="27" w:type="dxa"/>
              <w:left w:w="27" w:type="dxa"/>
              <w:bottom w:w="0" w:type="dxa"/>
              <w:right w:w="27" w:type="dxa"/>
            </w:tcMar>
            <w:vAlign w:val="bottom"/>
          </w:tcPr>
          <w:p w14:paraId="128AAE6B" w14:textId="77777777" w:rsidR="00BA3738" w:rsidRPr="00BA3738" w:rsidRDefault="00BA3738" w:rsidP="0056016C">
            <w:pPr>
              <w:jc w:val="center"/>
              <w:rPr>
                <w:sz w:val="32"/>
                <w:szCs w:val="32"/>
              </w:rPr>
            </w:pPr>
            <w:r w:rsidRPr="00BA3738">
              <w:rPr>
                <w:sz w:val="32"/>
                <w:szCs w:val="32"/>
              </w:rPr>
              <w:t>8</w:t>
            </w:r>
          </w:p>
        </w:tc>
        <w:tc>
          <w:tcPr>
            <w:tcW w:w="630" w:type="dxa"/>
            <w:noWrap/>
            <w:tcMar>
              <w:top w:w="27" w:type="dxa"/>
              <w:left w:w="27" w:type="dxa"/>
              <w:bottom w:w="0" w:type="dxa"/>
              <w:right w:w="27" w:type="dxa"/>
            </w:tcMar>
            <w:vAlign w:val="bottom"/>
          </w:tcPr>
          <w:p w14:paraId="6D51EA41" w14:textId="77777777" w:rsidR="00BA3738" w:rsidRPr="00BA3738" w:rsidRDefault="00BA3738" w:rsidP="0056016C">
            <w:pPr>
              <w:jc w:val="center"/>
              <w:rPr>
                <w:sz w:val="32"/>
                <w:szCs w:val="32"/>
              </w:rPr>
            </w:pPr>
            <w:r w:rsidRPr="00BA3738">
              <w:rPr>
                <w:sz w:val="32"/>
                <w:szCs w:val="32"/>
              </w:rPr>
              <w:t>4</w:t>
            </w:r>
          </w:p>
        </w:tc>
        <w:tc>
          <w:tcPr>
            <w:tcW w:w="540" w:type="dxa"/>
            <w:noWrap/>
            <w:tcMar>
              <w:top w:w="27" w:type="dxa"/>
              <w:left w:w="27" w:type="dxa"/>
              <w:bottom w:w="0" w:type="dxa"/>
              <w:right w:w="27" w:type="dxa"/>
            </w:tcMar>
            <w:vAlign w:val="bottom"/>
          </w:tcPr>
          <w:p w14:paraId="7A949FF8" w14:textId="77777777" w:rsidR="00BA3738" w:rsidRPr="00BA3738" w:rsidRDefault="00BA3738" w:rsidP="0056016C">
            <w:pPr>
              <w:jc w:val="center"/>
              <w:rPr>
                <w:sz w:val="32"/>
                <w:szCs w:val="32"/>
              </w:rPr>
            </w:pPr>
            <w:r w:rsidRPr="00BA3738">
              <w:rPr>
                <w:sz w:val="32"/>
                <w:szCs w:val="32"/>
              </w:rPr>
              <w:t>2</w:t>
            </w:r>
          </w:p>
        </w:tc>
        <w:tc>
          <w:tcPr>
            <w:tcW w:w="720" w:type="dxa"/>
            <w:noWrap/>
            <w:tcMar>
              <w:top w:w="27" w:type="dxa"/>
              <w:left w:w="27" w:type="dxa"/>
              <w:bottom w:w="0" w:type="dxa"/>
              <w:right w:w="27" w:type="dxa"/>
            </w:tcMar>
            <w:vAlign w:val="bottom"/>
          </w:tcPr>
          <w:p w14:paraId="32C9DDB6" w14:textId="77777777" w:rsidR="00BA3738" w:rsidRPr="00BA3738" w:rsidRDefault="00BA3738" w:rsidP="0056016C">
            <w:pPr>
              <w:jc w:val="center"/>
              <w:rPr>
                <w:sz w:val="32"/>
                <w:szCs w:val="32"/>
              </w:rPr>
            </w:pPr>
            <w:r w:rsidRPr="00BA3738">
              <w:rPr>
                <w:sz w:val="32"/>
                <w:szCs w:val="32"/>
              </w:rPr>
              <w:t>2</w:t>
            </w:r>
          </w:p>
        </w:tc>
      </w:tr>
      <w:tr w:rsidR="00BA3738" w:rsidRPr="00BA3738" w14:paraId="4933E97B" w14:textId="77777777" w:rsidTr="0046047F">
        <w:trPr>
          <w:trHeight w:val="255"/>
          <w:jc w:val="center"/>
        </w:trPr>
        <w:tc>
          <w:tcPr>
            <w:tcW w:w="1464" w:type="dxa"/>
            <w:noWrap/>
            <w:tcMar>
              <w:top w:w="27" w:type="dxa"/>
              <w:left w:w="27" w:type="dxa"/>
              <w:bottom w:w="0" w:type="dxa"/>
              <w:right w:w="27" w:type="dxa"/>
            </w:tcMar>
            <w:vAlign w:val="bottom"/>
          </w:tcPr>
          <w:p w14:paraId="3911D029" w14:textId="77777777" w:rsidR="00BA3738" w:rsidRPr="00BA3738" w:rsidRDefault="00BA3738" w:rsidP="0056016C">
            <w:pPr>
              <w:jc w:val="center"/>
              <w:rPr>
                <w:sz w:val="32"/>
                <w:szCs w:val="32"/>
              </w:rPr>
            </w:pPr>
            <w:r w:rsidRPr="00BA3738">
              <w:rPr>
                <w:sz w:val="32"/>
                <w:szCs w:val="32"/>
              </w:rPr>
              <w:t>25</w:t>
            </w:r>
          </w:p>
        </w:tc>
        <w:tc>
          <w:tcPr>
            <w:tcW w:w="642" w:type="dxa"/>
            <w:noWrap/>
            <w:tcMar>
              <w:top w:w="27" w:type="dxa"/>
              <w:left w:w="27" w:type="dxa"/>
              <w:bottom w:w="0" w:type="dxa"/>
              <w:right w:w="27" w:type="dxa"/>
            </w:tcMar>
            <w:vAlign w:val="bottom"/>
          </w:tcPr>
          <w:p w14:paraId="7B6B7DCC" w14:textId="77777777" w:rsidR="00BA3738" w:rsidRPr="00BA3738" w:rsidRDefault="00BA3738" w:rsidP="0056016C">
            <w:pPr>
              <w:jc w:val="center"/>
              <w:rPr>
                <w:sz w:val="32"/>
                <w:szCs w:val="32"/>
              </w:rPr>
            </w:pPr>
            <w:r w:rsidRPr="00BA3738">
              <w:rPr>
                <w:sz w:val="32"/>
                <w:szCs w:val="32"/>
              </w:rPr>
              <w:t>12</w:t>
            </w:r>
          </w:p>
        </w:tc>
        <w:tc>
          <w:tcPr>
            <w:tcW w:w="630" w:type="dxa"/>
            <w:noWrap/>
            <w:tcMar>
              <w:top w:w="27" w:type="dxa"/>
              <w:left w:w="27" w:type="dxa"/>
              <w:bottom w:w="0" w:type="dxa"/>
              <w:right w:w="27" w:type="dxa"/>
            </w:tcMar>
            <w:vAlign w:val="bottom"/>
          </w:tcPr>
          <w:p w14:paraId="65C5F132" w14:textId="77777777" w:rsidR="00BA3738" w:rsidRPr="00BA3738" w:rsidRDefault="00BA3738" w:rsidP="0056016C">
            <w:pPr>
              <w:jc w:val="center"/>
              <w:rPr>
                <w:sz w:val="32"/>
                <w:szCs w:val="32"/>
              </w:rPr>
            </w:pPr>
            <w:r w:rsidRPr="00BA3738">
              <w:rPr>
                <w:sz w:val="32"/>
                <w:szCs w:val="32"/>
              </w:rPr>
              <w:t>19</w:t>
            </w:r>
          </w:p>
        </w:tc>
        <w:tc>
          <w:tcPr>
            <w:tcW w:w="720" w:type="dxa"/>
            <w:noWrap/>
            <w:tcMar>
              <w:top w:w="27" w:type="dxa"/>
              <w:left w:w="27" w:type="dxa"/>
              <w:bottom w:w="0" w:type="dxa"/>
              <w:right w:w="27" w:type="dxa"/>
            </w:tcMar>
            <w:vAlign w:val="bottom"/>
          </w:tcPr>
          <w:p w14:paraId="75C2EF31" w14:textId="77777777" w:rsidR="00BA3738" w:rsidRPr="00BA3738" w:rsidRDefault="00BA3738" w:rsidP="0056016C">
            <w:pPr>
              <w:jc w:val="center"/>
              <w:rPr>
                <w:sz w:val="32"/>
                <w:szCs w:val="32"/>
              </w:rPr>
            </w:pPr>
            <w:r w:rsidRPr="00BA3738">
              <w:rPr>
                <w:sz w:val="32"/>
                <w:szCs w:val="32"/>
              </w:rPr>
              <w:t>27</w:t>
            </w:r>
          </w:p>
        </w:tc>
        <w:tc>
          <w:tcPr>
            <w:tcW w:w="630" w:type="dxa"/>
            <w:noWrap/>
            <w:tcMar>
              <w:top w:w="27" w:type="dxa"/>
              <w:left w:w="27" w:type="dxa"/>
              <w:bottom w:w="0" w:type="dxa"/>
              <w:right w:w="27" w:type="dxa"/>
            </w:tcMar>
            <w:vAlign w:val="bottom"/>
          </w:tcPr>
          <w:p w14:paraId="525F1772" w14:textId="77777777" w:rsidR="00BA3738" w:rsidRPr="00BA3738" w:rsidRDefault="00BA3738" w:rsidP="0056016C">
            <w:pPr>
              <w:jc w:val="center"/>
              <w:rPr>
                <w:sz w:val="32"/>
                <w:szCs w:val="32"/>
              </w:rPr>
            </w:pPr>
            <w:r w:rsidRPr="00BA3738">
              <w:rPr>
                <w:sz w:val="32"/>
                <w:szCs w:val="32"/>
              </w:rPr>
              <w:t>18</w:t>
            </w:r>
          </w:p>
        </w:tc>
        <w:tc>
          <w:tcPr>
            <w:tcW w:w="540" w:type="dxa"/>
            <w:noWrap/>
            <w:tcMar>
              <w:top w:w="27" w:type="dxa"/>
              <w:left w:w="27" w:type="dxa"/>
              <w:bottom w:w="0" w:type="dxa"/>
              <w:right w:w="27" w:type="dxa"/>
            </w:tcMar>
            <w:vAlign w:val="bottom"/>
          </w:tcPr>
          <w:p w14:paraId="251358F1" w14:textId="77777777" w:rsidR="00BA3738" w:rsidRPr="00BA3738" w:rsidRDefault="00BA3738" w:rsidP="0056016C">
            <w:pPr>
              <w:jc w:val="center"/>
              <w:rPr>
                <w:sz w:val="32"/>
                <w:szCs w:val="32"/>
              </w:rPr>
            </w:pPr>
            <w:r w:rsidRPr="00BA3738">
              <w:rPr>
                <w:sz w:val="32"/>
                <w:szCs w:val="32"/>
              </w:rPr>
              <w:t>5</w:t>
            </w:r>
          </w:p>
        </w:tc>
        <w:tc>
          <w:tcPr>
            <w:tcW w:w="720" w:type="dxa"/>
            <w:noWrap/>
            <w:tcMar>
              <w:top w:w="27" w:type="dxa"/>
              <w:left w:w="27" w:type="dxa"/>
              <w:bottom w:w="0" w:type="dxa"/>
              <w:right w:w="27" w:type="dxa"/>
            </w:tcMar>
            <w:vAlign w:val="bottom"/>
          </w:tcPr>
          <w:p w14:paraId="7247D7EF" w14:textId="77777777" w:rsidR="00BA3738" w:rsidRPr="00BA3738" w:rsidRDefault="00BA3738" w:rsidP="0056016C">
            <w:pPr>
              <w:jc w:val="center"/>
              <w:rPr>
                <w:sz w:val="32"/>
                <w:szCs w:val="32"/>
              </w:rPr>
            </w:pPr>
            <w:r w:rsidRPr="00BA3738">
              <w:rPr>
                <w:sz w:val="32"/>
                <w:szCs w:val="32"/>
              </w:rPr>
              <w:t>12</w:t>
            </w:r>
          </w:p>
        </w:tc>
      </w:tr>
    </w:tbl>
    <w:p w14:paraId="6790DEAF" w14:textId="77777777" w:rsidR="00BA3738" w:rsidRDefault="00BA3738" w:rsidP="0046047F">
      <w:pPr>
        <w:pStyle w:val="BodyTextIndent"/>
        <w:ind w:left="360"/>
      </w:pPr>
    </w:p>
    <w:p w14:paraId="3BBBD8F5" w14:textId="77777777" w:rsidR="00BA3738" w:rsidRDefault="00BA3738" w:rsidP="0046047F">
      <w:pPr>
        <w:pStyle w:val="BodyTextIndent"/>
        <w:ind w:left="360"/>
      </w:pPr>
      <w:r>
        <w:t xml:space="preserve">Subject-matter researchers are interested in grouping goblets that have the same shape although they may have different sizes.  </w:t>
      </w:r>
    </w:p>
    <w:p w14:paraId="307F12BC" w14:textId="77777777" w:rsidR="00BA3738" w:rsidRDefault="00BA3738" w:rsidP="0046047F">
      <w:pPr>
        <w:pStyle w:val="BodyTextIndent"/>
        <w:ind w:left="360"/>
      </w:pPr>
    </w:p>
    <w:p w14:paraId="15FE8713" w14:textId="77777777" w:rsidR="00BA3738" w:rsidRDefault="00BA3738" w:rsidP="0046047F">
      <w:pPr>
        <w:pStyle w:val="BodyTextIndent"/>
        <w:ind w:left="0"/>
      </w:pPr>
    </w:p>
    <w:p w14:paraId="60909009" w14:textId="77777777" w:rsidR="000A4D4B" w:rsidRDefault="000A4D4B" w:rsidP="0046047F">
      <w:pPr>
        <w:pStyle w:val="BodyTextIndent"/>
        <w:ind w:left="0"/>
      </w:pPr>
    </w:p>
    <w:p w14:paraId="24F28296" w14:textId="77777777" w:rsidR="00405DBE" w:rsidRDefault="00405DBE" w:rsidP="0046047F">
      <w:r>
        <w:rPr>
          <w:u w:val="single"/>
        </w:rPr>
        <w:lastRenderedPageBreak/>
        <w:t>Example</w:t>
      </w:r>
      <w:r>
        <w:t xml:space="preserve">: Placekicking </w:t>
      </w:r>
      <w:r w:rsidRPr="00727EA6">
        <w:t xml:space="preserve">data </w:t>
      </w:r>
    </w:p>
    <w:p w14:paraId="06887BC1" w14:textId="77777777" w:rsidR="00C04066" w:rsidRDefault="00C04066" w:rsidP="0046047F">
      <w:pPr>
        <w:pStyle w:val="BodyTextIndent"/>
        <w:ind w:left="360"/>
      </w:pPr>
    </w:p>
    <w:p w14:paraId="3D0044A0" w14:textId="060363A7" w:rsidR="003A1EC7" w:rsidRDefault="00450816" w:rsidP="0046047F">
      <w:pPr>
        <w:pStyle w:val="BodyTextIndent"/>
        <w:ind w:left="360"/>
      </w:pPr>
      <w:r>
        <w:t xml:space="preserve">During </w:t>
      </w:r>
      <w:r w:rsidR="0024690F">
        <w:t xml:space="preserve">one </w:t>
      </w:r>
      <w:r w:rsidR="00405DBE">
        <w:t>National Football League season, I collected informatio</w:t>
      </w:r>
      <w:r w:rsidR="00F60DDD">
        <w:t xml:space="preserve">n on all placekicks attempted. </w:t>
      </w:r>
      <w:r w:rsidR="003A1EC7">
        <w:t>Variables within the data set</w:t>
      </w:r>
      <w:r w:rsidR="00676F4A">
        <w:t xml:space="preserve"> are: </w:t>
      </w:r>
    </w:p>
    <w:p w14:paraId="4E5579BA" w14:textId="77777777" w:rsidR="003A1EC7" w:rsidRDefault="003A1EC7" w:rsidP="0046047F">
      <w:pPr>
        <w:pStyle w:val="ListParagraph"/>
        <w:numPr>
          <w:ilvl w:val="0"/>
          <w:numId w:val="25"/>
        </w:numPr>
        <w:ind w:left="720"/>
      </w:pPr>
      <w:r>
        <w:t>Week: week of the season</w:t>
      </w:r>
    </w:p>
    <w:p w14:paraId="402BB8F9" w14:textId="77777777" w:rsidR="003A1EC7" w:rsidRDefault="003A1EC7" w:rsidP="0046047F">
      <w:pPr>
        <w:pStyle w:val="ListParagraph"/>
        <w:numPr>
          <w:ilvl w:val="0"/>
          <w:numId w:val="25"/>
        </w:numPr>
        <w:ind w:left="720"/>
      </w:pPr>
      <w:r>
        <w:t>Distance: Distance of the placekick in yards</w:t>
      </w:r>
    </w:p>
    <w:p w14:paraId="68641194" w14:textId="77777777" w:rsidR="003A1EC7" w:rsidRDefault="003A1EC7" w:rsidP="0046047F">
      <w:pPr>
        <w:pStyle w:val="ListParagraph"/>
        <w:numPr>
          <w:ilvl w:val="0"/>
          <w:numId w:val="25"/>
        </w:numPr>
        <w:ind w:left="720"/>
      </w:pPr>
      <w:r>
        <w:t xml:space="preserve">Change: Binary variable denoting lead-change (1) vs. non-lead-change (0) placekicks; successful lead-change placekicks are those that change which team is winning the game. </w:t>
      </w:r>
    </w:p>
    <w:p w14:paraId="620354E6" w14:textId="77777777" w:rsidR="003A1EC7" w:rsidRDefault="003A1EC7" w:rsidP="0046047F">
      <w:pPr>
        <w:pStyle w:val="ListParagraph"/>
        <w:numPr>
          <w:ilvl w:val="0"/>
          <w:numId w:val="25"/>
        </w:numPr>
        <w:ind w:left="720"/>
      </w:pPr>
      <w:r>
        <w:t>Elap30: Number of minutes remaining before the end of the half with overtime placekicks receiving a value of 0</w:t>
      </w:r>
    </w:p>
    <w:p w14:paraId="34DCD83E" w14:textId="77777777" w:rsidR="003A1EC7" w:rsidRDefault="003A1EC7" w:rsidP="0046047F">
      <w:pPr>
        <w:pStyle w:val="ListParagraph"/>
        <w:numPr>
          <w:ilvl w:val="0"/>
          <w:numId w:val="25"/>
        </w:numPr>
        <w:ind w:left="720"/>
      </w:pPr>
      <w:r>
        <w:t>PAT: Binary variable denoting the type of placekick where a point after touchdown (PAT) is a 1 and a field goal is a 0</w:t>
      </w:r>
    </w:p>
    <w:p w14:paraId="17609074" w14:textId="77777777" w:rsidR="003A1EC7" w:rsidRPr="003A1EC7" w:rsidRDefault="003A1EC7" w:rsidP="0046047F">
      <w:pPr>
        <w:pStyle w:val="ListParagraph"/>
        <w:numPr>
          <w:ilvl w:val="0"/>
          <w:numId w:val="25"/>
        </w:numPr>
        <w:ind w:left="720"/>
      </w:pPr>
      <w:r>
        <w:t xml:space="preserve">Type: Binary variable denoting </w:t>
      </w:r>
      <w:r w:rsidRPr="003A1EC7">
        <w:t>dome (0) vs. outdoor (1) placekicks</w:t>
      </w:r>
    </w:p>
    <w:p w14:paraId="6E926204" w14:textId="77777777" w:rsidR="003A1EC7" w:rsidRDefault="003A1EC7" w:rsidP="0046047F">
      <w:pPr>
        <w:pStyle w:val="ListParagraph"/>
        <w:numPr>
          <w:ilvl w:val="0"/>
          <w:numId w:val="25"/>
        </w:numPr>
        <w:ind w:left="720"/>
      </w:pPr>
      <w:r>
        <w:t>Field: Binary variable denoting grass (1) vs. artificial turf (0) placekicks</w:t>
      </w:r>
    </w:p>
    <w:p w14:paraId="00C73648" w14:textId="77777777" w:rsidR="003A1EC7" w:rsidRDefault="003A1EC7" w:rsidP="0046047F">
      <w:pPr>
        <w:pStyle w:val="ListParagraph"/>
        <w:numPr>
          <w:ilvl w:val="0"/>
          <w:numId w:val="25"/>
        </w:numPr>
        <w:ind w:left="720"/>
      </w:pPr>
      <w:r>
        <w:t>Wind: Binary variable for placekicks attempted in windy conditions (1) vs. non-windy conditions (0); I define windy as a wind stronger than 15 miles per hour at kickoff in an outdoor stadium</w:t>
      </w:r>
    </w:p>
    <w:p w14:paraId="757A2153" w14:textId="77777777" w:rsidR="003A1EC7" w:rsidRDefault="003A1EC7" w:rsidP="0046047F">
      <w:pPr>
        <w:pStyle w:val="ListParagraph"/>
      </w:pPr>
    </w:p>
    <w:p w14:paraId="695D5DB2" w14:textId="165FCB33" w:rsidR="003A1EC7" w:rsidRDefault="003A1EC7" w:rsidP="0046047F">
      <w:pPr>
        <w:pStyle w:val="ListParagraph"/>
        <w:ind w:left="360"/>
      </w:pPr>
      <w:r>
        <w:t>The response variable is referred to as “</w:t>
      </w:r>
      <w:r w:rsidR="00D528A9">
        <w:t>g</w:t>
      </w:r>
      <w:r>
        <w:t>ood” in the data set. It</w:t>
      </w:r>
      <w:r w:rsidR="00E84139">
        <w:t>s value</w:t>
      </w:r>
      <w:r>
        <w:t xml:space="preserve"> is a 1 for successful placekicks and a 0 for failed placekicks. </w:t>
      </w:r>
    </w:p>
    <w:p w14:paraId="3DE0544D" w14:textId="77777777" w:rsidR="003A1EC7" w:rsidRDefault="003A1EC7" w:rsidP="0046047F">
      <w:pPr>
        <w:pStyle w:val="ListParagraph"/>
        <w:ind w:left="36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8"/>
        <w:gridCol w:w="964"/>
        <w:gridCol w:w="1408"/>
        <w:gridCol w:w="1266"/>
        <w:gridCol w:w="1373"/>
        <w:gridCol w:w="839"/>
        <w:gridCol w:w="821"/>
        <w:gridCol w:w="804"/>
        <w:gridCol w:w="875"/>
        <w:gridCol w:w="928"/>
      </w:tblGrid>
      <w:tr w:rsidR="00AE6833" w:rsidRPr="00AE6833" w14:paraId="76F0E80A" w14:textId="77777777" w:rsidTr="00676F4A">
        <w:trPr>
          <w:trHeight w:val="300"/>
          <w:jc w:val="center"/>
        </w:trPr>
        <w:tc>
          <w:tcPr>
            <w:tcW w:w="0" w:type="auto"/>
            <w:shd w:val="clear" w:color="auto" w:fill="auto"/>
            <w:noWrap/>
            <w:vAlign w:val="bottom"/>
            <w:hideMark/>
          </w:tcPr>
          <w:p w14:paraId="620ED142" w14:textId="77777777" w:rsidR="00AE6833" w:rsidRPr="002F4BF9" w:rsidRDefault="00AE6833" w:rsidP="00AE6833">
            <w:pPr>
              <w:jc w:val="right"/>
              <w:rPr>
                <w:color w:val="000000"/>
                <w:sz w:val="32"/>
                <w:szCs w:val="32"/>
              </w:rPr>
            </w:pPr>
            <w:r w:rsidRPr="002F4BF9">
              <w:rPr>
                <w:color w:val="000000"/>
                <w:sz w:val="32"/>
                <w:szCs w:val="32"/>
              </w:rPr>
              <w:lastRenderedPageBreak/>
              <w:t>ID</w:t>
            </w:r>
          </w:p>
        </w:tc>
        <w:tc>
          <w:tcPr>
            <w:tcW w:w="0" w:type="auto"/>
            <w:shd w:val="clear" w:color="auto" w:fill="auto"/>
            <w:noWrap/>
            <w:vAlign w:val="bottom"/>
            <w:hideMark/>
          </w:tcPr>
          <w:p w14:paraId="6D7EAF29" w14:textId="77777777" w:rsidR="00AE6833" w:rsidRPr="002F4BF9" w:rsidRDefault="00AE6833" w:rsidP="00AE6833">
            <w:pPr>
              <w:rPr>
                <w:color w:val="000000"/>
                <w:sz w:val="32"/>
                <w:szCs w:val="32"/>
              </w:rPr>
            </w:pPr>
            <w:r w:rsidRPr="002F4BF9">
              <w:rPr>
                <w:color w:val="000000"/>
                <w:sz w:val="32"/>
                <w:szCs w:val="32"/>
              </w:rPr>
              <w:t>week</w:t>
            </w:r>
          </w:p>
        </w:tc>
        <w:tc>
          <w:tcPr>
            <w:tcW w:w="0" w:type="auto"/>
            <w:shd w:val="clear" w:color="auto" w:fill="auto"/>
            <w:noWrap/>
            <w:vAlign w:val="bottom"/>
            <w:hideMark/>
          </w:tcPr>
          <w:p w14:paraId="30129E19" w14:textId="77777777" w:rsidR="00AE6833" w:rsidRPr="002F4BF9" w:rsidRDefault="00AE6833" w:rsidP="00AE6833">
            <w:pPr>
              <w:rPr>
                <w:color w:val="000000"/>
                <w:sz w:val="32"/>
                <w:szCs w:val="32"/>
              </w:rPr>
            </w:pPr>
            <w:r w:rsidRPr="002F4BF9">
              <w:rPr>
                <w:color w:val="000000"/>
                <w:sz w:val="32"/>
                <w:szCs w:val="32"/>
              </w:rPr>
              <w:t xml:space="preserve">distance </w:t>
            </w:r>
          </w:p>
        </w:tc>
        <w:tc>
          <w:tcPr>
            <w:tcW w:w="0" w:type="auto"/>
            <w:shd w:val="clear" w:color="auto" w:fill="auto"/>
            <w:noWrap/>
            <w:vAlign w:val="bottom"/>
            <w:hideMark/>
          </w:tcPr>
          <w:p w14:paraId="5547F5A1" w14:textId="77777777" w:rsidR="00AE6833" w:rsidRPr="002F4BF9" w:rsidRDefault="00AE6833" w:rsidP="00AE6833">
            <w:pPr>
              <w:rPr>
                <w:color w:val="000000"/>
                <w:sz w:val="32"/>
                <w:szCs w:val="32"/>
              </w:rPr>
            </w:pPr>
            <w:r w:rsidRPr="002F4BF9">
              <w:rPr>
                <w:color w:val="000000"/>
                <w:sz w:val="32"/>
                <w:szCs w:val="32"/>
              </w:rPr>
              <w:t xml:space="preserve">change  </w:t>
            </w:r>
          </w:p>
        </w:tc>
        <w:tc>
          <w:tcPr>
            <w:tcW w:w="0" w:type="auto"/>
            <w:shd w:val="clear" w:color="auto" w:fill="auto"/>
            <w:noWrap/>
            <w:vAlign w:val="bottom"/>
            <w:hideMark/>
          </w:tcPr>
          <w:p w14:paraId="44A70571" w14:textId="77777777" w:rsidR="00AE6833" w:rsidRPr="002F4BF9" w:rsidRDefault="00AE6833" w:rsidP="00AE6833">
            <w:pPr>
              <w:rPr>
                <w:color w:val="000000"/>
                <w:sz w:val="32"/>
                <w:szCs w:val="32"/>
              </w:rPr>
            </w:pPr>
            <w:r w:rsidRPr="002F4BF9">
              <w:rPr>
                <w:color w:val="000000"/>
                <w:sz w:val="32"/>
                <w:szCs w:val="32"/>
              </w:rPr>
              <w:t>elap30</w:t>
            </w:r>
          </w:p>
        </w:tc>
        <w:tc>
          <w:tcPr>
            <w:tcW w:w="0" w:type="auto"/>
            <w:shd w:val="clear" w:color="auto" w:fill="auto"/>
            <w:noWrap/>
            <w:vAlign w:val="bottom"/>
            <w:hideMark/>
          </w:tcPr>
          <w:p w14:paraId="5688A5BA" w14:textId="77777777" w:rsidR="00AE6833" w:rsidRPr="002F4BF9" w:rsidRDefault="00AE6833" w:rsidP="00AE6833">
            <w:pPr>
              <w:rPr>
                <w:color w:val="000000"/>
                <w:sz w:val="32"/>
                <w:szCs w:val="32"/>
              </w:rPr>
            </w:pPr>
            <w:r w:rsidRPr="002F4BF9">
              <w:rPr>
                <w:color w:val="000000"/>
                <w:sz w:val="32"/>
                <w:szCs w:val="32"/>
              </w:rPr>
              <w:t>PAT</w:t>
            </w:r>
          </w:p>
        </w:tc>
        <w:tc>
          <w:tcPr>
            <w:tcW w:w="0" w:type="auto"/>
            <w:shd w:val="clear" w:color="auto" w:fill="auto"/>
            <w:noWrap/>
            <w:vAlign w:val="bottom"/>
            <w:hideMark/>
          </w:tcPr>
          <w:p w14:paraId="534ABD11" w14:textId="77777777" w:rsidR="00AE6833" w:rsidRPr="002F4BF9" w:rsidRDefault="00AE6833" w:rsidP="00AE6833">
            <w:pPr>
              <w:rPr>
                <w:color w:val="000000"/>
                <w:sz w:val="32"/>
                <w:szCs w:val="32"/>
              </w:rPr>
            </w:pPr>
            <w:r w:rsidRPr="002F4BF9">
              <w:rPr>
                <w:color w:val="000000"/>
                <w:sz w:val="32"/>
                <w:szCs w:val="32"/>
              </w:rPr>
              <w:t>type</w:t>
            </w:r>
          </w:p>
        </w:tc>
        <w:tc>
          <w:tcPr>
            <w:tcW w:w="0" w:type="auto"/>
            <w:shd w:val="clear" w:color="auto" w:fill="auto"/>
            <w:noWrap/>
            <w:vAlign w:val="bottom"/>
            <w:hideMark/>
          </w:tcPr>
          <w:p w14:paraId="75440F9C" w14:textId="77777777" w:rsidR="00AE6833" w:rsidRPr="002F4BF9" w:rsidRDefault="00AE6833" w:rsidP="00AE6833">
            <w:pPr>
              <w:rPr>
                <w:color w:val="000000"/>
                <w:sz w:val="32"/>
                <w:szCs w:val="32"/>
              </w:rPr>
            </w:pPr>
            <w:r w:rsidRPr="002F4BF9">
              <w:rPr>
                <w:color w:val="000000"/>
                <w:sz w:val="32"/>
                <w:szCs w:val="32"/>
              </w:rPr>
              <w:t>field</w:t>
            </w:r>
          </w:p>
        </w:tc>
        <w:tc>
          <w:tcPr>
            <w:tcW w:w="0" w:type="auto"/>
            <w:shd w:val="clear" w:color="auto" w:fill="auto"/>
            <w:noWrap/>
            <w:vAlign w:val="bottom"/>
            <w:hideMark/>
          </w:tcPr>
          <w:p w14:paraId="4F17DD17" w14:textId="77777777" w:rsidR="00AE6833" w:rsidRPr="002F4BF9" w:rsidRDefault="00AE6833" w:rsidP="00AE6833">
            <w:pPr>
              <w:rPr>
                <w:color w:val="000000"/>
                <w:sz w:val="32"/>
                <w:szCs w:val="32"/>
              </w:rPr>
            </w:pPr>
            <w:r w:rsidRPr="002F4BF9">
              <w:rPr>
                <w:color w:val="000000"/>
                <w:sz w:val="32"/>
                <w:szCs w:val="32"/>
              </w:rPr>
              <w:t>wind</w:t>
            </w:r>
          </w:p>
        </w:tc>
        <w:tc>
          <w:tcPr>
            <w:tcW w:w="0" w:type="auto"/>
            <w:shd w:val="clear" w:color="auto" w:fill="auto"/>
            <w:noWrap/>
            <w:vAlign w:val="bottom"/>
            <w:hideMark/>
          </w:tcPr>
          <w:p w14:paraId="61899A4A" w14:textId="77777777" w:rsidR="00AE6833" w:rsidRPr="002F4BF9" w:rsidRDefault="00AE6833" w:rsidP="00AE6833">
            <w:pPr>
              <w:rPr>
                <w:color w:val="000000"/>
                <w:sz w:val="32"/>
                <w:szCs w:val="32"/>
              </w:rPr>
            </w:pPr>
            <w:r w:rsidRPr="002F4BF9">
              <w:rPr>
                <w:color w:val="000000"/>
                <w:sz w:val="32"/>
                <w:szCs w:val="32"/>
              </w:rPr>
              <w:t>good</w:t>
            </w:r>
          </w:p>
        </w:tc>
      </w:tr>
      <w:tr w:rsidR="00AE6833" w:rsidRPr="00AE6833" w14:paraId="53B162E7" w14:textId="77777777" w:rsidTr="00676F4A">
        <w:trPr>
          <w:trHeight w:val="300"/>
          <w:jc w:val="center"/>
        </w:trPr>
        <w:tc>
          <w:tcPr>
            <w:tcW w:w="0" w:type="auto"/>
            <w:shd w:val="clear" w:color="auto" w:fill="auto"/>
            <w:noWrap/>
            <w:vAlign w:val="bottom"/>
            <w:hideMark/>
          </w:tcPr>
          <w:p w14:paraId="1302BBB3"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6AE78370"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4EAA4F7B" w14:textId="77777777" w:rsidR="00AE6833" w:rsidRPr="002F4BF9" w:rsidRDefault="00AE6833" w:rsidP="00AE6833">
            <w:pPr>
              <w:jc w:val="right"/>
              <w:rPr>
                <w:color w:val="000000"/>
                <w:sz w:val="32"/>
                <w:szCs w:val="32"/>
              </w:rPr>
            </w:pPr>
            <w:r w:rsidRPr="002F4BF9">
              <w:rPr>
                <w:color w:val="000000"/>
                <w:sz w:val="32"/>
                <w:szCs w:val="32"/>
              </w:rPr>
              <w:t>21</w:t>
            </w:r>
          </w:p>
        </w:tc>
        <w:tc>
          <w:tcPr>
            <w:tcW w:w="0" w:type="auto"/>
            <w:shd w:val="clear" w:color="auto" w:fill="auto"/>
            <w:noWrap/>
            <w:vAlign w:val="bottom"/>
            <w:hideMark/>
          </w:tcPr>
          <w:p w14:paraId="76B7FBD2"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0B4494D6" w14:textId="77777777" w:rsidR="00AE6833" w:rsidRPr="002F4BF9" w:rsidRDefault="00AE6833" w:rsidP="00AE6833">
            <w:pPr>
              <w:jc w:val="right"/>
              <w:rPr>
                <w:color w:val="000000"/>
                <w:sz w:val="32"/>
                <w:szCs w:val="32"/>
              </w:rPr>
            </w:pPr>
            <w:r w:rsidRPr="002F4BF9">
              <w:rPr>
                <w:color w:val="000000"/>
                <w:sz w:val="32"/>
                <w:szCs w:val="32"/>
              </w:rPr>
              <w:t>24.7167</w:t>
            </w:r>
          </w:p>
        </w:tc>
        <w:tc>
          <w:tcPr>
            <w:tcW w:w="0" w:type="auto"/>
            <w:shd w:val="clear" w:color="auto" w:fill="auto"/>
            <w:noWrap/>
            <w:vAlign w:val="bottom"/>
            <w:hideMark/>
          </w:tcPr>
          <w:p w14:paraId="610E9ECC"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08EED5C6"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4D8BC25A"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05ABE418"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2E5A27B0" w14:textId="77777777" w:rsidR="00AE6833" w:rsidRPr="002F4BF9" w:rsidRDefault="00AE6833" w:rsidP="00AE6833">
            <w:pPr>
              <w:jc w:val="right"/>
              <w:rPr>
                <w:color w:val="000000"/>
                <w:sz w:val="32"/>
                <w:szCs w:val="32"/>
              </w:rPr>
            </w:pPr>
            <w:r w:rsidRPr="002F4BF9">
              <w:rPr>
                <w:color w:val="000000"/>
                <w:sz w:val="32"/>
                <w:szCs w:val="32"/>
              </w:rPr>
              <w:t>1</w:t>
            </w:r>
          </w:p>
        </w:tc>
      </w:tr>
      <w:tr w:rsidR="00AE6833" w:rsidRPr="00AE6833" w14:paraId="770A680C" w14:textId="77777777" w:rsidTr="00676F4A">
        <w:trPr>
          <w:trHeight w:val="300"/>
          <w:jc w:val="center"/>
        </w:trPr>
        <w:tc>
          <w:tcPr>
            <w:tcW w:w="0" w:type="auto"/>
            <w:shd w:val="clear" w:color="auto" w:fill="auto"/>
            <w:noWrap/>
            <w:vAlign w:val="bottom"/>
            <w:hideMark/>
          </w:tcPr>
          <w:p w14:paraId="572C1B32" w14:textId="77777777" w:rsidR="00AE6833" w:rsidRPr="002F4BF9" w:rsidRDefault="00AE6833" w:rsidP="00AE6833">
            <w:pPr>
              <w:jc w:val="right"/>
              <w:rPr>
                <w:color w:val="000000"/>
                <w:sz w:val="32"/>
                <w:szCs w:val="32"/>
              </w:rPr>
            </w:pPr>
            <w:r w:rsidRPr="002F4BF9">
              <w:rPr>
                <w:color w:val="000000"/>
                <w:sz w:val="32"/>
                <w:szCs w:val="32"/>
              </w:rPr>
              <w:t>2</w:t>
            </w:r>
          </w:p>
        </w:tc>
        <w:tc>
          <w:tcPr>
            <w:tcW w:w="0" w:type="auto"/>
            <w:shd w:val="clear" w:color="auto" w:fill="auto"/>
            <w:noWrap/>
            <w:vAlign w:val="bottom"/>
            <w:hideMark/>
          </w:tcPr>
          <w:p w14:paraId="521C40DA"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20F0D66B" w14:textId="77777777" w:rsidR="00AE6833" w:rsidRPr="002F4BF9" w:rsidRDefault="00AE6833" w:rsidP="00AE6833">
            <w:pPr>
              <w:jc w:val="right"/>
              <w:rPr>
                <w:color w:val="000000"/>
                <w:sz w:val="32"/>
                <w:szCs w:val="32"/>
              </w:rPr>
            </w:pPr>
            <w:r w:rsidRPr="002F4BF9">
              <w:rPr>
                <w:color w:val="000000"/>
                <w:sz w:val="32"/>
                <w:szCs w:val="32"/>
              </w:rPr>
              <w:t>21</w:t>
            </w:r>
          </w:p>
        </w:tc>
        <w:tc>
          <w:tcPr>
            <w:tcW w:w="0" w:type="auto"/>
            <w:shd w:val="clear" w:color="auto" w:fill="auto"/>
            <w:noWrap/>
            <w:vAlign w:val="bottom"/>
            <w:hideMark/>
          </w:tcPr>
          <w:p w14:paraId="525E9DF0"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12DDDC94" w14:textId="77777777" w:rsidR="00AE6833" w:rsidRPr="002F4BF9" w:rsidRDefault="00AE6833" w:rsidP="00AE6833">
            <w:pPr>
              <w:jc w:val="right"/>
              <w:rPr>
                <w:color w:val="000000"/>
                <w:sz w:val="32"/>
                <w:szCs w:val="32"/>
              </w:rPr>
            </w:pPr>
            <w:r w:rsidRPr="002F4BF9">
              <w:rPr>
                <w:color w:val="000000"/>
                <w:sz w:val="32"/>
                <w:szCs w:val="32"/>
              </w:rPr>
              <w:t>15.85</w:t>
            </w:r>
          </w:p>
        </w:tc>
        <w:tc>
          <w:tcPr>
            <w:tcW w:w="0" w:type="auto"/>
            <w:shd w:val="clear" w:color="auto" w:fill="auto"/>
            <w:noWrap/>
            <w:vAlign w:val="bottom"/>
            <w:hideMark/>
          </w:tcPr>
          <w:p w14:paraId="6463CBD1"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638EF7A7"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7EBF9CA1"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17E8B9F6"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5632D461" w14:textId="77777777" w:rsidR="00AE6833" w:rsidRPr="002F4BF9" w:rsidRDefault="00AE6833" w:rsidP="00AE6833">
            <w:pPr>
              <w:jc w:val="right"/>
              <w:rPr>
                <w:color w:val="000000"/>
                <w:sz w:val="32"/>
                <w:szCs w:val="32"/>
              </w:rPr>
            </w:pPr>
            <w:r w:rsidRPr="002F4BF9">
              <w:rPr>
                <w:color w:val="000000"/>
                <w:sz w:val="32"/>
                <w:szCs w:val="32"/>
              </w:rPr>
              <w:t>1</w:t>
            </w:r>
          </w:p>
        </w:tc>
      </w:tr>
      <w:tr w:rsidR="00AE6833" w:rsidRPr="00AE6833" w14:paraId="523522D7" w14:textId="77777777" w:rsidTr="00676F4A">
        <w:trPr>
          <w:trHeight w:val="300"/>
          <w:jc w:val="center"/>
        </w:trPr>
        <w:tc>
          <w:tcPr>
            <w:tcW w:w="0" w:type="auto"/>
            <w:shd w:val="clear" w:color="auto" w:fill="auto"/>
            <w:noWrap/>
            <w:vAlign w:val="bottom"/>
            <w:hideMark/>
          </w:tcPr>
          <w:p w14:paraId="65469A41" w14:textId="77777777" w:rsidR="00AE6833" w:rsidRPr="002F4BF9" w:rsidRDefault="00AE6833" w:rsidP="00AE6833">
            <w:pPr>
              <w:jc w:val="right"/>
              <w:rPr>
                <w:color w:val="000000"/>
                <w:sz w:val="32"/>
                <w:szCs w:val="32"/>
              </w:rPr>
            </w:pPr>
            <w:r w:rsidRPr="002F4BF9">
              <w:rPr>
                <w:color w:val="000000"/>
                <w:sz w:val="32"/>
                <w:szCs w:val="32"/>
              </w:rPr>
              <w:t>3</w:t>
            </w:r>
          </w:p>
        </w:tc>
        <w:tc>
          <w:tcPr>
            <w:tcW w:w="0" w:type="auto"/>
            <w:shd w:val="clear" w:color="auto" w:fill="auto"/>
            <w:noWrap/>
            <w:vAlign w:val="bottom"/>
            <w:hideMark/>
          </w:tcPr>
          <w:p w14:paraId="6098A03B"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5A47D17F" w14:textId="77777777" w:rsidR="00AE6833" w:rsidRPr="002F4BF9" w:rsidRDefault="00AE6833" w:rsidP="00AE6833">
            <w:pPr>
              <w:jc w:val="right"/>
              <w:rPr>
                <w:color w:val="000000"/>
                <w:sz w:val="32"/>
                <w:szCs w:val="32"/>
              </w:rPr>
            </w:pPr>
            <w:r w:rsidRPr="002F4BF9">
              <w:rPr>
                <w:color w:val="000000"/>
                <w:sz w:val="32"/>
                <w:szCs w:val="32"/>
              </w:rPr>
              <w:t>20</w:t>
            </w:r>
          </w:p>
        </w:tc>
        <w:tc>
          <w:tcPr>
            <w:tcW w:w="0" w:type="auto"/>
            <w:shd w:val="clear" w:color="auto" w:fill="auto"/>
            <w:noWrap/>
            <w:vAlign w:val="bottom"/>
            <w:hideMark/>
          </w:tcPr>
          <w:p w14:paraId="103CDBB7"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09C5C883" w14:textId="77777777" w:rsidR="00AE6833" w:rsidRPr="002F4BF9" w:rsidRDefault="00AE6833" w:rsidP="00AE6833">
            <w:pPr>
              <w:jc w:val="right"/>
              <w:rPr>
                <w:color w:val="000000"/>
                <w:sz w:val="32"/>
                <w:szCs w:val="32"/>
              </w:rPr>
            </w:pPr>
            <w:r w:rsidRPr="002F4BF9">
              <w:rPr>
                <w:color w:val="000000"/>
                <w:sz w:val="32"/>
                <w:szCs w:val="32"/>
              </w:rPr>
              <w:t>0.45</w:t>
            </w:r>
          </w:p>
        </w:tc>
        <w:tc>
          <w:tcPr>
            <w:tcW w:w="0" w:type="auto"/>
            <w:shd w:val="clear" w:color="auto" w:fill="auto"/>
            <w:noWrap/>
            <w:vAlign w:val="bottom"/>
            <w:hideMark/>
          </w:tcPr>
          <w:p w14:paraId="03A9F294"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29CBD8F4"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0C4EE388"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497B988B"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2597F8EB" w14:textId="77777777" w:rsidR="00AE6833" w:rsidRPr="002F4BF9" w:rsidRDefault="00AE6833" w:rsidP="00AE6833">
            <w:pPr>
              <w:jc w:val="right"/>
              <w:rPr>
                <w:color w:val="000000"/>
                <w:sz w:val="32"/>
                <w:szCs w:val="32"/>
              </w:rPr>
            </w:pPr>
            <w:r w:rsidRPr="002F4BF9">
              <w:rPr>
                <w:color w:val="000000"/>
                <w:sz w:val="32"/>
                <w:szCs w:val="32"/>
              </w:rPr>
              <w:t>1</w:t>
            </w:r>
          </w:p>
        </w:tc>
      </w:tr>
      <w:tr w:rsidR="00AE6833" w:rsidRPr="00AE6833" w14:paraId="59EC7A64" w14:textId="77777777" w:rsidTr="00676F4A">
        <w:trPr>
          <w:trHeight w:val="300"/>
          <w:jc w:val="center"/>
        </w:trPr>
        <w:tc>
          <w:tcPr>
            <w:tcW w:w="0" w:type="auto"/>
            <w:shd w:val="clear" w:color="auto" w:fill="auto"/>
            <w:noWrap/>
            <w:vAlign w:val="bottom"/>
            <w:hideMark/>
          </w:tcPr>
          <w:p w14:paraId="5B867948" w14:textId="77777777" w:rsidR="00AE6833" w:rsidRPr="002F4BF9" w:rsidRDefault="00260736" w:rsidP="00260736">
            <w:pPr>
              <w:jc w:val="right"/>
              <w:rPr>
                <w:color w:val="000000"/>
                <w:sz w:val="32"/>
                <w:szCs w:val="32"/>
              </w:rPr>
            </w:pPr>
            <w:r w:rsidRPr="002F4BF9">
              <w:rPr>
                <w:color w:val="000000"/>
                <w:sz w:val="32"/>
                <w:szCs w:val="32"/>
              </w:rPr>
              <w:sym w:font="MT Extra" w:char="F04D"/>
            </w:r>
          </w:p>
        </w:tc>
        <w:tc>
          <w:tcPr>
            <w:tcW w:w="0" w:type="auto"/>
            <w:shd w:val="clear" w:color="auto" w:fill="auto"/>
            <w:noWrap/>
            <w:vAlign w:val="bottom"/>
            <w:hideMark/>
          </w:tcPr>
          <w:p w14:paraId="50E79D91" w14:textId="77777777" w:rsidR="00AE6833" w:rsidRPr="002F4BF9" w:rsidRDefault="00AE6833" w:rsidP="00AE6833">
            <w:pPr>
              <w:rPr>
                <w:color w:val="000000"/>
                <w:sz w:val="32"/>
                <w:szCs w:val="32"/>
              </w:rPr>
            </w:pPr>
          </w:p>
        </w:tc>
        <w:tc>
          <w:tcPr>
            <w:tcW w:w="0" w:type="auto"/>
            <w:shd w:val="clear" w:color="auto" w:fill="auto"/>
            <w:noWrap/>
            <w:vAlign w:val="bottom"/>
            <w:hideMark/>
          </w:tcPr>
          <w:p w14:paraId="6094986B" w14:textId="77777777" w:rsidR="00AE6833" w:rsidRPr="002F4BF9" w:rsidRDefault="00AE6833" w:rsidP="00AE6833">
            <w:pPr>
              <w:rPr>
                <w:color w:val="000000"/>
                <w:sz w:val="32"/>
                <w:szCs w:val="32"/>
              </w:rPr>
            </w:pPr>
          </w:p>
        </w:tc>
        <w:tc>
          <w:tcPr>
            <w:tcW w:w="0" w:type="auto"/>
            <w:shd w:val="clear" w:color="auto" w:fill="auto"/>
            <w:noWrap/>
            <w:vAlign w:val="bottom"/>
            <w:hideMark/>
          </w:tcPr>
          <w:p w14:paraId="3FA82B6B" w14:textId="77777777" w:rsidR="00AE6833" w:rsidRPr="002F4BF9" w:rsidRDefault="00AE6833" w:rsidP="00AE6833">
            <w:pPr>
              <w:rPr>
                <w:color w:val="000000"/>
                <w:sz w:val="32"/>
                <w:szCs w:val="32"/>
              </w:rPr>
            </w:pPr>
          </w:p>
        </w:tc>
        <w:tc>
          <w:tcPr>
            <w:tcW w:w="0" w:type="auto"/>
            <w:shd w:val="clear" w:color="auto" w:fill="auto"/>
            <w:noWrap/>
            <w:vAlign w:val="bottom"/>
            <w:hideMark/>
          </w:tcPr>
          <w:p w14:paraId="31968CF3" w14:textId="77777777" w:rsidR="00AE6833" w:rsidRPr="002F4BF9" w:rsidRDefault="00AE6833" w:rsidP="00AE6833">
            <w:pPr>
              <w:rPr>
                <w:color w:val="000000"/>
                <w:sz w:val="32"/>
                <w:szCs w:val="32"/>
              </w:rPr>
            </w:pPr>
          </w:p>
        </w:tc>
        <w:tc>
          <w:tcPr>
            <w:tcW w:w="0" w:type="auto"/>
            <w:shd w:val="clear" w:color="auto" w:fill="auto"/>
            <w:noWrap/>
            <w:vAlign w:val="bottom"/>
            <w:hideMark/>
          </w:tcPr>
          <w:p w14:paraId="77AA2163" w14:textId="77777777" w:rsidR="00AE6833" w:rsidRPr="002F4BF9" w:rsidRDefault="00AE6833" w:rsidP="00AE6833">
            <w:pPr>
              <w:rPr>
                <w:color w:val="000000"/>
                <w:sz w:val="32"/>
                <w:szCs w:val="32"/>
              </w:rPr>
            </w:pPr>
          </w:p>
        </w:tc>
        <w:tc>
          <w:tcPr>
            <w:tcW w:w="0" w:type="auto"/>
            <w:shd w:val="clear" w:color="auto" w:fill="auto"/>
            <w:noWrap/>
            <w:vAlign w:val="bottom"/>
            <w:hideMark/>
          </w:tcPr>
          <w:p w14:paraId="54CFCE5F" w14:textId="77777777" w:rsidR="00AE6833" w:rsidRPr="002F4BF9" w:rsidRDefault="00AE6833" w:rsidP="00AE6833">
            <w:pPr>
              <w:rPr>
                <w:color w:val="000000"/>
                <w:sz w:val="32"/>
                <w:szCs w:val="32"/>
              </w:rPr>
            </w:pPr>
          </w:p>
        </w:tc>
        <w:tc>
          <w:tcPr>
            <w:tcW w:w="0" w:type="auto"/>
            <w:shd w:val="clear" w:color="auto" w:fill="auto"/>
            <w:noWrap/>
            <w:vAlign w:val="bottom"/>
            <w:hideMark/>
          </w:tcPr>
          <w:p w14:paraId="432CF2A5" w14:textId="77777777" w:rsidR="00AE6833" w:rsidRPr="002F4BF9" w:rsidRDefault="00AE6833" w:rsidP="00AE6833">
            <w:pPr>
              <w:rPr>
                <w:color w:val="000000"/>
                <w:sz w:val="32"/>
                <w:szCs w:val="32"/>
              </w:rPr>
            </w:pPr>
          </w:p>
        </w:tc>
        <w:tc>
          <w:tcPr>
            <w:tcW w:w="0" w:type="auto"/>
            <w:shd w:val="clear" w:color="auto" w:fill="auto"/>
            <w:noWrap/>
            <w:vAlign w:val="bottom"/>
            <w:hideMark/>
          </w:tcPr>
          <w:p w14:paraId="2E657F81" w14:textId="77777777" w:rsidR="00AE6833" w:rsidRPr="002F4BF9" w:rsidRDefault="00AE6833" w:rsidP="00AE6833">
            <w:pPr>
              <w:rPr>
                <w:color w:val="000000"/>
                <w:sz w:val="32"/>
                <w:szCs w:val="32"/>
              </w:rPr>
            </w:pPr>
          </w:p>
        </w:tc>
        <w:tc>
          <w:tcPr>
            <w:tcW w:w="0" w:type="auto"/>
            <w:shd w:val="clear" w:color="auto" w:fill="auto"/>
            <w:noWrap/>
            <w:vAlign w:val="bottom"/>
            <w:hideMark/>
          </w:tcPr>
          <w:p w14:paraId="06D9505B" w14:textId="77777777" w:rsidR="00AE6833" w:rsidRPr="002F4BF9" w:rsidRDefault="00AE6833" w:rsidP="00AE6833">
            <w:pPr>
              <w:rPr>
                <w:color w:val="000000"/>
                <w:sz w:val="32"/>
                <w:szCs w:val="32"/>
              </w:rPr>
            </w:pPr>
          </w:p>
        </w:tc>
      </w:tr>
      <w:tr w:rsidR="00AE6833" w:rsidRPr="00AE6833" w14:paraId="0EDCF023" w14:textId="77777777" w:rsidTr="00676F4A">
        <w:trPr>
          <w:trHeight w:val="300"/>
          <w:jc w:val="center"/>
        </w:trPr>
        <w:tc>
          <w:tcPr>
            <w:tcW w:w="0" w:type="auto"/>
            <w:shd w:val="clear" w:color="auto" w:fill="auto"/>
            <w:noWrap/>
            <w:vAlign w:val="bottom"/>
            <w:hideMark/>
          </w:tcPr>
          <w:p w14:paraId="6020252B" w14:textId="77777777" w:rsidR="00AE6833" w:rsidRPr="002F4BF9" w:rsidRDefault="00AE6833" w:rsidP="00AE6833">
            <w:pPr>
              <w:rPr>
                <w:color w:val="000000"/>
                <w:sz w:val="32"/>
                <w:szCs w:val="32"/>
              </w:rPr>
            </w:pPr>
            <w:r w:rsidRPr="002F4BF9">
              <w:rPr>
                <w:color w:val="000000"/>
                <w:sz w:val="32"/>
                <w:szCs w:val="32"/>
              </w:rPr>
              <w:t>1425</w:t>
            </w:r>
          </w:p>
        </w:tc>
        <w:tc>
          <w:tcPr>
            <w:tcW w:w="0" w:type="auto"/>
            <w:shd w:val="clear" w:color="auto" w:fill="auto"/>
            <w:noWrap/>
            <w:vAlign w:val="bottom"/>
            <w:hideMark/>
          </w:tcPr>
          <w:p w14:paraId="4C3ED077" w14:textId="77777777" w:rsidR="00AE6833" w:rsidRPr="002F4BF9" w:rsidRDefault="00AE6833" w:rsidP="00AE6833">
            <w:pPr>
              <w:jc w:val="right"/>
              <w:rPr>
                <w:color w:val="000000"/>
                <w:sz w:val="32"/>
                <w:szCs w:val="32"/>
              </w:rPr>
            </w:pPr>
            <w:r w:rsidRPr="002F4BF9">
              <w:rPr>
                <w:color w:val="000000"/>
                <w:sz w:val="32"/>
                <w:szCs w:val="32"/>
              </w:rPr>
              <w:t>17</w:t>
            </w:r>
          </w:p>
        </w:tc>
        <w:tc>
          <w:tcPr>
            <w:tcW w:w="0" w:type="auto"/>
            <w:shd w:val="clear" w:color="auto" w:fill="auto"/>
            <w:noWrap/>
            <w:vAlign w:val="bottom"/>
            <w:hideMark/>
          </w:tcPr>
          <w:p w14:paraId="20D04A03" w14:textId="77777777" w:rsidR="00AE6833" w:rsidRPr="002F4BF9" w:rsidRDefault="00AE6833" w:rsidP="00AE6833">
            <w:pPr>
              <w:jc w:val="right"/>
              <w:rPr>
                <w:color w:val="000000"/>
                <w:sz w:val="32"/>
                <w:szCs w:val="32"/>
              </w:rPr>
            </w:pPr>
            <w:r w:rsidRPr="002F4BF9">
              <w:rPr>
                <w:color w:val="000000"/>
                <w:sz w:val="32"/>
                <w:szCs w:val="32"/>
              </w:rPr>
              <w:t>50</w:t>
            </w:r>
          </w:p>
        </w:tc>
        <w:tc>
          <w:tcPr>
            <w:tcW w:w="0" w:type="auto"/>
            <w:shd w:val="clear" w:color="auto" w:fill="auto"/>
            <w:noWrap/>
            <w:vAlign w:val="bottom"/>
            <w:hideMark/>
          </w:tcPr>
          <w:p w14:paraId="71B41454" w14:textId="77777777" w:rsidR="00AE6833" w:rsidRPr="002F4BF9" w:rsidRDefault="00AE6833" w:rsidP="00AE6833">
            <w:pPr>
              <w:jc w:val="right"/>
              <w:rPr>
                <w:color w:val="000000"/>
                <w:sz w:val="32"/>
                <w:szCs w:val="32"/>
              </w:rPr>
            </w:pPr>
            <w:r w:rsidRPr="002F4BF9">
              <w:rPr>
                <w:color w:val="000000"/>
                <w:sz w:val="32"/>
                <w:szCs w:val="32"/>
              </w:rPr>
              <w:t>1</w:t>
            </w:r>
          </w:p>
        </w:tc>
        <w:tc>
          <w:tcPr>
            <w:tcW w:w="0" w:type="auto"/>
            <w:shd w:val="clear" w:color="auto" w:fill="auto"/>
            <w:noWrap/>
            <w:vAlign w:val="bottom"/>
            <w:hideMark/>
          </w:tcPr>
          <w:p w14:paraId="247CC00C" w14:textId="77777777" w:rsidR="00AE6833" w:rsidRPr="002F4BF9" w:rsidRDefault="00AE6833" w:rsidP="00AE6833">
            <w:pPr>
              <w:jc w:val="right"/>
              <w:rPr>
                <w:color w:val="000000"/>
                <w:sz w:val="32"/>
                <w:szCs w:val="32"/>
              </w:rPr>
            </w:pPr>
            <w:r w:rsidRPr="002F4BF9">
              <w:rPr>
                <w:color w:val="000000"/>
                <w:sz w:val="32"/>
                <w:szCs w:val="32"/>
              </w:rPr>
              <w:t>2.3833</w:t>
            </w:r>
          </w:p>
        </w:tc>
        <w:tc>
          <w:tcPr>
            <w:tcW w:w="0" w:type="auto"/>
            <w:shd w:val="clear" w:color="auto" w:fill="auto"/>
            <w:noWrap/>
            <w:vAlign w:val="bottom"/>
            <w:hideMark/>
          </w:tcPr>
          <w:p w14:paraId="60E044A1"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16B5BE24"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554C22E6"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64E3B7C1" w14:textId="77777777" w:rsidR="00AE6833" w:rsidRPr="002F4BF9" w:rsidRDefault="00AE6833" w:rsidP="00AE6833">
            <w:pPr>
              <w:jc w:val="right"/>
              <w:rPr>
                <w:color w:val="000000"/>
                <w:sz w:val="32"/>
                <w:szCs w:val="32"/>
              </w:rPr>
            </w:pPr>
            <w:r w:rsidRPr="002F4BF9">
              <w:rPr>
                <w:color w:val="000000"/>
                <w:sz w:val="32"/>
                <w:szCs w:val="32"/>
              </w:rPr>
              <w:t>0</w:t>
            </w:r>
          </w:p>
        </w:tc>
        <w:tc>
          <w:tcPr>
            <w:tcW w:w="0" w:type="auto"/>
            <w:shd w:val="clear" w:color="auto" w:fill="auto"/>
            <w:noWrap/>
            <w:vAlign w:val="bottom"/>
            <w:hideMark/>
          </w:tcPr>
          <w:p w14:paraId="0F0D5E07" w14:textId="77777777" w:rsidR="00AE6833" w:rsidRPr="002F4BF9" w:rsidRDefault="00AE6833" w:rsidP="00AE6833">
            <w:pPr>
              <w:jc w:val="right"/>
              <w:rPr>
                <w:color w:val="000000"/>
                <w:sz w:val="32"/>
                <w:szCs w:val="32"/>
              </w:rPr>
            </w:pPr>
            <w:r w:rsidRPr="002F4BF9">
              <w:rPr>
                <w:color w:val="000000"/>
                <w:sz w:val="32"/>
                <w:szCs w:val="32"/>
              </w:rPr>
              <w:t>0</w:t>
            </w:r>
          </w:p>
        </w:tc>
      </w:tr>
    </w:tbl>
    <w:p w14:paraId="4CF52E07" w14:textId="77777777" w:rsidR="003A1EC7" w:rsidRDefault="003A1EC7" w:rsidP="0046047F">
      <w:pPr>
        <w:pStyle w:val="BodyTextIndent"/>
        <w:ind w:left="360"/>
      </w:pPr>
    </w:p>
    <w:p w14:paraId="74F3AF09" w14:textId="77777777" w:rsidR="00292A85" w:rsidRDefault="00292A85" w:rsidP="0046047F">
      <w:pPr>
        <w:pStyle w:val="BodyTextIndent"/>
        <w:ind w:left="360"/>
      </w:pPr>
      <w:r>
        <w:t xml:space="preserve">Note that some variables, like “type”, were originally coded as characters. These have all been changed to numerical values. </w:t>
      </w:r>
    </w:p>
    <w:p w14:paraId="438EED12" w14:textId="77777777" w:rsidR="00292A85" w:rsidRDefault="00292A85" w:rsidP="0046047F">
      <w:pPr>
        <w:pStyle w:val="BodyTextIndent"/>
        <w:ind w:left="360"/>
      </w:pPr>
    </w:p>
    <w:p w14:paraId="5D29AEAB" w14:textId="11CB3695" w:rsidR="00405DBE" w:rsidRDefault="00405DBE" w:rsidP="0046047F">
      <w:pPr>
        <w:ind w:left="360"/>
      </w:pPr>
      <w:r>
        <w:t>There is a lot of information given! How can all of this information be summarized and is any of it meaningful?  What types of inferences can be made from this data set?</w:t>
      </w:r>
    </w:p>
    <w:p w14:paraId="231EBBE0" w14:textId="77777777" w:rsidR="00405DBE" w:rsidRDefault="00405DBE" w:rsidP="0046047F">
      <w:pPr>
        <w:ind w:left="360"/>
      </w:pPr>
    </w:p>
    <w:p w14:paraId="6D1A4D79" w14:textId="77777777" w:rsidR="000B4BAA" w:rsidRDefault="000B4BAA" w:rsidP="0046047F">
      <w:pPr>
        <w:ind w:left="360"/>
      </w:pPr>
    </w:p>
    <w:p w14:paraId="251B17A4" w14:textId="77777777" w:rsidR="000B4BAA" w:rsidRPr="00C16D85" w:rsidRDefault="000B4BAA" w:rsidP="0046047F">
      <w:pPr>
        <w:rPr>
          <w:u w:val="single"/>
        </w:rPr>
      </w:pPr>
      <w:r w:rsidRPr="00C16D85">
        <w:rPr>
          <w:u w:val="single"/>
        </w:rPr>
        <w:t>Types of variables</w:t>
      </w:r>
    </w:p>
    <w:p w14:paraId="1B66ABA6" w14:textId="77777777" w:rsidR="000B4BAA" w:rsidRDefault="000B4BAA" w:rsidP="0046047F">
      <w:pPr>
        <w:ind w:left="360"/>
      </w:pPr>
    </w:p>
    <w:p w14:paraId="4CD3B434" w14:textId="77777777" w:rsidR="000B4BAA" w:rsidRDefault="000B4BAA" w:rsidP="0046047F">
      <w:pPr>
        <w:ind w:left="360"/>
      </w:pPr>
      <w:r w:rsidRPr="00C16D85">
        <w:rPr>
          <w:u w:val="single"/>
        </w:rPr>
        <w:t>Continuous variables</w:t>
      </w:r>
      <w:r>
        <w:t xml:space="preserve"> – The</w:t>
      </w:r>
      <w:r w:rsidR="00995E3A">
        <w:t>se</w:t>
      </w:r>
      <w:r>
        <w:t xml:space="preserve"> have numerical values and can occur anywhere within some interval. There is no fixed number of values the variable can take on.</w:t>
      </w:r>
    </w:p>
    <w:p w14:paraId="70B511DE" w14:textId="77777777" w:rsidR="000B4BAA" w:rsidRDefault="000B4BAA" w:rsidP="0046047F">
      <w:pPr>
        <w:ind w:left="360"/>
      </w:pPr>
    </w:p>
    <w:p w14:paraId="6D7B6FD3" w14:textId="4C1EF0CA" w:rsidR="000B4BAA" w:rsidRDefault="000B4BAA" w:rsidP="0046047F">
      <w:pPr>
        <w:ind w:left="360"/>
      </w:pPr>
      <w:r w:rsidRPr="00C16D85">
        <w:rPr>
          <w:u w:val="single"/>
        </w:rPr>
        <w:t>Discrete</w:t>
      </w:r>
      <w:r w:rsidR="002A208B">
        <w:rPr>
          <w:u w:val="single"/>
        </w:rPr>
        <w:t xml:space="preserve"> </w:t>
      </w:r>
      <w:r w:rsidRPr="00C16D85">
        <w:rPr>
          <w:u w:val="single"/>
        </w:rPr>
        <w:t>variables</w:t>
      </w:r>
      <w:r>
        <w:t xml:space="preserve"> – The</w:t>
      </w:r>
      <w:r w:rsidR="00995E3A">
        <w:t>se</w:t>
      </w:r>
      <w:r>
        <w:t xml:space="preserve"> can</w:t>
      </w:r>
      <w:r w:rsidR="00995E3A">
        <w:t xml:space="preserve"> be numerical or nonnumerical. </w:t>
      </w:r>
      <w:r>
        <w:t>There are a fixed number of values the variable can take on.</w:t>
      </w:r>
    </w:p>
    <w:p w14:paraId="337DED5C" w14:textId="77777777" w:rsidR="000B4BAA" w:rsidRDefault="000B4BAA" w:rsidP="0046047F">
      <w:pPr>
        <w:ind w:left="360"/>
      </w:pPr>
    </w:p>
    <w:p w14:paraId="0107B812" w14:textId="77777777" w:rsidR="000B4BAA" w:rsidRDefault="000B4BAA" w:rsidP="0046047F">
      <w:r>
        <w:rPr>
          <w:u w:val="single"/>
        </w:rPr>
        <w:t>Example</w:t>
      </w:r>
      <w:r>
        <w:t xml:space="preserve">: Cereal data </w:t>
      </w:r>
    </w:p>
    <w:p w14:paraId="202D2F42" w14:textId="77777777" w:rsidR="000B4BAA" w:rsidRDefault="000B4BAA" w:rsidP="0046047F"/>
    <w:p w14:paraId="007AAA9C" w14:textId="6A3F3EDE" w:rsidR="000B4BAA" w:rsidRDefault="000B4BAA" w:rsidP="0046047F">
      <w:pPr>
        <w:ind w:left="360"/>
      </w:pPr>
      <w:r>
        <w:t>Shelf and cereal are discrete variables</w:t>
      </w:r>
      <w:r w:rsidR="00B40FEE">
        <w:t>. W</w:t>
      </w:r>
      <w:r w:rsidR="00995E3A">
        <w:t xml:space="preserve">e can treat </w:t>
      </w:r>
      <w:r>
        <w:t xml:space="preserve">serving size, sugar, fat, and sodium </w:t>
      </w:r>
      <w:r w:rsidR="00995E3A">
        <w:t>as</w:t>
      </w:r>
      <w:r>
        <w:t xml:space="preserve"> continuous </w:t>
      </w:r>
      <w:r w:rsidR="00995E3A">
        <w:t xml:space="preserve">variables </w:t>
      </w:r>
      <w:r w:rsidR="00995E3A">
        <w:lastRenderedPageBreak/>
        <w:t>even though they a</w:t>
      </w:r>
      <w:r>
        <w:t>re probably reported on the cereal box as discrete variables.</w:t>
      </w:r>
    </w:p>
    <w:p w14:paraId="7CEFC10D" w14:textId="77777777" w:rsidR="000B4BAA" w:rsidRDefault="000B4BAA" w:rsidP="0046047F">
      <w:pPr>
        <w:ind w:left="360"/>
      </w:pPr>
    </w:p>
    <w:p w14:paraId="14CE15E3" w14:textId="77777777" w:rsidR="00D90321" w:rsidRDefault="00D90321" w:rsidP="0046047F">
      <w:pPr>
        <w:ind w:left="360"/>
      </w:pPr>
    </w:p>
    <w:p w14:paraId="412A59FD" w14:textId="77777777" w:rsidR="000B4BAA" w:rsidRDefault="000B4BAA" w:rsidP="0046047F">
      <w:r>
        <w:rPr>
          <w:u w:val="single"/>
        </w:rPr>
        <w:t>Example</w:t>
      </w:r>
      <w:r>
        <w:t>: Placekicking data</w:t>
      </w:r>
    </w:p>
    <w:p w14:paraId="10CB256A" w14:textId="77777777" w:rsidR="000B4BAA" w:rsidRDefault="000B4BAA" w:rsidP="0046047F">
      <w:pPr>
        <w:pStyle w:val="BodyTextIndent"/>
        <w:ind w:left="360"/>
      </w:pPr>
    </w:p>
    <w:p w14:paraId="5C671990" w14:textId="5B8D6ED3" w:rsidR="000B4BAA" w:rsidRDefault="00303A68" w:rsidP="0046047F">
      <w:pPr>
        <w:pStyle w:val="BodyTextIndent"/>
        <w:ind w:left="360"/>
      </w:pPr>
      <w:r>
        <w:t>Type is an example of a discrete variable. We can treat d</w:t>
      </w:r>
      <w:r w:rsidR="000B4BAA">
        <w:t xml:space="preserve">istance </w:t>
      </w:r>
      <w:r>
        <w:t>as</w:t>
      </w:r>
      <w:r w:rsidR="000B4BAA">
        <w:t xml:space="preserve"> a continuous variable.  </w:t>
      </w:r>
    </w:p>
    <w:p w14:paraId="7A4CA325" w14:textId="77777777" w:rsidR="000B4BAA" w:rsidRDefault="000B4BAA" w:rsidP="0046047F">
      <w:pPr>
        <w:ind w:left="360"/>
      </w:pPr>
    </w:p>
    <w:p w14:paraId="691BA99E" w14:textId="77777777" w:rsidR="00D90321" w:rsidRDefault="00D90321" w:rsidP="0046047F">
      <w:pPr>
        <w:ind w:left="360"/>
      </w:pPr>
    </w:p>
    <w:p w14:paraId="6546F0E2" w14:textId="77777777" w:rsidR="000B4BAA" w:rsidRDefault="00D90321" w:rsidP="0046047F">
      <w:pPr>
        <w:ind w:left="360"/>
      </w:pPr>
      <w:r>
        <w:t>Many</w:t>
      </w:r>
      <w:r w:rsidR="000B4BAA">
        <w:t xml:space="preserve"> multivariate methods were developed based on continuous variables using a multivariate normal distribution assumption (more on thi</w:t>
      </w:r>
      <w:r w:rsidR="000A3561">
        <w:t>s later</w:t>
      </w:r>
      <w:r w:rsidR="000B4BAA">
        <w:t xml:space="preserve">).  </w:t>
      </w:r>
    </w:p>
    <w:p w14:paraId="6D93E9D0" w14:textId="77777777" w:rsidR="00D90321" w:rsidRDefault="00D90321" w:rsidP="0046047F">
      <w:pPr>
        <w:ind w:left="360"/>
      </w:pPr>
    </w:p>
    <w:p w14:paraId="5E7DB6FD" w14:textId="77777777" w:rsidR="00292A85" w:rsidRDefault="00292A85" w:rsidP="0046047F"/>
    <w:p w14:paraId="17E1ED71" w14:textId="77777777" w:rsidR="00405DBE" w:rsidRDefault="00405DBE" w:rsidP="0046047F">
      <w:r>
        <w:rPr>
          <w:u w:val="single"/>
        </w:rPr>
        <w:t>Some of the topics for this semester</w:t>
      </w:r>
      <w:r>
        <w:t>:</w:t>
      </w:r>
    </w:p>
    <w:p w14:paraId="515EC03F" w14:textId="77777777" w:rsidR="00B24EED" w:rsidRDefault="00AF10CA" w:rsidP="00C207B2">
      <w:pPr>
        <w:numPr>
          <w:ilvl w:val="0"/>
          <w:numId w:val="10"/>
        </w:numPr>
        <w:tabs>
          <w:tab w:val="clear" w:pos="360"/>
          <w:tab w:val="num" w:pos="720"/>
        </w:tabs>
      </w:pPr>
      <w:r>
        <w:t>Methods to summarize data</w:t>
      </w:r>
    </w:p>
    <w:p w14:paraId="3B021391" w14:textId="6F9E3B5D" w:rsidR="00AF10CA" w:rsidRDefault="00AF10CA" w:rsidP="00C207B2">
      <w:pPr>
        <w:numPr>
          <w:ilvl w:val="1"/>
          <w:numId w:val="10"/>
        </w:numPr>
        <w:tabs>
          <w:tab w:val="clear" w:pos="1080"/>
          <w:tab w:val="num" w:pos="1440"/>
        </w:tabs>
      </w:pPr>
      <w:r>
        <w:t xml:space="preserve">Graphics – We will go </w:t>
      </w:r>
      <w:r w:rsidR="006C6C9B">
        <w:t xml:space="preserve">beyond simple 2D scatter plots. </w:t>
      </w:r>
      <w:r>
        <w:t>We will use graphical techniques, such as parallel coordinate</w:t>
      </w:r>
      <w:r w:rsidR="005B3547">
        <w:t xml:space="preserve"> plots, </w:t>
      </w:r>
      <w:r>
        <w:t xml:space="preserve">to graph multivariate data </w:t>
      </w:r>
    </w:p>
    <w:p w14:paraId="59B583FB" w14:textId="77777777" w:rsidR="00405DBE" w:rsidRDefault="00405DBE" w:rsidP="00C207B2">
      <w:pPr>
        <w:numPr>
          <w:ilvl w:val="1"/>
          <w:numId w:val="10"/>
        </w:numPr>
        <w:tabs>
          <w:tab w:val="clear" w:pos="1080"/>
          <w:tab w:val="num" w:pos="1440"/>
        </w:tabs>
      </w:pPr>
      <w:r>
        <w:t>Principle components analysis and factor analysis</w:t>
      </w:r>
      <w:r w:rsidR="00AF10CA">
        <w:t xml:space="preserve"> – These methods provide</w:t>
      </w:r>
      <w:r>
        <w:t xml:space="preserve"> ways to reduce the dimension (number </w:t>
      </w:r>
      <w:r w:rsidR="006C6C9B">
        <w:t xml:space="preserve">of variables) of the data set. </w:t>
      </w:r>
      <w:r>
        <w:t>New variables are formed which are “hopefully” interpretable.</w:t>
      </w:r>
    </w:p>
    <w:p w14:paraId="23951A03" w14:textId="77777777" w:rsidR="00AF10CA" w:rsidRDefault="00AF10CA" w:rsidP="00C207B2">
      <w:pPr>
        <w:numPr>
          <w:ilvl w:val="1"/>
          <w:numId w:val="10"/>
        </w:numPr>
        <w:tabs>
          <w:tab w:val="clear" w:pos="1080"/>
          <w:tab w:val="num" w:pos="1440"/>
        </w:tabs>
      </w:pPr>
      <w:r>
        <w:t>Cluster analysis – Methods to group previously ungrouped items</w:t>
      </w:r>
    </w:p>
    <w:p w14:paraId="2A13B929" w14:textId="77777777" w:rsidR="00AF10CA" w:rsidRDefault="00AF10CA" w:rsidP="00C207B2">
      <w:pPr>
        <w:numPr>
          <w:ilvl w:val="0"/>
          <w:numId w:val="10"/>
        </w:numPr>
        <w:tabs>
          <w:tab w:val="clear" w:pos="360"/>
          <w:tab w:val="num" w:pos="720"/>
        </w:tabs>
      </w:pPr>
      <w:r>
        <w:t>Methods to predict classifications (where classifications are previously known)</w:t>
      </w:r>
    </w:p>
    <w:p w14:paraId="51B32C17" w14:textId="77777777" w:rsidR="00AF10CA" w:rsidRDefault="00405DBE" w:rsidP="00C207B2">
      <w:pPr>
        <w:numPr>
          <w:ilvl w:val="1"/>
          <w:numId w:val="10"/>
        </w:numPr>
        <w:tabs>
          <w:tab w:val="clear" w:pos="1080"/>
          <w:tab w:val="num" w:pos="1440"/>
        </w:tabs>
      </w:pPr>
      <w:r>
        <w:t xml:space="preserve">Discriminant analysis </w:t>
      </w:r>
    </w:p>
    <w:p w14:paraId="61AF5229" w14:textId="77777777" w:rsidR="00AF10CA" w:rsidRDefault="00AF10CA" w:rsidP="00C207B2">
      <w:pPr>
        <w:numPr>
          <w:ilvl w:val="1"/>
          <w:numId w:val="10"/>
        </w:numPr>
        <w:tabs>
          <w:tab w:val="clear" w:pos="1080"/>
          <w:tab w:val="num" w:pos="1440"/>
        </w:tabs>
      </w:pPr>
      <w:r>
        <w:t>Nearest neighbor analysis</w:t>
      </w:r>
    </w:p>
    <w:p w14:paraId="15CC9FD3" w14:textId="77777777" w:rsidR="00B178BC" w:rsidRDefault="00405DBE" w:rsidP="00C207B2">
      <w:pPr>
        <w:numPr>
          <w:ilvl w:val="1"/>
          <w:numId w:val="10"/>
        </w:numPr>
        <w:tabs>
          <w:tab w:val="clear" w:pos="1080"/>
          <w:tab w:val="num" w:pos="1440"/>
        </w:tabs>
      </w:pPr>
      <w:r>
        <w:lastRenderedPageBreak/>
        <w:t xml:space="preserve">Logistic </w:t>
      </w:r>
      <w:r w:rsidR="00B24EED">
        <w:t xml:space="preserve">and multinomial </w:t>
      </w:r>
      <w:r>
        <w:t xml:space="preserve">regression </w:t>
      </w:r>
    </w:p>
    <w:p w14:paraId="1DEFC6A3" w14:textId="7917DE64" w:rsidR="00405DBE" w:rsidRDefault="00B178BC" w:rsidP="00C207B2">
      <w:pPr>
        <w:numPr>
          <w:ilvl w:val="1"/>
          <w:numId w:val="10"/>
        </w:numPr>
        <w:tabs>
          <w:tab w:val="clear" w:pos="1080"/>
          <w:tab w:val="num" w:pos="1440"/>
        </w:tabs>
      </w:pPr>
      <w:r>
        <w:t xml:space="preserve">Classification trees </w:t>
      </w:r>
      <w:r w:rsidR="00405DBE">
        <w:t xml:space="preserve"> </w:t>
      </w:r>
    </w:p>
    <w:p w14:paraId="12A42998" w14:textId="77777777" w:rsidR="00AF10CA" w:rsidRDefault="00AF10CA" w:rsidP="00C207B2">
      <w:pPr>
        <w:numPr>
          <w:ilvl w:val="0"/>
          <w:numId w:val="10"/>
        </w:numPr>
        <w:tabs>
          <w:tab w:val="clear" w:pos="360"/>
          <w:tab w:val="num" w:pos="720"/>
        </w:tabs>
      </w:pPr>
      <w:r>
        <w:t>Classical methods</w:t>
      </w:r>
    </w:p>
    <w:p w14:paraId="3EDC5F8C" w14:textId="77777777" w:rsidR="003865B2" w:rsidRDefault="003865B2" w:rsidP="00C207B2">
      <w:pPr>
        <w:numPr>
          <w:ilvl w:val="1"/>
          <w:numId w:val="10"/>
        </w:numPr>
        <w:tabs>
          <w:tab w:val="clear" w:pos="1080"/>
          <w:tab w:val="num" w:pos="1440"/>
        </w:tabs>
      </w:pPr>
      <w:r>
        <w:t>Hotelling’s T</w:t>
      </w:r>
      <w:r>
        <w:rPr>
          <w:vertAlign w:val="superscript"/>
        </w:rPr>
        <w:t>2</w:t>
      </w:r>
      <w:r>
        <w:t xml:space="preserve"> provides a multivariate extension to a t-test</w:t>
      </w:r>
    </w:p>
    <w:p w14:paraId="274A4199" w14:textId="77777777" w:rsidR="00AF10CA" w:rsidRDefault="00405DBE" w:rsidP="00C207B2">
      <w:pPr>
        <w:numPr>
          <w:ilvl w:val="1"/>
          <w:numId w:val="10"/>
        </w:numPr>
        <w:tabs>
          <w:tab w:val="clear" w:pos="1080"/>
          <w:tab w:val="num" w:pos="1440"/>
        </w:tabs>
      </w:pPr>
      <w:r>
        <w:t xml:space="preserve">Multivariate analysis of variance (MANOVA) </w:t>
      </w:r>
      <w:r w:rsidR="003865B2">
        <w:t xml:space="preserve">provides a multivariate extension to </w:t>
      </w:r>
      <w:r>
        <w:t xml:space="preserve">analysis of variance (ANOVA).  </w:t>
      </w:r>
    </w:p>
    <w:p w14:paraId="66C345D9" w14:textId="77777777" w:rsidR="00405DBE" w:rsidRDefault="00405DBE" w:rsidP="00C207B2">
      <w:pPr>
        <w:ind w:left="360"/>
      </w:pPr>
    </w:p>
    <w:p w14:paraId="6C5B89AB" w14:textId="77777777" w:rsidR="00AA610E" w:rsidRDefault="00AA610E" w:rsidP="0046047F"/>
    <w:p w14:paraId="0EBD5E49" w14:textId="77777777" w:rsidR="00C26E93" w:rsidRDefault="00C26E93" w:rsidP="0046047F">
      <w:pPr>
        <w:rPr>
          <w:b/>
          <w:u w:val="single"/>
        </w:rPr>
      </w:pPr>
      <w:r>
        <w:rPr>
          <w:b/>
          <w:u w:val="single"/>
        </w:rPr>
        <w:br w:type="page"/>
      </w:r>
    </w:p>
    <w:p w14:paraId="11D6BF0F" w14:textId="44157105" w:rsidR="00405DBE" w:rsidRPr="00C16D85" w:rsidRDefault="00405DBE" w:rsidP="0046047F">
      <w:pPr>
        <w:rPr>
          <w:b/>
          <w:u w:val="single"/>
        </w:rPr>
      </w:pPr>
      <w:r w:rsidRPr="00C16D85">
        <w:rPr>
          <w:b/>
          <w:u w:val="single"/>
        </w:rPr>
        <w:lastRenderedPageBreak/>
        <w:t>Data matrices and vectors</w:t>
      </w:r>
    </w:p>
    <w:p w14:paraId="766C6030" w14:textId="77777777" w:rsidR="0041392E" w:rsidRDefault="0041392E" w:rsidP="0046047F">
      <w:pPr>
        <w:pStyle w:val="where"/>
        <w:ind w:left="360" w:firstLine="0"/>
      </w:pPr>
    </w:p>
    <w:p w14:paraId="36B3050E" w14:textId="77777777" w:rsidR="00405DBE" w:rsidRDefault="00AA35DF" w:rsidP="006A517C">
      <w:pPr>
        <w:pStyle w:val="where"/>
        <w:ind w:left="0" w:firstLine="0"/>
      </w:pPr>
      <w:r w:rsidRPr="00AA35DF">
        <w:rPr>
          <w:u w:val="single"/>
        </w:rPr>
        <w:t>Notation</w:t>
      </w:r>
      <w:r>
        <w:t>:</w:t>
      </w:r>
    </w:p>
    <w:p w14:paraId="0CD5A80E" w14:textId="77777777" w:rsidR="00405DBE" w:rsidRPr="0041392E" w:rsidRDefault="00405DBE" w:rsidP="0046047F">
      <w:pPr>
        <w:pStyle w:val="where"/>
        <w:numPr>
          <w:ilvl w:val="0"/>
          <w:numId w:val="6"/>
        </w:numPr>
        <w:tabs>
          <w:tab w:val="clear" w:pos="1080"/>
          <w:tab w:val="num" w:pos="720"/>
        </w:tabs>
        <w:ind w:left="720"/>
      </w:pPr>
      <w:r w:rsidRPr="0041392E">
        <w:rPr>
          <w:iCs/>
        </w:rPr>
        <w:t>p</w:t>
      </w:r>
      <w:r w:rsidRPr="0041392E">
        <w:t xml:space="preserve"> = number of numeric</w:t>
      </w:r>
      <w:r w:rsidR="004519B0">
        <w:t>al</w:t>
      </w:r>
      <w:r w:rsidRPr="0041392E">
        <w:t xml:space="preserve"> variables</w:t>
      </w:r>
      <w:r w:rsidR="004519B0">
        <w:t xml:space="preserve"> of interest </w:t>
      </w:r>
    </w:p>
    <w:p w14:paraId="7B9CDCE0" w14:textId="77777777" w:rsidR="00405DBE" w:rsidRPr="0041392E" w:rsidRDefault="00405DBE" w:rsidP="0046047F">
      <w:pPr>
        <w:pStyle w:val="where"/>
        <w:numPr>
          <w:ilvl w:val="0"/>
          <w:numId w:val="6"/>
        </w:numPr>
        <w:tabs>
          <w:tab w:val="clear" w:pos="1080"/>
          <w:tab w:val="num" w:pos="720"/>
        </w:tabs>
        <w:ind w:left="720"/>
      </w:pPr>
      <w:r w:rsidRPr="0041392E">
        <w:rPr>
          <w:iCs/>
        </w:rPr>
        <w:t>N</w:t>
      </w:r>
      <w:r w:rsidRPr="0041392E">
        <w:t xml:space="preserve"> = number of experimental units on which the variables are being measured</w:t>
      </w:r>
    </w:p>
    <w:p w14:paraId="4BD27BA1" w14:textId="77777777" w:rsidR="00405DBE" w:rsidRPr="0041392E" w:rsidRDefault="00405DBE" w:rsidP="0046047F">
      <w:pPr>
        <w:pStyle w:val="where"/>
        <w:numPr>
          <w:ilvl w:val="0"/>
          <w:numId w:val="6"/>
        </w:numPr>
        <w:tabs>
          <w:tab w:val="clear" w:pos="1080"/>
          <w:tab w:val="num" w:pos="720"/>
        </w:tabs>
        <w:ind w:left="720"/>
      </w:pPr>
      <w:proofErr w:type="spellStart"/>
      <w:r w:rsidRPr="0041392E">
        <w:rPr>
          <w:iCs/>
        </w:rPr>
        <w:t>x</w:t>
      </w:r>
      <w:r w:rsidRPr="0041392E">
        <w:rPr>
          <w:iCs/>
          <w:vertAlign w:val="subscript"/>
        </w:rPr>
        <w:t>rj</w:t>
      </w:r>
      <w:proofErr w:type="spellEnd"/>
      <w:r w:rsidRPr="0041392E">
        <w:t xml:space="preserve"> = value of the </w:t>
      </w:r>
      <w:proofErr w:type="spellStart"/>
      <w:r w:rsidRPr="0041392E">
        <w:t>j</w:t>
      </w:r>
      <w:r w:rsidRPr="0041392E">
        <w:rPr>
          <w:vertAlign w:val="superscript"/>
        </w:rPr>
        <w:t>th</w:t>
      </w:r>
      <w:proofErr w:type="spellEnd"/>
      <w:r w:rsidRPr="0041392E">
        <w:t xml:space="preserve"> variable on the </w:t>
      </w:r>
      <w:proofErr w:type="spellStart"/>
      <w:r w:rsidRPr="0041392E">
        <w:rPr>
          <w:iCs/>
        </w:rPr>
        <w:t>r</w:t>
      </w:r>
      <w:r w:rsidRPr="0041392E">
        <w:rPr>
          <w:iCs/>
          <w:vertAlign w:val="superscript"/>
        </w:rPr>
        <w:t>th</w:t>
      </w:r>
      <w:proofErr w:type="spellEnd"/>
      <w:r w:rsidRPr="0041392E">
        <w:t xml:space="preserve"> experimental unit for </w:t>
      </w:r>
      <w:r w:rsidRPr="0041392E">
        <w:rPr>
          <w:iCs/>
        </w:rPr>
        <w:t>r</w:t>
      </w:r>
      <w:r w:rsidR="00DF5E0F">
        <w:rPr>
          <w:iCs/>
        </w:rPr>
        <w:t xml:space="preserve"> </w:t>
      </w:r>
      <w:r w:rsidRPr="0041392E">
        <w:t>=</w:t>
      </w:r>
      <w:r w:rsidR="00DF5E0F">
        <w:t xml:space="preserve"> </w:t>
      </w:r>
      <w:r w:rsidRPr="0041392E">
        <w:t>1,</w:t>
      </w:r>
      <w:r w:rsidR="00DF5E0F">
        <w:t xml:space="preserve"> </w:t>
      </w:r>
      <w:r w:rsidRPr="0041392E">
        <w:t>…,</w:t>
      </w:r>
      <w:r w:rsidRPr="0041392E">
        <w:rPr>
          <w:iCs/>
        </w:rPr>
        <w:t>N</w:t>
      </w:r>
      <w:r w:rsidRPr="0041392E">
        <w:t xml:space="preserve"> and </w:t>
      </w:r>
      <w:r w:rsidRPr="0041392E">
        <w:rPr>
          <w:iCs/>
        </w:rPr>
        <w:t>j</w:t>
      </w:r>
      <w:r w:rsidR="00DF5E0F">
        <w:rPr>
          <w:iCs/>
        </w:rPr>
        <w:t xml:space="preserve"> </w:t>
      </w:r>
      <w:r w:rsidRPr="0041392E">
        <w:t>=</w:t>
      </w:r>
      <w:r w:rsidR="00DF5E0F">
        <w:t xml:space="preserve"> </w:t>
      </w:r>
      <w:r w:rsidRPr="0041392E">
        <w:t>1,</w:t>
      </w:r>
      <w:r w:rsidR="00DF5E0F">
        <w:t xml:space="preserve"> </w:t>
      </w:r>
      <w:r w:rsidRPr="0041392E">
        <w:t>…,</w:t>
      </w:r>
      <w:r w:rsidR="00DF5E0F">
        <w:t xml:space="preserve"> </w:t>
      </w:r>
      <w:r w:rsidRPr="0041392E">
        <w:rPr>
          <w:iCs/>
        </w:rPr>
        <w:t>p</w:t>
      </w:r>
    </w:p>
    <w:p w14:paraId="64DDABDF" w14:textId="77777777" w:rsidR="00405DBE" w:rsidRPr="0041392E" w:rsidRDefault="00405DBE" w:rsidP="0046047F">
      <w:pPr>
        <w:pStyle w:val="where"/>
        <w:numPr>
          <w:ilvl w:val="0"/>
          <w:numId w:val="6"/>
        </w:numPr>
        <w:tabs>
          <w:tab w:val="clear" w:pos="1080"/>
          <w:tab w:val="num" w:pos="720"/>
        </w:tabs>
        <w:ind w:left="720"/>
      </w:pPr>
      <w:r w:rsidRPr="0041392E">
        <w:rPr>
          <w:b/>
          <w:bCs/>
        </w:rPr>
        <w:t>X</w:t>
      </w:r>
      <w:r w:rsidRPr="0041392E">
        <w:t xml:space="preserve"> = data matrix - </w:t>
      </w:r>
      <w:proofErr w:type="spellStart"/>
      <w:r w:rsidRPr="0041392E">
        <w:rPr>
          <w:iCs/>
        </w:rPr>
        <w:t>x</w:t>
      </w:r>
      <w:r w:rsidRPr="0041392E">
        <w:rPr>
          <w:iCs/>
          <w:vertAlign w:val="subscript"/>
        </w:rPr>
        <w:t>rj</w:t>
      </w:r>
      <w:proofErr w:type="spellEnd"/>
      <w:r w:rsidRPr="0041392E">
        <w:t xml:space="preserve"> are arranged in matrix form so that </w:t>
      </w:r>
      <w:proofErr w:type="spellStart"/>
      <w:r w:rsidRPr="0041392E">
        <w:rPr>
          <w:iCs/>
        </w:rPr>
        <w:t>x</w:t>
      </w:r>
      <w:r w:rsidRPr="0041392E">
        <w:rPr>
          <w:iCs/>
          <w:vertAlign w:val="subscript"/>
        </w:rPr>
        <w:t>rj</w:t>
      </w:r>
      <w:proofErr w:type="spellEnd"/>
      <w:r w:rsidRPr="0041392E">
        <w:t xml:space="preserve"> is the </w:t>
      </w:r>
      <w:proofErr w:type="spellStart"/>
      <w:r w:rsidRPr="0041392E">
        <w:rPr>
          <w:iCs/>
        </w:rPr>
        <w:t>r</w:t>
      </w:r>
      <w:r w:rsidRPr="0041392E">
        <w:rPr>
          <w:vertAlign w:val="superscript"/>
        </w:rPr>
        <w:t>th</w:t>
      </w:r>
      <w:proofErr w:type="spellEnd"/>
      <w:r w:rsidRPr="0041392E">
        <w:t xml:space="preserve"> row and </w:t>
      </w:r>
      <w:proofErr w:type="spellStart"/>
      <w:r w:rsidRPr="0041392E">
        <w:rPr>
          <w:iCs/>
        </w:rPr>
        <w:t>j</w:t>
      </w:r>
      <w:r w:rsidRPr="0041392E">
        <w:rPr>
          <w:vertAlign w:val="superscript"/>
        </w:rPr>
        <w:t>th</w:t>
      </w:r>
      <w:proofErr w:type="spellEnd"/>
      <w:r w:rsidRPr="0041392E">
        <w:t xml:space="preserve"> column element of </w:t>
      </w:r>
      <w:r w:rsidRPr="0041392E">
        <w:rPr>
          <w:b/>
          <w:bCs/>
        </w:rPr>
        <w:t>X</w:t>
      </w:r>
      <w:r w:rsidR="00300897">
        <w:t>;</w:t>
      </w:r>
      <w:r w:rsidRPr="0041392E">
        <w:t xml:space="preserve"> rows represent experimental units and columns represent variables.  </w:t>
      </w:r>
    </w:p>
    <w:p w14:paraId="271788CB" w14:textId="77777777" w:rsidR="00405DBE" w:rsidRPr="0041392E" w:rsidRDefault="00405DBE" w:rsidP="0046047F">
      <w:pPr>
        <w:pStyle w:val="where"/>
        <w:numPr>
          <w:ilvl w:val="0"/>
          <w:numId w:val="6"/>
        </w:numPr>
        <w:tabs>
          <w:tab w:val="clear" w:pos="1080"/>
          <w:tab w:val="num" w:pos="720"/>
        </w:tabs>
        <w:ind w:left="720"/>
      </w:pPr>
      <w:r w:rsidRPr="0041392E">
        <w:rPr>
          <w:b/>
          <w:bCs/>
        </w:rPr>
        <w:t xml:space="preserve">X </w:t>
      </w:r>
      <w:r w:rsidRPr="0041392E">
        <w:t xml:space="preserve">has dimension </w:t>
      </w:r>
      <w:r w:rsidRPr="0041392E">
        <w:rPr>
          <w:iCs/>
        </w:rPr>
        <w:t>N</w:t>
      </w:r>
      <w:r w:rsidRPr="0041392E">
        <w:sym w:font="Symbol" w:char="F0B4"/>
      </w:r>
      <w:r w:rsidR="006A517C">
        <w:rPr>
          <w:iCs/>
        </w:rPr>
        <w:t>p</w:t>
      </w:r>
      <w:r w:rsidRPr="0041392E">
        <w:t xml:space="preserve"> </w:t>
      </w:r>
    </w:p>
    <w:p w14:paraId="4CE7941C" w14:textId="320A429F" w:rsidR="00405DBE" w:rsidRPr="0041392E" w:rsidRDefault="0041392E" w:rsidP="0046047F">
      <w:pPr>
        <w:pStyle w:val="where"/>
        <w:numPr>
          <w:ilvl w:val="0"/>
          <w:numId w:val="6"/>
        </w:numPr>
        <w:tabs>
          <w:tab w:val="clear" w:pos="1080"/>
          <w:tab w:val="num" w:pos="720"/>
        </w:tabs>
        <w:ind w:left="720"/>
      </w:pPr>
      <w:r w:rsidRPr="0041392E">
        <w:rPr>
          <w:position w:val="-108"/>
        </w:rPr>
        <w:object w:dxaOrig="1719" w:dyaOrig="2360" w14:anchorId="2E724D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pt;height:119.1pt" o:ole="">
            <v:imagedata r:id="rId10" o:title=""/>
          </v:shape>
          <o:OLEObject Type="Embed" ProgID="Equation.DSMT4" ShapeID="_x0000_i1025" DrawAspect="Content" ObjectID="_1753514243" r:id="rId11"/>
        </w:object>
      </w:r>
      <w:r w:rsidR="00293944">
        <w:t xml:space="preserve"> </w:t>
      </w:r>
      <w:r w:rsidR="00405DBE" w:rsidRPr="0041392E">
        <w:t xml:space="preserve">= vector of data for the </w:t>
      </w:r>
      <w:proofErr w:type="spellStart"/>
      <w:r w:rsidR="00405DBE" w:rsidRPr="0041392E">
        <w:t>r</w:t>
      </w:r>
      <w:r w:rsidR="00405DBE" w:rsidRPr="0041392E">
        <w:rPr>
          <w:vertAlign w:val="superscript"/>
        </w:rPr>
        <w:t>th</w:t>
      </w:r>
      <w:proofErr w:type="spellEnd"/>
      <w:r w:rsidR="00405DBE" w:rsidRPr="0041392E">
        <w:t xml:space="preserve"> experimental unit</w:t>
      </w:r>
    </w:p>
    <w:p w14:paraId="6B29D122" w14:textId="53FB3AD5" w:rsidR="00405DBE" w:rsidRPr="0041392E" w:rsidRDefault="0041392E" w:rsidP="0046047F">
      <w:pPr>
        <w:pStyle w:val="where"/>
        <w:numPr>
          <w:ilvl w:val="0"/>
          <w:numId w:val="6"/>
        </w:numPr>
        <w:tabs>
          <w:tab w:val="clear" w:pos="1080"/>
          <w:tab w:val="num" w:pos="720"/>
        </w:tabs>
        <w:ind w:left="720"/>
      </w:pPr>
      <w:r w:rsidRPr="0041392E">
        <w:rPr>
          <w:position w:val="-8"/>
        </w:rPr>
        <w:object w:dxaOrig="400" w:dyaOrig="440" w14:anchorId="7209E1A4">
          <v:shape id="_x0000_i1026" type="#_x0000_t75" style="width:20.45pt;height:23.1pt" o:ole="">
            <v:imagedata r:id="rId12" o:title=""/>
          </v:shape>
          <o:OLEObject Type="Embed" ProgID="Equation.DSMT4" ShapeID="_x0000_i1026" DrawAspect="Content" ObjectID="_1753514244" r:id="rId13"/>
        </w:object>
      </w:r>
      <w:r w:rsidR="00293944">
        <w:t xml:space="preserve"> </w:t>
      </w:r>
      <w:r w:rsidR="00405DBE" w:rsidRPr="0041392E">
        <w:t>= [</w:t>
      </w:r>
      <w:r w:rsidR="00405DBE" w:rsidRPr="0041392E">
        <w:rPr>
          <w:iCs/>
        </w:rPr>
        <w:t>x</w:t>
      </w:r>
      <w:r w:rsidR="00405DBE" w:rsidRPr="0041392E">
        <w:rPr>
          <w:iCs/>
          <w:vertAlign w:val="subscript"/>
        </w:rPr>
        <w:t>r1</w:t>
      </w:r>
      <w:r w:rsidR="00405DBE" w:rsidRPr="0041392E">
        <w:rPr>
          <w:vertAlign w:val="subscript"/>
        </w:rPr>
        <w:t xml:space="preserve">, </w:t>
      </w:r>
      <w:r w:rsidR="00405DBE" w:rsidRPr="0041392E">
        <w:rPr>
          <w:iCs/>
        </w:rPr>
        <w:t>x</w:t>
      </w:r>
      <w:r w:rsidR="00405DBE" w:rsidRPr="0041392E">
        <w:rPr>
          <w:iCs/>
          <w:vertAlign w:val="subscript"/>
        </w:rPr>
        <w:t>r2</w:t>
      </w:r>
      <w:r w:rsidR="00405DBE" w:rsidRPr="0041392E">
        <w:rPr>
          <w:vertAlign w:val="subscript"/>
        </w:rPr>
        <w:t xml:space="preserve">, …, </w:t>
      </w:r>
      <w:r w:rsidR="00405DBE" w:rsidRPr="0041392E">
        <w:rPr>
          <w:iCs/>
        </w:rPr>
        <w:t>x</w:t>
      </w:r>
      <w:r w:rsidR="00405DBE" w:rsidRPr="0041392E">
        <w:rPr>
          <w:iCs/>
          <w:vertAlign w:val="subscript"/>
        </w:rPr>
        <w:t>rp</w:t>
      </w:r>
      <w:r w:rsidR="00405DBE" w:rsidRPr="0041392E">
        <w:t>] = “transpose” of</w:t>
      </w:r>
      <w:r w:rsidR="005C1D07">
        <w:t xml:space="preserve"> </w:t>
      </w:r>
      <w:r w:rsidRPr="0041392E">
        <w:rPr>
          <w:position w:val="-8"/>
        </w:rPr>
        <w:object w:dxaOrig="380" w:dyaOrig="440" w14:anchorId="00225189">
          <v:shape id="_x0000_i1027" type="#_x0000_t75" style="width:19.55pt;height:23.1pt" o:ole="">
            <v:imagedata r:id="rId14" o:title=""/>
          </v:shape>
          <o:OLEObject Type="Embed" ProgID="Equation.DSMT4" ShapeID="_x0000_i1027" DrawAspect="Content" ObjectID="_1753514245" r:id="rId15"/>
        </w:object>
      </w:r>
      <w:r w:rsidR="00405DBE" w:rsidRPr="0041392E">
        <w:t xml:space="preserve">  </w:t>
      </w:r>
    </w:p>
    <w:p w14:paraId="3E48F2D2" w14:textId="77777777" w:rsidR="00405DBE" w:rsidRPr="0041392E" w:rsidRDefault="0041392E" w:rsidP="0046047F">
      <w:pPr>
        <w:pStyle w:val="where"/>
        <w:numPr>
          <w:ilvl w:val="0"/>
          <w:numId w:val="6"/>
        </w:numPr>
        <w:tabs>
          <w:tab w:val="clear" w:pos="1080"/>
          <w:tab w:val="num" w:pos="720"/>
        </w:tabs>
        <w:ind w:left="720"/>
      </w:pPr>
      <w:r w:rsidRPr="0041392E">
        <w:rPr>
          <w:position w:val="-108"/>
        </w:rPr>
        <w:object w:dxaOrig="5460" w:dyaOrig="2360" w14:anchorId="3F9E991C">
          <v:shape id="_x0000_i1028" type="#_x0000_t75" style="width:272.9pt;height:119.1pt" o:ole="">
            <v:imagedata r:id="rId16" o:title=""/>
          </v:shape>
          <o:OLEObject Type="Embed" ProgID="Equation.DSMT4" ShapeID="_x0000_i1028" DrawAspect="Content" ObjectID="_1753514246" r:id="rId17"/>
        </w:object>
      </w:r>
    </w:p>
    <w:p w14:paraId="0F984AAB" w14:textId="77777777" w:rsidR="007A2034" w:rsidRPr="0041392E" w:rsidRDefault="007A2034" w:rsidP="0046047F">
      <w:pPr>
        <w:pStyle w:val="where"/>
        <w:ind w:left="1080" w:firstLine="0"/>
      </w:pPr>
    </w:p>
    <w:p w14:paraId="60753692" w14:textId="77777777" w:rsidR="00405DBE" w:rsidRDefault="00405DBE" w:rsidP="0046047F">
      <w:pPr>
        <w:pStyle w:val="Header"/>
        <w:tabs>
          <w:tab w:val="clear" w:pos="4320"/>
          <w:tab w:val="clear" w:pos="8640"/>
        </w:tabs>
      </w:pPr>
      <w:r w:rsidRPr="0041392E">
        <w:rPr>
          <w:u w:val="single"/>
        </w:rPr>
        <w:t>Example</w:t>
      </w:r>
      <w:r w:rsidRPr="0041392E">
        <w:t>: Cereal data</w:t>
      </w:r>
    </w:p>
    <w:p w14:paraId="0BBB5E93" w14:textId="77777777" w:rsidR="007A2034" w:rsidRPr="0041392E" w:rsidRDefault="007A2034" w:rsidP="0046047F">
      <w:pPr>
        <w:pStyle w:val="Header"/>
        <w:tabs>
          <w:tab w:val="clear" w:pos="4320"/>
          <w:tab w:val="clear" w:pos="8640"/>
        </w:tabs>
      </w:pPr>
    </w:p>
    <w:p w14:paraId="2E27F795" w14:textId="77777777" w:rsidR="005373FE" w:rsidRDefault="00405DBE" w:rsidP="0046047F">
      <w:pPr>
        <w:pStyle w:val="Header"/>
        <w:tabs>
          <w:tab w:val="clear" w:pos="4320"/>
          <w:tab w:val="clear" w:pos="8640"/>
        </w:tabs>
        <w:ind w:left="360"/>
      </w:pPr>
      <w:r w:rsidRPr="005373FE">
        <w:t>Consider only the shelf, sug</w:t>
      </w:r>
      <w:r w:rsidR="00B6212A">
        <w:t xml:space="preserve">ar, fat, and sodium variables. We need to </w:t>
      </w:r>
      <w:r w:rsidRPr="005373FE">
        <w:t>adjust</w:t>
      </w:r>
      <w:r w:rsidR="00B6212A">
        <w:t xml:space="preserve"> the variables</w:t>
      </w:r>
      <w:r w:rsidRPr="005373FE">
        <w:t xml:space="preserve"> for the serving size by taking their observed values divided by serving size. For </w:t>
      </w:r>
      <w:r w:rsidRPr="005373FE">
        <w:lastRenderedPageBreak/>
        <w:t xml:space="preserve">example, for Kellog’s Razzle Dazzle Rice Crispies the “sugar” value is </w:t>
      </w:r>
    </w:p>
    <w:p w14:paraId="4E51E239" w14:textId="77777777" w:rsidR="005373FE" w:rsidRDefault="005373FE" w:rsidP="0046047F">
      <w:pPr>
        <w:pStyle w:val="Header"/>
        <w:tabs>
          <w:tab w:val="clear" w:pos="4320"/>
          <w:tab w:val="clear" w:pos="8640"/>
        </w:tabs>
        <w:ind w:left="360"/>
      </w:pPr>
    </w:p>
    <w:p w14:paraId="36608F68" w14:textId="77777777" w:rsidR="00405DBE" w:rsidRDefault="00405DBE" w:rsidP="0046047F">
      <w:pPr>
        <w:pStyle w:val="Header"/>
        <w:tabs>
          <w:tab w:val="clear" w:pos="4320"/>
          <w:tab w:val="clear" w:pos="8640"/>
        </w:tabs>
        <w:ind w:left="360"/>
      </w:pPr>
      <w:r w:rsidRPr="005373FE">
        <w:t>(sugar grams per serving)/(# of grams per serving size) = 10/28 = 0.3571</w:t>
      </w:r>
    </w:p>
    <w:p w14:paraId="316A556F" w14:textId="77777777" w:rsidR="005373FE" w:rsidRPr="005373FE" w:rsidRDefault="005373FE" w:rsidP="0046047F">
      <w:pPr>
        <w:pStyle w:val="Header"/>
        <w:tabs>
          <w:tab w:val="clear" w:pos="4320"/>
          <w:tab w:val="clear" w:pos="8640"/>
        </w:tabs>
        <w:ind w:left="360"/>
      </w:pPr>
    </w:p>
    <w:p w14:paraId="575C5632" w14:textId="77777777" w:rsidR="00405DBE" w:rsidRPr="005373FE" w:rsidRDefault="00405DBE" w:rsidP="0046047F">
      <w:pPr>
        <w:pStyle w:val="Header"/>
        <w:tabs>
          <w:tab w:val="clear" w:pos="4320"/>
          <w:tab w:val="clear" w:pos="8640"/>
        </w:tabs>
        <w:ind w:left="360"/>
      </w:pPr>
      <w:r w:rsidRPr="005373FE">
        <w:t xml:space="preserve">The data looks as follows: </w:t>
      </w:r>
    </w:p>
    <w:p w14:paraId="0C6391F6" w14:textId="77777777" w:rsidR="004A1CCD" w:rsidRDefault="004A1CCD" w:rsidP="0046047F"/>
    <w:tbl>
      <w:tblPr>
        <w:tblW w:w="10971" w:type="dxa"/>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left w:w="0" w:type="dxa"/>
          <w:right w:w="0" w:type="dxa"/>
        </w:tblCellMar>
        <w:tblLook w:val="00A0" w:firstRow="1" w:lastRow="0" w:firstColumn="1" w:lastColumn="0" w:noHBand="0" w:noVBand="0"/>
      </w:tblPr>
      <w:tblGrid>
        <w:gridCol w:w="599"/>
        <w:gridCol w:w="5855"/>
        <w:gridCol w:w="958"/>
        <w:gridCol w:w="1181"/>
        <w:gridCol w:w="722"/>
        <w:gridCol w:w="1656"/>
      </w:tblGrid>
      <w:tr w:rsidR="00405DBE" w14:paraId="6D9750A3" w14:textId="77777777" w:rsidTr="0046047F">
        <w:trPr>
          <w:trHeight w:val="510"/>
          <w:jc w:val="center"/>
        </w:trPr>
        <w:tc>
          <w:tcPr>
            <w:tcW w:w="599" w:type="dxa"/>
            <w:shd w:val="solid" w:color="000080" w:fill="FFFFFF"/>
            <w:tcMar>
              <w:top w:w="27" w:type="dxa"/>
              <w:left w:w="27" w:type="dxa"/>
              <w:bottom w:w="0" w:type="dxa"/>
              <w:right w:w="27" w:type="dxa"/>
            </w:tcMar>
            <w:vAlign w:val="bottom"/>
          </w:tcPr>
          <w:p w14:paraId="62E33D04" w14:textId="77777777" w:rsidR="00405DBE" w:rsidRDefault="00405DBE">
            <w:pPr>
              <w:jc w:val="center"/>
              <w:rPr>
                <w:b/>
                <w:bCs/>
                <w:color w:val="FFFFFF"/>
                <w:sz w:val="36"/>
                <w:szCs w:val="28"/>
              </w:rPr>
            </w:pPr>
            <w:r>
              <w:rPr>
                <w:b/>
                <w:bCs/>
                <w:color w:val="FFFFFF"/>
                <w:sz w:val="36"/>
                <w:szCs w:val="28"/>
              </w:rPr>
              <w:t>ID</w:t>
            </w:r>
          </w:p>
        </w:tc>
        <w:tc>
          <w:tcPr>
            <w:tcW w:w="5855" w:type="dxa"/>
            <w:shd w:val="solid" w:color="000080" w:fill="FFFFFF"/>
            <w:vAlign w:val="bottom"/>
          </w:tcPr>
          <w:p w14:paraId="42A8BA90" w14:textId="77777777" w:rsidR="00405DBE" w:rsidRDefault="00405DBE">
            <w:pPr>
              <w:jc w:val="center"/>
              <w:rPr>
                <w:b/>
                <w:bCs/>
                <w:color w:val="FFFFFF"/>
                <w:sz w:val="36"/>
                <w:szCs w:val="28"/>
              </w:rPr>
            </w:pPr>
            <w:r>
              <w:rPr>
                <w:b/>
                <w:bCs/>
                <w:color w:val="FFFFFF"/>
                <w:sz w:val="36"/>
                <w:szCs w:val="28"/>
              </w:rPr>
              <w:t>Cereal</w:t>
            </w:r>
          </w:p>
        </w:tc>
        <w:tc>
          <w:tcPr>
            <w:tcW w:w="958" w:type="dxa"/>
            <w:shd w:val="solid" w:color="000080" w:fill="FFFFFF"/>
            <w:tcMar>
              <w:top w:w="27" w:type="dxa"/>
              <w:left w:w="27" w:type="dxa"/>
              <w:bottom w:w="0" w:type="dxa"/>
              <w:right w:w="27" w:type="dxa"/>
            </w:tcMar>
            <w:vAlign w:val="bottom"/>
          </w:tcPr>
          <w:p w14:paraId="5E0A06AB" w14:textId="77777777" w:rsidR="00405DBE" w:rsidRDefault="00405DBE">
            <w:pPr>
              <w:jc w:val="center"/>
              <w:rPr>
                <w:b/>
                <w:bCs/>
                <w:color w:val="FFFFFF"/>
                <w:sz w:val="36"/>
                <w:szCs w:val="28"/>
              </w:rPr>
            </w:pPr>
            <w:r>
              <w:rPr>
                <w:b/>
                <w:bCs/>
                <w:color w:val="FFFFFF"/>
                <w:sz w:val="36"/>
                <w:szCs w:val="28"/>
              </w:rPr>
              <w:t>Shelf</w:t>
            </w:r>
          </w:p>
        </w:tc>
        <w:tc>
          <w:tcPr>
            <w:tcW w:w="1181" w:type="dxa"/>
            <w:shd w:val="solid" w:color="000080" w:fill="FFFFFF"/>
            <w:tcMar>
              <w:top w:w="27" w:type="dxa"/>
              <w:left w:w="27" w:type="dxa"/>
              <w:bottom w:w="0" w:type="dxa"/>
              <w:right w:w="27" w:type="dxa"/>
            </w:tcMar>
            <w:vAlign w:val="bottom"/>
          </w:tcPr>
          <w:p w14:paraId="41AEBE97" w14:textId="77777777" w:rsidR="00405DBE" w:rsidRDefault="00405DBE">
            <w:pPr>
              <w:jc w:val="center"/>
              <w:rPr>
                <w:b/>
                <w:bCs/>
                <w:color w:val="FFFFFF"/>
                <w:sz w:val="36"/>
                <w:szCs w:val="28"/>
              </w:rPr>
            </w:pPr>
            <w:r>
              <w:rPr>
                <w:b/>
                <w:bCs/>
                <w:color w:val="FFFFFF"/>
                <w:sz w:val="36"/>
                <w:szCs w:val="28"/>
              </w:rPr>
              <w:t>Sugar</w:t>
            </w:r>
          </w:p>
        </w:tc>
        <w:tc>
          <w:tcPr>
            <w:tcW w:w="722" w:type="dxa"/>
            <w:shd w:val="solid" w:color="000080" w:fill="FFFFFF"/>
            <w:tcMar>
              <w:top w:w="27" w:type="dxa"/>
              <w:left w:w="27" w:type="dxa"/>
              <w:bottom w:w="0" w:type="dxa"/>
              <w:right w:w="27" w:type="dxa"/>
            </w:tcMar>
            <w:vAlign w:val="bottom"/>
          </w:tcPr>
          <w:p w14:paraId="67D272FB" w14:textId="77777777" w:rsidR="00405DBE" w:rsidRDefault="00405DBE">
            <w:pPr>
              <w:jc w:val="center"/>
              <w:rPr>
                <w:b/>
                <w:bCs/>
                <w:color w:val="FFFFFF"/>
                <w:sz w:val="36"/>
                <w:szCs w:val="28"/>
              </w:rPr>
            </w:pPr>
            <w:r>
              <w:rPr>
                <w:b/>
                <w:bCs/>
                <w:color w:val="FFFFFF"/>
                <w:sz w:val="36"/>
                <w:szCs w:val="28"/>
              </w:rPr>
              <w:t>Fat</w:t>
            </w:r>
          </w:p>
        </w:tc>
        <w:tc>
          <w:tcPr>
            <w:tcW w:w="1656" w:type="dxa"/>
            <w:shd w:val="solid" w:color="000080" w:fill="FFFFFF"/>
            <w:tcMar>
              <w:top w:w="27" w:type="dxa"/>
              <w:left w:w="27" w:type="dxa"/>
              <w:bottom w:w="0" w:type="dxa"/>
              <w:right w:w="27" w:type="dxa"/>
            </w:tcMar>
            <w:vAlign w:val="bottom"/>
          </w:tcPr>
          <w:p w14:paraId="0F91F601" w14:textId="77777777" w:rsidR="00405DBE" w:rsidRDefault="00405DBE">
            <w:pPr>
              <w:jc w:val="center"/>
              <w:rPr>
                <w:b/>
                <w:bCs/>
                <w:color w:val="FFFFFF"/>
                <w:sz w:val="36"/>
                <w:szCs w:val="28"/>
              </w:rPr>
            </w:pPr>
            <w:r>
              <w:rPr>
                <w:b/>
                <w:bCs/>
                <w:color w:val="FFFFFF"/>
                <w:sz w:val="36"/>
                <w:szCs w:val="28"/>
              </w:rPr>
              <w:t>Sodium</w:t>
            </w:r>
          </w:p>
        </w:tc>
      </w:tr>
      <w:tr w:rsidR="00405DBE" w14:paraId="20073D43" w14:textId="77777777" w:rsidTr="0046047F">
        <w:trPr>
          <w:trHeight w:val="510"/>
          <w:jc w:val="center"/>
        </w:trPr>
        <w:tc>
          <w:tcPr>
            <w:tcW w:w="599" w:type="dxa"/>
            <w:tcMar>
              <w:top w:w="27" w:type="dxa"/>
              <w:left w:w="27" w:type="dxa"/>
              <w:bottom w:w="0" w:type="dxa"/>
              <w:right w:w="27" w:type="dxa"/>
            </w:tcMar>
            <w:vAlign w:val="bottom"/>
          </w:tcPr>
          <w:p w14:paraId="60FD79F8" w14:textId="77777777" w:rsidR="00405DBE" w:rsidRDefault="00405DBE">
            <w:pPr>
              <w:jc w:val="center"/>
              <w:rPr>
                <w:sz w:val="36"/>
                <w:szCs w:val="28"/>
              </w:rPr>
            </w:pPr>
            <w:r>
              <w:rPr>
                <w:sz w:val="36"/>
                <w:szCs w:val="28"/>
              </w:rPr>
              <w:t>1</w:t>
            </w:r>
          </w:p>
        </w:tc>
        <w:tc>
          <w:tcPr>
            <w:tcW w:w="5855" w:type="dxa"/>
            <w:vAlign w:val="bottom"/>
          </w:tcPr>
          <w:p w14:paraId="773D0990" w14:textId="77777777" w:rsidR="00405DBE" w:rsidRDefault="00405DBE">
            <w:pPr>
              <w:jc w:val="center"/>
              <w:rPr>
                <w:sz w:val="36"/>
                <w:szCs w:val="28"/>
              </w:rPr>
            </w:pPr>
            <w:r>
              <w:rPr>
                <w:sz w:val="36"/>
                <w:szCs w:val="28"/>
              </w:rPr>
              <w:t>Kellog’s Razzle Dazzle Rice Crispies</w:t>
            </w:r>
          </w:p>
        </w:tc>
        <w:tc>
          <w:tcPr>
            <w:tcW w:w="958" w:type="dxa"/>
            <w:tcMar>
              <w:top w:w="27" w:type="dxa"/>
              <w:left w:w="27" w:type="dxa"/>
              <w:bottom w:w="0" w:type="dxa"/>
              <w:right w:w="27" w:type="dxa"/>
            </w:tcMar>
            <w:vAlign w:val="bottom"/>
          </w:tcPr>
          <w:p w14:paraId="7BA4DDC8" w14:textId="77777777" w:rsidR="00405DBE" w:rsidRDefault="00405DBE">
            <w:pPr>
              <w:jc w:val="center"/>
              <w:rPr>
                <w:sz w:val="36"/>
                <w:szCs w:val="28"/>
              </w:rPr>
            </w:pPr>
            <w:r>
              <w:rPr>
                <w:sz w:val="36"/>
                <w:szCs w:val="28"/>
              </w:rPr>
              <w:t>1</w:t>
            </w:r>
          </w:p>
        </w:tc>
        <w:tc>
          <w:tcPr>
            <w:tcW w:w="1181" w:type="dxa"/>
            <w:tcMar>
              <w:top w:w="27" w:type="dxa"/>
              <w:left w:w="27" w:type="dxa"/>
              <w:bottom w:w="0" w:type="dxa"/>
              <w:right w:w="27" w:type="dxa"/>
            </w:tcMar>
            <w:vAlign w:val="bottom"/>
          </w:tcPr>
          <w:p w14:paraId="7EDD4740" w14:textId="77777777" w:rsidR="00405DBE" w:rsidRDefault="00405DBE">
            <w:pPr>
              <w:jc w:val="center"/>
              <w:rPr>
                <w:sz w:val="36"/>
                <w:szCs w:val="28"/>
              </w:rPr>
            </w:pPr>
            <w:r>
              <w:rPr>
                <w:sz w:val="36"/>
                <w:szCs w:val="28"/>
              </w:rPr>
              <w:t>0.3571</w:t>
            </w:r>
          </w:p>
        </w:tc>
        <w:tc>
          <w:tcPr>
            <w:tcW w:w="722" w:type="dxa"/>
            <w:tcMar>
              <w:top w:w="27" w:type="dxa"/>
              <w:left w:w="27" w:type="dxa"/>
              <w:bottom w:w="0" w:type="dxa"/>
              <w:right w:w="27" w:type="dxa"/>
            </w:tcMar>
            <w:vAlign w:val="bottom"/>
          </w:tcPr>
          <w:p w14:paraId="0A035D5C" w14:textId="77777777" w:rsidR="00405DBE" w:rsidRDefault="00405DBE">
            <w:pPr>
              <w:jc w:val="center"/>
              <w:rPr>
                <w:sz w:val="36"/>
                <w:szCs w:val="28"/>
              </w:rPr>
            </w:pPr>
            <w:r>
              <w:rPr>
                <w:sz w:val="36"/>
                <w:szCs w:val="28"/>
              </w:rPr>
              <w:t>0</w:t>
            </w:r>
          </w:p>
        </w:tc>
        <w:tc>
          <w:tcPr>
            <w:tcW w:w="1656" w:type="dxa"/>
            <w:tcMar>
              <w:top w:w="27" w:type="dxa"/>
              <w:left w:w="27" w:type="dxa"/>
              <w:bottom w:w="0" w:type="dxa"/>
              <w:right w:w="27" w:type="dxa"/>
            </w:tcMar>
            <w:vAlign w:val="bottom"/>
          </w:tcPr>
          <w:p w14:paraId="3E2156AF" w14:textId="77777777" w:rsidR="00405DBE" w:rsidRDefault="00405DBE">
            <w:pPr>
              <w:jc w:val="center"/>
              <w:rPr>
                <w:sz w:val="36"/>
                <w:szCs w:val="28"/>
              </w:rPr>
            </w:pPr>
            <w:r>
              <w:rPr>
                <w:sz w:val="36"/>
                <w:szCs w:val="28"/>
              </w:rPr>
              <w:t>6.0714</w:t>
            </w:r>
          </w:p>
        </w:tc>
      </w:tr>
      <w:tr w:rsidR="00405DBE" w14:paraId="0C30DCCA" w14:textId="77777777" w:rsidTr="0046047F">
        <w:trPr>
          <w:trHeight w:val="510"/>
          <w:jc w:val="center"/>
        </w:trPr>
        <w:tc>
          <w:tcPr>
            <w:tcW w:w="599" w:type="dxa"/>
            <w:tcMar>
              <w:top w:w="27" w:type="dxa"/>
              <w:left w:w="27" w:type="dxa"/>
              <w:bottom w:w="0" w:type="dxa"/>
              <w:right w:w="27" w:type="dxa"/>
            </w:tcMar>
            <w:vAlign w:val="bottom"/>
          </w:tcPr>
          <w:p w14:paraId="50C5E3F8" w14:textId="77777777" w:rsidR="00405DBE" w:rsidRDefault="00405DBE">
            <w:pPr>
              <w:jc w:val="center"/>
              <w:rPr>
                <w:sz w:val="36"/>
                <w:szCs w:val="28"/>
              </w:rPr>
            </w:pPr>
            <w:r>
              <w:rPr>
                <w:sz w:val="36"/>
                <w:szCs w:val="28"/>
              </w:rPr>
              <w:t>2</w:t>
            </w:r>
          </w:p>
        </w:tc>
        <w:tc>
          <w:tcPr>
            <w:tcW w:w="5855" w:type="dxa"/>
            <w:vAlign w:val="bottom"/>
          </w:tcPr>
          <w:p w14:paraId="52C77683" w14:textId="77777777" w:rsidR="00405DBE" w:rsidRDefault="00405DBE">
            <w:pPr>
              <w:jc w:val="center"/>
              <w:rPr>
                <w:sz w:val="36"/>
                <w:szCs w:val="28"/>
              </w:rPr>
            </w:pPr>
            <w:r>
              <w:rPr>
                <w:sz w:val="36"/>
                <w:szCs w:val="28"/>
              </w:rPr>
              <w:t>Post Toasties Corn Flakes</w:t>
            </w:r>
          </w:p>
        </w:tc>
        <w:tc>
          <w:tcPr>
            <w:tcW w:w="958" w:type="dxa"/>
            <w:tcMar>
              <w:top w:w="27" w:type="dxa"/>
              <w:left w:w="27" w:type="dxa"/>
              <w:bottom w:w="0" w:type="dxa"/>
              <w:right w:w="27" w:type="dxa"/>
            </w:tcMar>
            <w:vAlign w:val="bottom"/>
          </w:tcPr>
          <w:p w14:paraId="491A5C20" w14:textId="77777777" w:rsidR="00405DBE" w:rsidRDefault="00405DBE">
            <w:pPr>
              <w:jc w:val="center"/>
              <w:rPr>
                <w:sz w:val="36"/>
                <w:szCs w:val="28"/>
              </w:rPr>
            </w:pPr>
            <w:r>
              <w:rPr>
                <w:sz w:val="36"/>
                <w:szCs w:val="28"/>
              </w:rPr>
              <w:t>1</w:t>
            </w:r>
          </w:p>
        </w:tc>
        <w:tc>
          <w:tcPr>
            <w:tcW w:w="1181" w:type="dxa"/>
            <w:tcMar>
              <w:top w:w="27" w:type="dxa"/>
              <w:left w:w="27" w:type="dxa"/>
              <w:bottom w:w="0" w:type="dxa"/>
              <w:right w:w="27" w:type="dxa"/>
            </w:tcMar>
            <w:vAlign w:val="bottom"/>
          </w:tcPr>
          <w:p w14:paraId="134D1DFB" w14:textId="77777777" w:rsidR="00405DBE" w:rsidRDefault="00405DBE">
            <w:pPr>
              <w:jc w:val="center"/>
              <w:rPr>
                <w:sz w:val="36"/>
                <w:szCs w:val="28"/>
              </w:rPr>
            </w:pPr>
            <w:r>
              <w:rPr>
                <w:sz w:val="36"/>
                <w:szCs w:val="28"/>
              </w:rPr>
              <w:t>0.0714</w:t>
            </w:r>
          </w:p>
        </w:tc>
        <w:tc>
          <w:tcPr>
            <w:tcW w:w="722" w:type="dxa"/>
            <w:tcMar>
              <w:top w:w="27" w:type="dxa"/>
              <w:left w:w="27" w:type="dxa"/>
              <w:bottom w:w="0" w:type="dxa"/>
              <w:right w:w="27" w:type="dxa"/>
            </w:tcMar>
            <w:vAlign w:val="bottom"/>
          </w:tcPr>
          <w:p w14:paraId="1083DE4F" w14:textId="77777777" w:rsidR="00405DBE" w:rsidRDefault="00405DBE">
            <w:pPr>
              <w:jc w:val="center"/>
              <w:rPr>
                <w:sz w:val="36"/>
                <w:szCs w:val="28"/>
              </w:rPr>
            </w:pPr>
            <w:r>
              <w:rPr>
                <w:sz w:val="36"/>
                <w:szCs w:val="28"/>
              </w:rPr>
              <w:t>0</w:t>
            </w:r>
          </w:p>
        </w:tc>
        <w:tc>
          <w:tcPr>
            <w:tcW w:w="1656" w:type="dxa"/>
            <w:tcMar>
              <w:top w:w="27" w:type="dxa"/>
              <w:left w:w="27" w:type="dxa"/>
              <w:bottom w:w="0" w:type="dxa"/>
              <w:right w:w="27" w:type="dxa"/>
            </w:tcMar>
            <w:vAlign w:val="bottom"/>
          </w:tcPr>
          <w:p w14:paraId="2DF4320D" w14:textId="77777777" w:rsidR="00405DBE" w:rsidRDefault="00405DBE">
            <w:pPr>
              <w:jc w:val="center"/>
              <w:rPr>
                <w:sz w:val="36"/>
                <w:szCs w:val="28"/>
              </w:rPr>
            </w:pPr>
            <w:r>
              <w:rPr>
                <w:sz w:val="36"/>
                <w:szCs w:val="28"/>
              </w:rPr>
              <w:t>9.6429</w:t>
            </w:r>
          </w:p>
        </w:tc>
      </w:tr>
      <w:tr w:rsidR="00405DBE" w14:paraId="7100397C" w14:textId="77777777" w:rsidTr="0046047F">
        <w:trPr>
          <w:trHeight w:val="510"/>
          <w:jc w:val="center"/>
        </w:trPr>
        <w:tc>
          <w:tcPr>
            <w:tcW w:w="599" w:type="dxa"/>
            <w:tcMar>
              <w:top w:w="27" w:type="dxa"/>
              <w:left w:w="27" w:type="dxa"/>
              <w:bottom w:w="0" w:type="dxa"/>
              <w:right w:w="27" w:type="dxa"/>
            </w:tcMar>
            <w:vAlign w:val="bottom"/>
          </w:tcPr>
          <w:p w14:paraId="4992F079" w14:textId="77777777" w:rsidR="00405DBE" w:rsidRDefault="00405DBE">
            <w:pPr>
              <w:jc w:val="center"/>
              <w:rPr>
                <w:sz w:val="36"/>
                <w:szCs w:val="28"/>
              </w:rPr>
            </w:pPr>
            <w:r>
              <w:rPr>
                <w:sz w:val="36"/>
                <w:szCs w:val="28"/>
              </w:rPr>
              <w:sym w:font="Euclid Extra" w:char="F04D"/>
            </w:r>
          </w:p>
        </w:tc>
        <w:tc>
          <w:tcPr>
            <w:tcW w:w="5855" w:type="dxa"/>
            <w:vAlign w:val="bottom"/>
          </w:tcPr>
          <w:p w14:paraId="2520298D" w14:textId="77777777" w:rsidR="00405DBE" w:rsidRDefault="00405DBE">
            <w:pPr>
              <w:jc w:val="center"/>
              <w:rPr>
                <w:sz w:val="36"/>
                <w:szCs w:val="28"/>
              </w:rPr>
            </w:pPr>
            <w:r>
              <w:rPr>
                <w:sz w:val="36"/>
                <w:szCs w:val="28"/>
              </w:rPr>
              <w:sym w:font="Euclid Extra" w:char="F04D"/>
            </w:r>
          </w:p>
        </w:tc>
        <w:tc>
          <w:tcPr>
            <w:tcW w:w="958" w:type="dxa"/>
            <w:tcMar>
              <w:top w:w="27" w:type="dxa"/>
              <w:left w:w="27" w:type="dxa"/>
              <w:bottom w:w="0" w:type="dxa"/>
              <w:right w:w="27" w:type="dxa"/>
            </w:tcMar>
            <w:vAlign w:val="bottom"/>
          </w:tcPr>
          <w:p w14:paraId="5DE6C6A9" w14:textId="77777777" w:rsidR="00405DBE" w:rsidRDefault="00405DBE">
            <w:pPr>
              <w:jc w:val="center"/>
              <w:rPr>
                <w:sz w:val="36"/>
                <w:szCs w:val="28"/>
              </w:rPr>
            </w:pPr>
            <w:r>
              <w:rPr>
                <w:sz w:val="36"/>
                <w:szCs w:val="28"/>
              </w:rPr>
              <w:sym w:font="Euclid Extra" w:char="F04D"/>
            </w:r>
          </w:p>
        </w:tc>
        <w:tc>
          <w:tcPr>
            <w:tcW w:w="1181" w:type="dxa"/>
            <w:tcMar>
              <w:top w:w="27" w:type="dxa"/>
              <w:left w:w="27" w:type="dxa"/>
              <w:bottom w:w="0" w:type="dxa"/>
              <w:right w:w="27" w:type="dxa"/>
            </w:tcMar>
            <w:vAlign w:val="bottom"/>
          </w:tcPr>
          <w:p w14:paraId="79602353" w14:textId="77777777" w:rsidR="00405DBE" w:rsidRDefault="00405DBE">
            <w:pPr>
              <w:jc w:val="center"/>
              <w:rPr>
                <w:sz w:val="36"/>
                <w:szCs w:val="28"/>
              </w:rPr>
            </w:pPr>
            <w:r>
              <w:rPr>
                <w:sz w:val="36"/>
                <w:szCs w:val="28"/>
              </w:rPr>
              <w:sym w:font="Euclid Extra" w:char="F04D"/>
            </w:r>
          </w:p>
        </w:tc>
        <w:tc>
          <w:tcPr>
            <w:tcW w:w="722" w:type="dxa"/>
            <w:tcMar>
              <w:top w:w="27" w:type="dxa"/>
              <w:left w:w="27" w:type="dxa"/>
              <w:bottom w:w="0" w:type="dxa"/>
              <w:right w:w="27" w:type="dxa"/>
            </w:tcMar>
            <w:vAlign w:val="bottom"/>
          </w:tcPr>
          <w:p w14:paraId="78381080" w14:textId="77777777" w:rsidR="00405DBE" w:rsidRDefault="00405DBE">
            <w:pPr>
              <w:jc w:val="center"/>
              <w:rPr>
                <w:sz w:val="36"/>
                <w:szCs w:val="28"/>
              </w:rPr>
            </w:pPr>
            <w:r>
              <w:rPr>
                <w:sz w:val="36"/>
                <w:szCs w:val="28"/>
              </w:rPr>
              <w:sym w:font="Euclid Extra" w:char="F04D"/>
            </w:r>
          </w:p>
        </w:tc>
        <w:tc>
          <w:tcPr>
            <w:tcW w:w="1656" w:type="dxa"/>
            <w:tcMar>
              <w:top w:w="27" w:type="dxa"/>
              <w:left w:w="27" w:type="dxa"/>
              <w:bottom w:w="0" w:type="dxa"/>
              <w:right w:w="27" w:type="dxa"/>
            </w:tcMar>
            <w:vAlign w:val="bottom"/>
          </w:tcPr>
          <w:p w14:paraId="19DDE754" w14:textId="77777777" w:rsidR="00405DBE" w:rsidRDefault="00405DBE">
            <w:pPr>
              <w:jc w:val="center"/>
              <w:rPr>
                <w:sz w:val="36"/>
                <w:szCs w:val="28"/>
              </w:rPr>
            </w:pPr>
            <w:r>
              <w:rPr>
                <w:sz w:val="36"/>
                <w:szCs w:val="28"/>
              </w:rPr>
              <w:sym w:font="Euclid Extra" w:char="F04D"/>
            </w:r>
          </w:p>
        </w:tc>
      </w:tr>
      <w:tr w:rsidR="00405DBE" w14:paraId="04C7F572" w14:textId="77777777" w:rsidTr="0046047F">
        <w:trPr>
          <w:trHeight w:val="510"/>
          <w:jc w:val="center"/>
        </w:trPr>
        <w:tc>
          <w:tcPr>
            <w:tcW w:w="599" w:type="dxa"/>
            <w:tcMar>
              <w:top w:w="27" w:type="dxa"/>
              <w:left w:w="27" w:type="dxa"/>
              <w:bottom w:w="0" w:type="dxa"/>
              <w:right w:w="27" w:type="dxa"/>
            </w:tcMar>
            <w:vAlign w:val="bottom"/>
          </w:tcPr>
          <w:p w14:paraId="30AA3E30" w14:textId="77777777" w:rsidR="00405DBE" w:rsidRDefault="00405DBE">
            <w:pPr>
              <w:jc w:val="center"/>
              <w:rPr>
                <w:sz w:val="36"/>
                <w:szCs w:val="28"/>
              </w:rPr>
            </w:pPr>
            <w:r>
              <w:rPr>
                <w:sz w:val="36"/>
                <w:szCs w:val="28"/>
              </w:rPr>
              <w:t>40</w:t>
            </w:r>
          </w:p>
        </w:tc>
        <w:tc>
          <w:tcPr>
            <w:tcW w:w="5855" w:type="dxa"/>
            <w:vAlign w:val="bottom"/>
          </w:tcPr>
          <w:p w14:paraId="0E207FE6" w14:textId="77777777" w:rsidR="00405DBE" w:rsidRDefault="00405DBE">
            <w:pPr>
              <w:jc w:val="center"/>
              <w:rPr>
                <w:sz w:val="36"/>
                <w:szCs w:val="28"/>
              </w:rPr>
            </w:pPr>
            <w:r>
              <w:rPr>
                <w:sz w:val="36"/>
                <w:szCs w:val="28"/>
              </w:rPr>
              <w:t>Total Corn Flakes</w:t>
            </w:r>
          </w:p>
        </w:tc>
        <w:tc>
          <w:tcPr>
            <w:tcW w:w="958" w:type="dxa"/>
            <w:tcMar>
              <w:top w:w="27" w:type="dxa"/>
              <w:left w:w="27" w:type="dxa"/>
              <w:bottom w:w="0" w:type="dxa"/>
              <w:right w:w="27" w:type="dxa"/>
            </w:tcMar>
            <w:vAlign w:val="bottom"/>
          </w:tcPr>
          <w:p w14:paraId="0FD74079" w14:textId="77777777" w:rsidR="00405DBE" w:rsidRDefault="00405DBE">
            <w:pPr>
              <w:jc w:val="center"/>
              <w:rPr>
                <w:sz w:val="36"/>
                <w:szCs w:val="28"/>
              </w:rPr>
            </w:pPr>
            <w:r>
              <w:rPr>
                <w:sz w:val="36"/>
                <w:szCs w:val="28"/>
              </w:rPr>
              <w:t>4</w:t>
            </w:r>
          </w:p>
        </w:tc>
        <w:tc>
          <w:tcPr>
            <w:tcW w:w="1181" w:type="dxa"/>
            <w:tcMar>
              <w:top w:w="27" w:type="dxa"/>
              <w:left w:w="27" w:type="dxa"/>
              <w:bottom w:w="0" w:type="dxa"/>
              <w:right w:w="27" w:type="dxa"/>
            </w:tcMar>
            <w:vAlign w:val="bottom"/>
          </w:tcPr>
          <w:p w14:paraId="4FD111FC" w14:textId="77777777" w:rsidR="00405DBE" w:rsidRDefault="00405DBE">
            <w:pPr>
              <w:jc w:val="center"/>
              <w:rPr>
                <w:sz w:val="36"/>
                <w:szCs w:val="28"/>
              </w:rPr>
            </w:pPr>
            <w:r>
              <w:rPr>
                <w:sz w:val="36"/>
                <w:szCs w:val="28"/>
              </w:rPr>
              <w:t>0.1</w:t>
            </w:r>
          </w:p>
        </w:tc>
        <w:tc>
          <w:tcPr>
            <w:tcW w:w="722" w:type="dxa"/>
            <w:tcMar>
              <w:top w:w="27" w:type="dxa"/>
              <w:left w:w="27" w:type="dxa"/>
              <w:bottom w:w="0" w:type="dxa"/>
              <w:right w:w="27" w:type="dxa"/>
            </w:tcMar>
            <w:vAlign w:val="bottom"/>
          </w:tcPr>
          <w:p w14:paraId="22ABDAF2" w14:textId="77777777" w:rsidR="00405DBE" w:rsidRDefault="00405DBE">
            <w:pPr>
              <w:jc w:val="center"/>
              <w:rPr>
                <w:sz w:val="36"/>
                <w:szCs w:val="28"/>
              </w:rPr>
            </w:pPr>
            <w:r>
              <w:rPr>
                <w:sz w:val="36"/>
                <w:szCs w:val="28"/>
              </w:rPr>
              <w:t>0</w:t>
            </w:r>
          </w:p>
        </w:tc>
        <w:tc>
          <w:tcPr>
            <w:tcW w:w="1656" w:type="dxa"/>
            <w:tcMar>
              <w:top w:w="27" w:type="dxa"/>
              <w:left w:w="27" w:type="dxa"/>
              <w:bottom w:w="0" w:type="dxa"/>
              <w:right w:w="27" w:type="dxa"/>
            </w:tcMar>
            <w:vAlign w:val="bottom"/>
          </w:tcPr>
          <w:p w14:paraId="35FB4D0E" w14:textId="77777777" w:rsidR="00405DBE" w:rsidRDefault="00405DBE">
            <w:pPr>
              <w:jc w:val="center"/>
              <w:rPr>
                <w:sz w:val="36"/>
                <w:szCs w:val="28"/>
              </w:rPr>
            </w:pPr>
            <w:r>
              <w:rPr>
                <w:sz w:val="36"/>
                <w:szCs w:val="28"/>
              </w:rPr>
              <w:t>6.6667</w:t>
            </w:r>
          </w:p>
        </w:tc>
      </w:tr>
    </w:tbl>
    <w:p w14:paraId="061FC459" w14:textId="77777777" w:rsidR="00B6212A" w:rsidRDefault="00B6212A" w:rsidP="0046047F">
      <w:pPr>
        <w:pStyle w:val="Header"/>
        <w:tabs>
          <w:tab w:val="clear" w:pos="4320"/>
          <w:tab w:val="clear" w:pos="8640"/>
        </w:tabs>
        <w:ind w:left="360"/>
      </w:pPr>
    </w:p>
    <w:p w14:paraId="0BBC4B13" w14:textId="77777777" w:rsidR="00405DBE" w:rsidRDefault="00405DBE" w:rsidP="0046047F">
      <w:pPr>
        <w:pStyle w:val="Header"/>
        <w:tabs>
          <w:tab w:val="clear" w:pos="4320"/>
          <w:tab w:val="clear" w:pos="8640"/>
        </w:tabs>
        <w:ind w:left="360"/>
      </w:pPr>
      <w:r>
        <w:t xml:space="preserve">The ID and Cereal variables are in the table to help identify the experimental units.  </w:t>
      </w:r>
    </w:p>
    <w:p w14:paraId="5198C8FB" w14:textId="77777777" w:rsidR="00405DBE" w:rsidRDefault="00405DBE" w:rsidP="0046047F">
      <w:pPr>
        <w:pStyle w:val="Header"/>
        <w:tabs>
          <w:tab w:val="clear" w:pos="4320"/>
          <w:tab w:val="clear" w:pos="8640"/>
        </w:tabs>
        <w:ind w:left="360"/>
      </w:pPr>
    </w:p>
    <w:p w14:paraId="6D631E0C" w14:textId="77777777" w:rsidR="00405DBE" w:rsidRPr="004A1CCD" w:rsidRDefault="00405DBE" w:rsidP="0046047F">
      <w:pPr>
        <w:pStyle w:val="Header"/>
        <w:numPr>
          <w:ilvl w:val="0"/>
          <w:numId w:val="5"/>
        </w:numPr>
        <w:tabs>
          <w:tab w:val="clear" w:pos="1080"/>
          <w:tab w:val="clear" w:pos="4320"/>
          <w:tab w:val="clear" w:pos="8640"/>
          <w:tab w:val="num" w:pos="720"/>
        </w:tabs>
        <w:ind w:left="720"/>
      </w:pPr>
      <w:r w:rsidRPr="004A1CCD">
        <w:rPr>
          <w:iCs/>
        </w:rPr>
        <w:t>p</w:t>
      </w:r>
      <w:r w:rsidRPr="004A1CCD">
        <w:t xml:space="preserve"> = 4 </w:t>
      </w:r>
    </w:p>
    <w:p w14:paraId="0E849C89" w14:textId="77777777" w:rsidR="00405DBE" w:rsidRPr="004A1CCD" w:rsidRDefault="00405DBE" w:rsidP="0046047F">
      <w:pPr>
        <w:pStyle w:val="Header"/>
        <w:numPr>
          <w:ilvl w:val="0"/>
          <w:numId w:val="5"/>
        </w:numPr>
        <w:tabs>
          <w:tab w:val="clear" w:pos="1080"/>
          <w:tab w:val="clear" w:pos="4320"/>
          <w:tab w:val="clear" w:pos="8640"/>
          <w:tab w:val="num" w:pos="720"/>
        </w:tabs>
        <w:ind w:left="720"/>
      </w:pPr>
      <w:r w:rsidRPr="004A1CCD">
        <w:rPr>
          <w:iCs/>
        </w:rPr>
        <w:t>N</w:t>
      </w:r>
      <w:r w:rsidRPr="004A1CCD">
        <w:t xml:space="preserve"> = 40</w:t>
      </w:r>
    </w:p>
    <w:p w14:paraId="1075F616" w14:textId="77777777" w:rsidR="00405DBE" w:rsidRPr="004A1CCD" w:rsidRDefault="00405DBE" w:rsidP="00772B38">
      <w:pPr>
        <w:pStyle w:val="Header"/>
        <w:numPr>
          <w:ilvl w:val="0"/>
          <w:numId w:val="5"/>
        </w:numPr>
        <w:tabs>
          <w:tab w:val="clear" w:pos="1080"/>
          <w:tab w:val="clear" w:pos="4320"/>
          <w:tab w:val="clear" w:pos="8640"/>
          <w:tab w:val="num" w:pos="720"/>
        </w:tabs>
        <w:ind w:left="720"/>
        <w:jc w:val="left"/>
        <w:rPr>
          <w:b/>
          <w:bCs/>
        </w:rPr>
      </w:pPr>
      <w:r w:rsidRPr="004A1CCD">
        <w:rPr>
          <w:iCs/>
        </w:rPr>
        <w:t>x</w:t>
      </w:r>
      <w:r w:rsidRPr="004A1CCD">
        <w:rPr>
          <w:iCs/>
          <w:vertAlign w:val="subscript"/>
        </w:rPr>
        <w:t>11</w:t>
      </w:r>
      <w:r w:rsidRPr="004A1CCD">
        <w:t xml:space="preserve"> = 1, </w:t>
      </w:r>
      <w:r w:rsidRPr="004A1CCD">
        <w:rPr>
          <w:iCs/>
        </w:rPr>
        <w:t>x</w:t>
      </w:r>
      <w:r w:rsidRPr="004A1CCD">
        <w:rPr>
          <w:iCs/>
          <w:vertAlign w:val="subscript"/>
        </w:rPr>
        <w:t>12</w:t>
      </w:r>
      <w:r w:rsidRPr="004A1CCD">
        <w:t xml:space="preserve"> = 0.3571, </w:t>
      </w:r>
      <w:r w:rsidRPr="004A1CCD">
        <w:rPr>
          <w:iCs/>
        </w:rPr>
        <w:t>x</w:t>
      </w:r>
      <w:r w:rsidRPr="004A1CCD">
        <w:rPr>
          <w:iCs/>
          <w:vertAlign w:val="subscript"/>
        </w:rPr>
        <w:t>13</w:t>
      </w:r>
      <w:r w:rsidRPr="004A1CCD">
        <w:t xml:space="preserve"> = 0, </w:t>
      </w:r>
      <w:r w:rsidRPr="004A1CCD">
        <w:rPr>
          <w:iCs/>
        </w:rPr>
        <w:t>x</w:t>
      </w:r>
      <w:r w:rsidRPr="004A1CCD">
        <w:rPr>
          <w:iCs/>
          <w:vertAlign w:val="subscript"/>
        </w:rPr>
        <w:t>14</w:t>
      </w:r>
      <w:r w:rsidRPr="004A1CCD">
        <w:t xml:space="preserve"> = 6.0714, </w:t>
      </w:r>
      <w:r w:rsidR="00B6212A">
        <w:br/>
      </w:r>
      <w:r w:rsidRPr="004A1CCD">
        <w:rPr>
          <w:iCs/>
        </w:rPr>
        <w:t>x</w:t>
      </w:r>
      <w:r w:rsidRPr="004A1CCD">
        <w:rPr>
          <w:iCs/>
          <w:vertAlign w:val="subscript"/>
        </w:rPr>
        <w:t>21</w:t>
      </w:r>
      <w:r w:rsidRPr="004A1CCD">
        <w:t xml:space="preserve"> = 1, </w:t>
      </w:r>
      <w:r w:rsidRPr="004A1CCD">
        <w:rPr>
          <w:iCs/>
        </w:rPr>
        <w:t>x</w:t>
      </w:r>
      <w:r w:rsidRPr="004A1CCD">
        <w:rPr>
          <w:iCs/>
          <w:vertAlign w:val="subscript"/>
        </w:rPr>
        <w:t>22</w:t>
      </w:r>
      <w:r w:rsidRPr="004A1CCD">
        <w:t xml:space="preserve"> = 0.0714,</w:t>
      </w:r>
      <w:r w:rsidR="00B6212A">
        <w:t xml:space="preserve"> </w:t>
      </w:r>
      <w:r w:rsidRPr="004A1CCD">
        <w:t xml:space="preserve">… </w:t>
      </w:r>
    </w:p>
    <w:p w14:paraId="186E53F4" w14:textId="77777777" w:rsidR="00405DBE" w:rsidRPr="004A1CCD" w:rsidRDefault="0041392E" w:rsidP="0046047F">
      <w:pPr>
        <w:pStyle w:val="Header"/>
        <w:numPr>
          <w:ilvl w:val="0"/>
          <w:numId w:val="5"/>
        </w:numPr>
        <w:tabs>
          <w:tab w:val="clear" w:pos="1080"/>
          <w:tab w:val="clear" w:pos="4320"/>
          <w:tab w:val="clear" w:pos="8640"/>
          <w:tab w:val="num" w:pos="720"/>
        </w:tabs>
        <w:ind w:left="720"/>
      </w:pPr>
      <w:r w:rsidRPr="004A1CCD">
        <w:rPr>
          <w:position w:val="-108"/>
        </w:rPr>
        <w:object w:dxaOrig="9960" w:dyaOrig="2360" w14:anchorId="4264A4AF">
          <v:shape id="_x0000_i1029" type="#_x0000_t75" style="width:498.65pt;height:119.1pt" o:ole="">
            <v:imagedata r:id="rId18" o:title=""/>
          </v:shape>
          <o:OLEObject Type="Embed" ProgID="Equation.DSMT4" ShapeID="_x0000_i1029" DrawAspect="Content" ObjectID="_1753514247" r:id="rId19"/>
        </w:object>
      </w:r>
    </w:p>
    <w:p w14:paraId="5B9786B0" w14:textId="77777777" w:rsidR="00405DBE" w:rsidRPr="004A1CCD" w:rsidRDefault="0041392E" w:rsidP="0046047F">
      <w:pPr>
        <w:pStyle w:val="Header"/>
        <w:numPr>
          <w:ilvl w:val="0"/>
          <w:numId w:val="5"/>
        </w:numPr>
        <w:tabs>
          <w:tab w:val="clear" w:pos="1080"/>
          <w:tab w:val="clear" w:pos="4320"/>
          <w:tab w:val="clear" w:pos="8640"/>
          <w:tab w:val="num" w:pos="720"/>
        </w:tabs>
        <w:ind w:left="720"/>
      </w:pPr>
      <w:r w:rsidRPr="004A1CCD">
        <w:rPr>
          <w:position w:val="-108"/>
        </w:rPr>
        <w:object w:dxaOrig="3780" w:dyaOrig="2360" w14:anchorId="2A0EA9D0">
          <v:shape id="_x0000_i1030" type="#_x0000_t75" style="width:191.1pt;height:119.1pt" o:ole="">
            <v:imagedata r:id="rId20" o:title=""/>
          </v:shape>
          <o:OLEObject Type="Embed" ProgID="Equation.DSMT4" ShapeID="_x0000_i1030" DrawAspect="Content" ObjectID="_1753514248" r:id="rId21"/>
        </w:object>
      </w:r>
    </w:p>
    <w:p w14:paraId="5F16FFFA" w14:textId="77777777" w:rsidR="00405DBE" w:rsidRPr="004A1CCD" w:rsidRDefault="00405DBE" w:rsidP="0046047F">
      <w:pPr>
        <w:pStyle w:val="Header"/>
        <w:tabs>
          <w:tab w:val="clear" w:pos="4320"/>
          <w:tab w:val="clear" w:pos="8640"/>
        </w:tabs>
        <w:rPr>
          <w:u w:val="single"/>
        </w:rPr>
      </w:pPr>
    </w:p>
    <w:p w14:paraId="10670532" w14:textId="77777777" w:rsidR="00405DBE" w:rsidRDefault="00405DBE" w:rsidP="0046047F"/>
    <w:p w14:paraId="5B3F0DCE" w14:textId="77777777" w:rsidR="00AA610E" w:rsidRPr="004A1CCD" w:rsidRDefault="00AA610E" w:rsidP="0046047F"/>
    <w:p w14:paraId="1D016BFC" w14:textId="77777777" w:rsidR="00405DBE" w:rsidRPr="00443C31" w:rsidRDefault="008A6752" w:rsidP="0046047F">
      <w:pPr>
        <w:rPr>
          <w:b/>
          <w:i/>
          <w:u w:val="single"/>
        </w:rPr>
      </w:pPr>
      <w:bookmarkStart w:id="0" w:name="_Ref503496176"/>
      <w:r>
        <w:br w:type="page"/>
      </w:r>
      <w:r w:rsidR="00405DBE" w:rsidRPr="00443C31">
        <w:rPr>
          <w:b/>
          <w:u w:val="single"/>
        </w:rPr>
        <w:lastRenderedPageBreak/>
        <w:t>The multivariate normal distribution</w:t>
      </w:r>
      <w:bookmarkEnd w:id="0"/>
    </w:p>
    <w:p w14:paraId="6896B1A8" w14:textId="77777777" w:rsidR="00596D09" w:rsidRDefault="00596D09" w:rsidP="0046047F">
      <w:pPr>
        <w:ind w:left="360"/>
      </w:pPr>
    </w:p>
    <w:p w14:paraId="210F1705" w14:textId="563DFAE6" w:rsidR="00405DBE" w:rsidRPr="004A1CCD" w:rsidRDefault="00405DBE" w:rsidP="0046047F">
      <w:pPr>
        <w:ind w:left="360"/>
      </w:pPr>
      <w:r w:rsidRPr="004A1CCD">
        <w:t xml:space="preserve">Let </w:t>
      </w:r>
      <w:r w:rsidRPr="004A1CCD">
        <w:rPr>
          <w:iCs/>
        </w:rPr>
        <w:t>x</w:t>
      </w:r>
      <w:r w:rsidRPr="004A1CCD">
        <w:t xml:space="preserve"> be a random variable with an </w:t>
      </w:r>
      <w:r w:rsidRPr="004A1CCD">
        <w:rPr>
          <w:u w:val="single"/>
        </w:rPr>
        <w:t>univariate</w:t>
      </w:r>
      <w:r w:rsidRPr="004A1CCD">
        <w:t xml:space="preserve"> normal distribution with mean E(</w:t>
      </w:r>
      <w:r w:rsidRPr="004A1CCD">
        <w:rPr>
          <w:iCs/>
        </w:rPr>
        <w:t>x</w:t>
      </w:r>
      <w:r w:rsidRPr="004A1CCD">
        <w:t xml:space="preserve">) = </w:t>
      </w:r>
      <w:r w:rsidRPr="004A1CCD">
        <w:rPr>
          <w:iCs/>
        </w:rPr>
        <w:sym w:font="Symbol" w:char="F06D"/>
      </w:r>
      <w:r w:rsidRPr="004A1CCD">
        <w:t xml:space="preserve"> and variance Var(</w:t>
      </w:r>
      <w:r w:rsidRPr="004A1CCD">
        <w:rPr>
          <w:iCs/>
        </w:rPr>
        <w:t>x</w:t>
      </w:r>
      <w:r w:rsidRPr="004A1CCD">
        <w:t xml:space="preserve">) = </w:t>
      </w:r>
      <w:r w:rsidR="00B51E15">
        <w:br/>
      </w:r>
      <w:r w:rsidRPr="004A1CCD">
        <w:t>E[(</w:t>
      </w:r>
      <w:r w:rsidRPr="004A1CCD">
        <w:rPr>
          <w:iCs/>
        </w:rPr>
        <w:t>x</w:t>
      </w:r>
      <w:r w:rsidRPr="004A1CCD">
        <w:t>-</w:t>
      </w:r>
      <w:r w:rsidRPr="004A1CCD">
        <w:rPr>
          <w:iCs/>
        </w:rPr>
        <w:sym w:font="Symbol" w:char="F06D"/>
      </w:r>
      <w:r w:rsidRPr="004A1CCD">
        <w:t>)</w:t>
      </w:r>
      <w:r w:rsidRPr="004A1CCD">
        <w:rPr>
          <w:vertAlign w:val="superscript"/>
        </w:rPr>
        <w:t>2</w:t>
      </w:r>
      <w:r w:rsidRPr="004A1CCD">
        <w:t>]</w:t>
      </w:r>
      <w:r w:rsidR="00B51E15">
        <w:t xml:space="preserve"> </w:t>
      </w:r>
      <w:r w:rsidRPr="004A1CCD">
        <w:t>=</w:t>
      </w:r>
      <w:r w:rsidR="00B51E15">
        <w:t xml:space="preserve"> </w:t>
      </w:r>
      <w:r w:rsidRPr="004A1CCD">
        <w:rPr>
          <w:iCs/>
        </w:rPr>
        <w:sym w:font="Symbol" w:char="F073"/>
      </w:r>
      <w:r w:rsidRPr="004A1CCD">
        <w:rPr>
          <w:vertAlign w:val="superscript"/>
        </w:rPr>
        <w:t>2</w:t>
      </w:r>
      <w:r w:rsidRPr="004A1CCD">
        <w:t xml:space="preserve">. This is represented symbolically as </w:t>
      </w:r>
      <w:r w:rsidRPr="004A1CCD">
        <w:br/>
      </w:r>
      <w:r w:rsidRPr="004A1CCD">
        <w:rPr>
          <w:iCs/>
        </w:rPr>
        <w:t>x</w:t>
      </w:r>
      <w:r w:rsidR="008B3708">
        <w:rPr>
          <w:iCs/>
        </w:rPr>
        <w:t xml:space="preserve"> </w:t>
      </w:r>
      <w:r w:rsidRPr="004A1CCD">
        <w:t>~</w:t>
      </w:r>
      <w:r w:rsidR="008B3708">
        <w:t xml:space="preserve"> </w:t>
      </w:r>
      <w:r w:rsidRPr="004A1CCD">
        <w:t>N(</w:t>
      </w:r>
      <w:r w:rsidRPr="004A1CCD">
        <w:rPr>
          <w:iCs/>
        </w:rPr>
        <w:sym w:font="Symbol" w:char="F06D"/>
      </w:r>
      <w:r w:rsidRPr="004A1CCD">
        <w:t xml:space="preserve">, </w:t>
      </w:r>
      <w:r w:rsidRPr="004A1CCD">
        <w:rPr>
          <w:iCs/>
        </w:rPr>
        <w:sym w:font="Symbol" w:char="F073"/>
      </w:r>
      <w:r w:rsidRPr="004A1CCD">
        <w:rPr>
          <w:vertAlign w:val="superscript"/>
        </w:rPr>
        <w:t>2</w:t>
      </w:r>
      <w:r w:rsidR="00BF5B7E">
        <w:t xml:space="preserve">). </w:t>
      </w:r>
      <w:r w:rsidR="004519B0">
        <w:t>Note that x could be capitalized here if one wanted to</w:t>
      </w:r>
      <w:r w:rsidR="00BF5B7E">
        <w:t xml:space="preserve"> represent it more formally. </w:t>
      </w:r>
      <w:r w:rsidRPr="004A1CCD">
        <w:t xml:space="preserve">The probability </w:t>
      </w:r>
      <w:r w:rsidR="00BF5B7E">
        <w:t>density</w:t>
      </w:r>
      <w:r w:rsidRPr="004A1CCD">
        <w:t xml:space="preserve"> function of </w:t>
      </w:r>
      <w:r w:rsidRPr="004A1CCD">
        <w:rPr>
          <w:iCs/>
        </w:rPr>
        <w:t>x</w:t>
      </w:r>
      <w:r w:rsidRPr="004A1CCD">
        <w:t xml:space="preserve"> is </w:t>
      </w:r>
    </w:p>
    <w:p w14:paraId="5AF2CC91" w14:textId="77777777" w:rsidR="004A1CCD" w:rsidRDefault="004A1CCD" w:rsidP="0046047F">
      <w:pPr>
        <w:ind w:left="1080"/>
      </w:pPr>
    </w:p>
    <w:p w14:paraId="2F9EC7E5" w14:textId="6071C3C1" w:rsidR="00405DBE" w:rsidRPr="004A1CCD" w:rsidRDefault="005C1D07" w:rsidP="0046047F">
      <w:pPr>
        <w:ind w:left="1080"/>
      </w:pPr>
      <w:r w:rsidRPr="004A1CCD">
        <w:rPr>
          <w:position w:val="-44"/>
        </w:rPr>
        <w:object w:dxaOrig="4040" w:dyaOrig="1200" w14:anchorId="0F955B0B">
          <v:shape id="_x0000_i1031" type="#_x0000_t75" style="width:202.65pt;height:60.45pt" o:ole="">
            <v:imagedata r:id="rId22" o:title=""/>
          </v:shape>
          <o:OLEObject Type="Embed" ProgID="Equation.DSMT4" ShapeID="_x0000_i1031" DrawAspect="Content" ObjectID="_1753514249" r:id="rId23"/>
        </w:object>
      </w:r>
      <w:r w:rsidR="00274ACD">
        <w:t xml:space="preserve"> </w:t>
      </w:r>
      <w:r w:rsidR="00405DBE" w:rsidRPr="004A1CCD">
        <w:t>for -</w:t>
      </w:r>
      <w:r w:rsidR="00405DBE" w:rsidRPr="004A1CCD">
        <w:sym w:font="Euclid Symbol" w:char="F0A5"/>
      </w:r>
      <w:r w:rsidR="00560B16">
        <w:t xml:space="preserve"> </w:t>
      </w:r>
      <w:r w:rsidR="00405DBE" w:rsidRPr="004A1CCD">
        <w:t>&lt;</w:t>
      </w:r>
      <w:r w:rsidR="00560B16">
        <w:t xml:space="preserve"> </w:t>
      </w:r>
      <w:r w:rsidR="00405DBE" w:rsidRPr="004A1CCD">
        <w:rPr>
          <w:iCs/>
        </w:rPr>
        <w:t>x</w:t>
      </w:r>
      <w:r w:rsidR="00560B16">
        <w:rPr>
          <w:iCs/>
        </w:rPr>
        <w:t xml:space="preserve"> </w:t>
      </w:r>
      <w:r w:rsidR="00405DBE" w:rsidRPr="004A1CCD">
        <w:t>&lt;</w:t>
      </w:r>
      <w:r w:rsidR="00560B16">
        <w:t xml:space="preserve"> </w:t>
      </w:r>
      <w:r w:rsidR="00405DBE" w:rsidRPr="004A1CCD">
        <w:sym w:font="Euclid Symbol" w:char="F0A5"/>
      </w:r>
      <w:r w:rsidR="00405DBE" w:rsidRPr="004A1CCD">
        <w:t xml:space="preserve">.  </w:t>
      </w:r>
    </w:p>
    <w:p w14:paraId="79676146" w14:textId="77777777" w:rsidR="00405DBE" w:rsidRPr="004A1CCD" w:rsidRDefault="00405DBE" w:rsidP="0046047F">
      <w:pPr>
        <w:ind w:left="360"/>
      </w:pPr>
    </w:p>
    <w:p w14:paraId="0E0BA668" w14:textId="18289645" w:rsidR="00876099" w:rsidRDefault="00405DBE" w:rsidP="0046047F">
      <w:pPr>
        <w:pStyle w:val="Header"/>
        <w:tabs>
          <w:tab w:val="clear" w:pos="4320"/>
          <w:tab w:val="clear" w:pos="8640"/>
        </w:tabs>
      </w:pPr>
      <w:r w:rsidRPr="00876099">
        <w:rPr>
          <w:u w:val="single"/>
        </w:rPr>
        <w:t>Example</w:t>
      </w:r>
      <w:r w:rsidRPr="00876099">
        <w:t xml:space="preserve">: </w:t>
      </w:r>
      <w:r w:rsidR="004821B1">
        <w:t>Univariate n</w:t>
      </w:r>
      <w:r w:rsidR="00876099">
        <w:t>ormal distribution plot (</w:t>
      </w:r>
      <w:r w:rsidR="005D7C73">
        <w:t>N</w:t>
      </w:r>
      <w:r w:rsidR="00876099">
        <w:t>ormal</w:t>
      </w:r>
      <w:r w:rsidR="005D7C73">
        <w:t>P</w:t>
      </w:r>
      <w:r w:rsidR="00876099">
        <w:t>lot.</w:t>
      </w:r>
      <w:r w:rsidR="005D7C73">
        <w:t>R</w:t>
      </w:r>
      <w:r w:rsidR="00876099">
        <w:t xml:space="preserve">) </w:t>
      </w:r>
    </w:p>
    <w:p w14:paraId="6FFB8D84" w14:textId="77777777" w:rsidR="00876099" w:rsidRDefault="00876099" w:rsidP="0046047F">
      <w:pPr>
        <w:pStyle w:val="Header"/>
        <w:tabs>
          <w:tab w:val="clear" w:pos="4320"/>
          <w:tab w:val="clear" w:pos="8640"/>
        </w:tabs>
      </w:pPr>
    </w:p>
    <w:p w14:paraId="2070E177" w14:textId="77777777" w:rsidR="00876099" w:rsidRDefault="00405DBE" w:rsidP="0046047F">
      <w:pPr>
        <w:pStyle w:val="Header"/>
        <w:tabs>
          <w:tab w:val="clear" w:pos="4320"/>
          <w:tab w:val="clear" w:pos="8640"/>
        </w:tabs>
        <w:ind w:left="360"/>
      </w:pPr>
      <w:r w:rsidRPr="00876099">
        <w:t xml:space="preserve">Suppose </w:t>
      </w:r>
      <w:r w:rsidRPr="00876099">
        <w:rPr>
          <w:iCs/>
        </w:rPr>
        <w:t>x</w:t>
      </w:r>
      <w:r w:rsidRPr="00876099">
        <w:t>~N(50, 3</w:t>
      </w:r>
      <w:r w:rsidRPr="00876099">
        <w:rPr>
          <w:vertAlign w:val="superscript"/>
        </w:rPr>
        <w:t>2</w:t>
      </w:r>
      <w:r w:rsidRPr="00876099">
        <w:t xml:space="preserve">). Below is the </w:t>
      </w:r>
      <w:r w:rsidR="00876099">
        <w:t xml:space="preserve">code </w:t>
      </w:r>
      <w:r w:rsidR="00446D5E">
        <w:t xml:space="preserve">used to plot </w:t>
      </w:r>
      <w:r w:rsidRPr="00876099">
        <w:rPr>
          <w:iCs/>
        </w:rPr>
        <w:t>f</w:t>
      </w:r>
      <w:r w:rsidRPr="00876099">
        <w:t>(</w:t>
      </w:r>
      <w:r w:rsidRPr="00876099">
        <w:rPr>
          <w:iCs/>
        </w:rPr>
        <w:t>x</w:t>
      </w:r>
      <w:r w:rsidRPr="00876099">
        <w:t>|</w:t>
      </w:r>
      <w:r w:rsidRPr="00876099">
        <w:rPr>
          <w:iCs/>
        </w:rPr>
        <w:sym w:font="Symbol" w:char="F06D"/>
      </w:r>
      <w:r w:rsidRPr="00876099">
        <w:t>,</w:t>
      </w:r>
      <w:r w:rsidRPr="00876099">
        <w:rPr>
          <w:iCs/>
        </w:rPr>
        <w:sym w:font="Symbol" w:char="F073"/>
      </w:r>
      <w:r w:rsidR="00446D5E">
        <w:t>):</w:t>
      </w:r>
    </w:p>
    <w:p w14:paraId="258643E9" w14:textId="77777777" w:rsidR="00876099" w:rsidRDefault="00876099" w:rsidP="0046047F">
      <w:pPr>
        <w:pStyle w:val="Header"/>
        <w:tabs>
          <w:tab w:val="clear" w:pos="4320"/>
          <w:tab w:val="clear" w:pos="8640"/>
        </w:tabs>
        <w:ind w:left="360"/>
      </w:pPr>
    </w:p>
    <w:p w14:paraId="2AE80588" w14:textId="77777777" w:rsidR="00876099" w:rsidRDefault="00876099" w:rsidP="0046047F">
      <w:pPr>
        <w:pStyle w:val="R-14"/>
        <w:ind w:left="360"/>
      </w:pPr>
      <w:r>
        <w:t xml:space="preserve">&gt; curve(expr = dnorm(x = x, mean = 50, sd = 3), xlim = </w:t>
      </w:r>
    </w:p>
    <w:p w14:paraId="2228FB9D" w14:textId="77777777" w:rsidR="007D2A39" w:rsidRDefault="00876099" w:rsidP="0046047F">
      <w:pPr>
        <w:pStyle w:val="R-14"/>
        <w:ind w:left="360"/>
      </w:pPr>
      <w:r>
        <w:t xml:space="preserve">    c(40, 60), col = "red", xlab = "x", ylab = "f(x)"</w:t>
      </w:r>
      <w:r w:rsidR="007D2A39" w:rsidRPr="007D2A39">
        <w:t xml:space="preserve">, main = </w:t>
      </w:r>
    </w:p>
    <w:p w14:paraId="19497B46" w14:textId="77777777" w:rsidR="00876099" w:rsidRDefault="007D2A39" w:rsidP="0046047F">
      <w:pPr>
        <w:pStyle w:val="R-14"/>
        <w:ind w:left="360"/>
      </w:pPr>
      <w:r>
        <w:t xml:space="preserve">    </w:t>
      </w:r>
      <w:r w:rsidRPr="007D2A39">
        <w:t>"Univariate normal distribution"</w:t>
      </w:r>
      <w:r w:rsidR="00876099">
        <w:t>)</w:t>
      </w:r>
    </w:p>
    <w:p w14:paraId="330AD99D" w14:textId="77777777" w:rsidR="001B012A" w:rsidRDefault="001B012A" w:rsidP="0046047F">
      <w:pPr>
        <w:pStyle w:val="R-14"/>
        <w:ind w:left="360"/>
      </w:pPr>
      <w:r>
        <w:t>&gt; dnorm(x = c(40, 50, 60), mean = 50, sd = 3)</w:t>
      </w:r>
    </w:p>
    <w:p w14:paraId="424B23D1" w14:textId="77777777" w:rsidR="001B012A" w:rsidRDefault="001B012A" w:rsidP="0046047F">
      <w:pPr>
        <w:pStyle w:val="R-14"/>
        <w:ind w:left="360"/>
      </w:pPr>
      <w:r>
        <w:t>[1] 0.000514093 0.132980760 0.000514093</w:t>
      </w:r>
    </w:p>
    <w:p w14:paraId="4C30260D" w14:textId="6862C3EC" w:rsidR="006B14A5" w:rsidRDefault="006B14A5" w:rsidP="0046047F">
      <w:pPr>
        <w:pStyle w:val="R-14"/>
        <w:ind w:left="360"/>
      </w:pPr>
      <w:r>
        <w:t xml:space="preserve">&gt; </w:t>
      </w:r>
      <w:r w:rsidRPr="006B14A5">
        <w:t>abline(h = 0)</w:t>
      </w:r>
    </w:p>
    <w:p w14:paraId="57A9E337" w14:textId="7E088C76" w:rsidR="001B012A" w:rsidRDefault="006B14A5" w:rsidP="00ED2487">
      <w:pPr>
        <w:pStyle w:val="Header"/>
        <w:tabs>
          <w:tab w:val="clear" w:pos="4320"/>
          <w:tab w:val="clear" w:pos="8640"/>
        </w:tabs>
        <w:ind w:left="360"/>
      </w:pPr>
      <w:r w:rsidRPr="006B14A5">
        <w:rPr>
          <w:noProof/>
        </w:rPr>
        <w:lastRenderedPageBreak/>
        <w:drawing>
          <wp:inline distT="0" distB="0" distL="0" distR="0" wp14:anchorId="29018FCB" wp14:editId="3BF63224">
            <wp:extent cx="6038894" cy="6115095"/>
            <wp:effectExtent l="0" t="0" r="0" b="0"/>
            <wp:docPr id="644191867" name="Picture 1" descr="A diagram of a normal distribu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4191867" name="Picture 1" descr="A diagram of a normal distribution&#10;&#10;Description automatically generated"/>
                    <pic:cNvPicPr/>
                  </pic:nvPicPr>
                  <pic:blipFill>
                    <a:blip r:embed="rId24"/>
                    <a:stretch>
                      <a:fillRect/>
                    </a:stretch>
                  </pic:blipFill>
                  <pic:spPr>
                    <a:xfrm>
                      <a:off x="0" y="0"/>
                      <a:ext cx="6038894" cy="6115095"/>
                    </a:xfrm>
                    <a:prstGeom prst="rect">
                      <a:avLst/>
                    </a:prstGeom>
                  </pic:spPr>
                </pic:pic>
              </a:graphicData>
            </a:graphic>
          </wp:inline>
        </w:drawing>
      </w:r>
    </w:p>
    <w:p w14:paraId="2B7E8A1A" w14:textId="77777777" w:rsidR="00ED2487" w:rsidRDefault="00ED2487" w:rsidP="00ED2487">
      <w:pPr>
        <w:pStyle w:val="Header"/>
        <w:tabs>
          <w:tab w:val="clear" w:pos="4320"/>
          <w:tab w:val="clear" w:pos="8640"/>
        </w:tabs>
        <w:ind w:left="360"/>
      </w:pPr>
    </w:p>
    <w:p w14:paraId="3084C81C" w14:textId="77777777" w:rsidR="00405DBE" w:rsidRDefault="00405DBE" w:rsidP="0046047F">
      <w:pPr>
        <w:pStyle w:val="Header"/>
        <w:tabs>
          <w:tab w:val="clear" w:pos="4320"/>
          <w:tab w:val="clear" w:pos="8640"/>
        </w:tabs>
        <w:ind w:left="360"/>
      </w:pPr>
      <w:r w:rsidRPr="004A1CCD">
        <w:t>The normal distribution for a random variable can be generalize</w:t>
      </w:r>
      <w:r w:rsidR="00DD156D">
        <w:t>d</w:t>
      </w:r>
      <w:r w:rsidRPr="004A1CCD">
        <w:t xml:space="preserve"> to a </w:t>
      </w:r>
      <w:r w:rsidRPr="004A1CCD">
        <w:rPr>
          <w:u w:val="single"/>
        </w:rPr>
        <w:t>multivariate</w:t>
      </w:r>
      <w:r w:rsidRPr="004A1CCD">
        <w:t xml:space="preserve"> normal distribution for a vector of ran</w:t>
      </w:r>
      <w:r w:rsidR="00ED2487">
        <w:t xml:space="preserve">dom variables (random vector). </w:t>
      </w:r>
      <w:r w:rsidR="000B39F7">
        <w:t xml:space="preserve">Some </w:t>
      </w:r>
      <w:r w:rsidRPr="004A1CCD">
        <w:t xml:space="preserve">of the theory for multivariate analysis methods relies on the assumption that a random vector </w:t>
      </w:r>
    </w:p>
    <w:p w14:paraId="70FDAAA4" w14:textId="77777777" w:rsidR="000B39F7" w:rsidRPr="004A1CCD" w:rsidRDefault="000B39F7" w:rsidP="0046047F">
      <w:pPr>
        <w:pStyle w:val="Header"/>
        <w:tabs>
          <w:tab w:val="clear" w:pos="4320"/>
          <w:tab w:val="clear" w:pos="8640"/>
        </w:tabs>
        <w:ind w:left="360"/>
      </w:pPr>
    </w:p>
    <w:p w14:paraId="4E8858ED" w14:textId="77777777" w:rsidR="00405DBE" w:rsidRDefault="0041392E" w:rsidP="0046047F">
      <w:pPr>
        <w:pStyle w:val="Header"/>
        <w:tabs>
          <w:tab w:val="clear" w:pos="4320"/>
          <w:tab w:val="clear" w:pos="8640"/>
        </w:tabs>
        <w:ind w:left="1080"/>
      </w:pPr>
      <w:r w:rsidRPr="004A1CCD">
        <w:rPr>
          <w:position w:val="-80"/>
        </w:rPr>
        <w:object w:dxaOrig="1500" w:dyaOrig="1800" w14:anchorId="42018E0C">
          <v:shape id="_x0000_i1032" type="#_x0000_t75" style="width:74.65pt;height:91.55pt" o:ole="">
            <v:imagedata r:id="rId25" o:title=""/>
          </v:shape>
          <o:OLEObject Type="Embed" ProgID="Equation.DSMT4" ShapeID="_x0000_i1032" DrawAspect="Content" ObjectID="_1753514250" r:id="rId26"/>
        </w:object>
      </w:r>
    </w:p>
    <w:p w14:paraId="5FC865F8" w14:textId="77777777" w:rsidR="00ED2487" w:rsidRPr="004A1CCD" w:rsidRDefault="00ED2487" w:rsidP="0046047F">
      <w:pPr>
        <w:pStyle w:val="Header"/>
        <w:tabs>
          <w:tab w:val="clear" w:pos="4320"/>
          <w:tab w:val="clear" w:pos="8640"/>
        </w:tabs>
        <w:ind w:left="1080"/>
      </w:pPr>
    </w:p>
    <w:p w14:paraId="25FCCE2F" w14:textId="77777777" w:rsidR="00405DBE" w:rsidRPr="004A1CCD" w:rsidRDefault="00405DBE" w:rsidP="0046047F">
      <w:pPr>
        <w:pStyle w:val="Header"/>
        <w:tabs>
          <w:tab w:val="clear" w:pos="4320"/>
          <w:tab w:val="clear" w:pos="8640"/>
        </w:tabs>
        <w:ind w:left="360"/>
      </w:pPr>
      <w:r w:rsidRPr="004A1CCD">
        <w:t xml:space="preserve">has a multivariate normal distribution. </w:t>
      </w:r>
    </w:p>
    <w:p w14:paraId="6E7EBAE9" w14:textId="77777777" w:rsidR="00405DBE" w:rsidRDefault="00405DBE" w:rsidP="0046047F">
      <w:pPr>
        <w:ind w:left="360"/>
      </w:pPr>
    </w:p>
    <w:p w14:paraId="0ED574AF" w14:textId="77777777" w:rsidR="000B39F7" w:rsidRDefault="000B39F7" w:rsidP="0046047F">
      <w:pPr>
        <w:ind w:left="360"/>
      </w:pPr>
      <w:r>
        <w:t>To introduce the multivariate normal distribution function, we need examine a few other items first:</w:t>
      </w:r>
    </w:p>
    <w:p w14:paraId="2DEA10C0" w14:textId="77777777" w:rsidR="000B39F7" w:rsidRPr="0078317C" w:rsidRDefault="000B39F7" w:rsidP="0046047F">
      <w:pPr>
        <w:pStyle w:val="ListParagraph"/>
        <w:numPr>
          <w:ilvl w:val="0"/>
          <w:numId w:val="26"/>
        </w:numPr>
        <w:ind w:left="720"/>
      </w:pPr>
      <w:r>
        <w:t>Let E(x</w:t>
      </w:r>
      <w:r w:rsidRPr="000B39F7">
        <w:rPr>
          <w:vertAlign w:val="subscript"/>
        </w:rPr>
        <w:t>i</w:t>
      </w:r>
      <w:r>
        <w:t>)</w:t>
      </w:r>
      <w:r w:rsidR="001E679D">
        <w:t xml:space="preserve"> </w:t>
      </w:r>
      <w:r>
        <w:t>=</w:t>
      </w:r>
      <w:r w:rsidR="001E679D">
        <w:t xml:space="preserve"> </w:t>
      </w:r>
      <w:r>
        <w:sym w:font="Symbol" w:char="F06D"/>
      </w:r>
      <w:r w:rsidRPr="000B39F7">
        <w:rPr>
          <w:vertAlign w:val="subscript"/>
        </w:rPr>
        <w:t>i</w:t>
      </w:r>
    </w:p>
    <w:p w14:paraId="079171EA" w14:textId="77777777" w:rsidR="00405DBE" w:rsidRDefault="00405DBE" w:rsidP="0046047F">
      <w:pPr>
        <w:pStyle w:val="ListParagraph"/>
        <w:numPr>
          <w:ilvl w:val="0"/>
          <w:numId w:val="26"/>
        </w:numPr>
        <w:ind w:left="720"/>
      </w:pPr>
      <w:r w:rsidRPr="004A1CCD">
        <w:t xml:space="preserve">The relationships between the </w:t>
      </w:r>
      <w:r w:rsidRPr="000B39F7">
        <w:rPr>
          <w:iCs/>
        </w:rPr>
        <w:t>x</w:t>
      </w:r>
      <w:r w:rsidRPr="000B39F7">
        <w:rPr>
          <w:iCs/>
          <w:vertAlign w:val="subscript"/>
        </w:rPr>
        <w:t>i</w:t>
      </w:r>
      <w:r w:rsidRPr="004A1CCD">
        <w:t xml:space="preserve">’s can be measured by the covariances and/or the correlations. </w:t>
      </w:r>
    </w:p>
    <w:p w14:paraId="71CBE184" w14:textId="77777777" w:rsidR="0078317C" w:rsidRPr="004A1CCD" w:rsidRDefault="0078317C" w:rsidP="0046047F">
      <w:pPr>
        <w:ind w:left="360"/>
      </w:pPr>
    </w:p>
    <w:p w14:paraId="3597780B" w14:textId="77777777" w:rsidR="000B39F7" w:rsidRDefault="00405DBE" w:rsidP="0046047F">
      <w:pPr>
        <w:ind w:left="1080"/>
        <w:rPr>
          <w:iCs/>
        </w:rPr>
      </w:pPr>
      <w:r w:rsidRPr="004A1CCD">
        <w:t xml:space="preserve">Covariance of </w:t>
      </w:r>
      <w:r w:rsidRPr="004A1CCD">
        <w:rPr>
          <w:iCs/>
        </w:rPr>
        <w:t>x</w:t>
      </w:r>
      <w:r w:rsidRPr="004A1CCD">
        <w:rPr>
          <w:iCs/>
          <w:vertAlign w:val="subscript"/>
        </w:rPr>
        <w:t>i</w:t>
      </w:r>
      <w:r w:rsidRPr="004A1CCD">
        <w:t xml:space="preserve"> and </w:t>
      </w:r>
      <w:r w:rsidRPr="004A1CCD">
        <w:rPr>
          <w:iCs/>
        </w:rPr>
        <w:t>x</w:t>
      </w:r>
      <w:r w:rsidRPr="004A1CCD">
        <w:rPr>
          <w:iCs/>
          <w:vertAlign w:val="subscript"/>
        </w:rPr>
        <w:t>j</w:t>
      </w:r>
      <w:r w:rsidRPr="004A1CCD">
        <w:t>:</w:t>
      </w:r>
      <w:r w:rsidRPr="004A1CCD">
        <w:rPr>
          <w:iCs/>
        </w:rPr>
        <w:t xml:space="preserve"> </w:t>
      </w:r>
    </w:p>
    <w:p w14:paraId="0EE517D7" w14:textId="77777777" w:rsidR="000B39F7" w:rsidRDefault="000B39F7" w:rsidP="0046047F">
      <w:pPr>
        <w:ind w:left="1080"/>
        <w:rPr>
          <w:iCs/>
        </w:rPr>
      </w:pPr>
    </w:p>
    <w:p w14:paraId="05D03E6B" w14:textId="77777777" w:rsidR="00405DBE" w:rsidRPr="004A1CCD" w:rsidRDefault="00405DBE" w:rsidP="0046047F">
      <w:pPr>
        <w:ind w:left="1800"/>
      </w:pPr>
      <w:r w:rsidRPr="004A1CCD">
        <w:t>Cov(</w:t>
      </w:r>
      <w:r w:rsidRPr="004A1CCD">
        <w:rPr>
          <w:iCs/>
        </w:rPr>
        <w:t>x</w:t>
      </w:r>
      <w:r w:rsidRPr="004A1CCD">
        <w:rPr>
          <w:iCs/>
          <w:vertAlign w:val="subscript"/>
        </w:rPr>
        <w:t>i</w:t>
      </w:r>
      <w:r w:rsidRPr="004A1CCD">
        <w:t xml:space="preserve">, </w:t>
      </w:r>
      <w:r w:rsidRPr="004A1CCD">
        <w:rPr>
          <w:iCs/>
        </w:rPr>
        <w:t>x</w:t>
      </w:r>
      <w:r w:rsidRPr="004A1CCD">
        <w:rPr>
          <w:iCs/>
          <w:vertAlign w:val="subscript"/>
        </w:rPr>
        <w:t>j</w:t>
      </w:r>
      <w:r w:rsidRPr="004A1CCD">
        <w:t>) = E[(</w:t>
      </w:r>
      <w:r w:rsidRPr="004A1CCD">
        <w:rPr>
          <w:iCs/>
        </w:rPr>
        <w:t>x</w:t>
      </w:r>
      <w:r w:rsidRPr="004A1CCD">
        <w:rPr>
          <w:iCs/>
          <w:vertAlign w:val="subscript"/>
        </w:rPr>
        <w:t>i</w:t>
      </w:r>
      <w:r w:rsidRPr="004A1CCD">
        <w:t>-</w:t>
      </w:r>
      <w:r w:rsidRPr="004A1CCD">
        <w:rPr>
          <w:iCs/>
        </w:rPr>
        <w:sym w:font="Symbol" w:char="F06D"/>
      </w:r>
      <w:r w:rsidRPr="004A1CCD">
        <w:rPr>
          <w:iCs/>
          <w:vertAlign w:val="subscript"/>
        </w:rPr>
        <w:t>i</w:t>
      </w:r>
      <w:r w:rsidRPr="004A1CCD">
        <w:t>)(</w:t>
      </w:r>
      <w:r w:rsidRPr="004A1CCD">
        <w:rPr>
          <w:iCs/>
        </w:rPr>
        <w:t>x</w:t>
      </w:r>
      <w:r w:rsidRPr="004A1CCD">
        <w:rPr>
          <w:iCs/>
          <w:vertAlign w:val="subscript"/>
        </w:rPr>
        <w:t>j</w:t>
      </w:r>
      <w:r w:rsidRPr="004A1CCD">
        <w:t>-</w:t>
      </w:r>
      <w:r w:rsidRPr="004A1CCD">
        <w:rPr>
          <w:iCs/>
        </w:rPr>
        <w:sym w:font="Symbol" w:char="F06D"/>
      </w:r>
      <w:r w:rsidRPr="004A1CCD">
        <w:rPr>
          <w:iCs/>
          <w:vertAlign w:val="subscript"/>
        </w:rPr>
        <w:t>j</w:t>
      </w:r>
      <w:r w:rsidR="001E679D">
        <w:t xml:space="preserve">)] = </w:t>
      </w:r>
      <w:r w:rsidR="001E679D" w:rsidRPr="004A1CCD">
        <w:rPr>
          <w:iCs/>
        </w:rPr>
        <w:sym w:font="Symbol" w:char="F073"/>
      </w:r>
      <w:r w:rsidR="001E679D" w:rsidRPr="004A1CCD">
        <w:rPr>
          <w:iCs/>
          <w:vertAlign w:val="subscript"/>
        </w:rPr>
        <w:t>ij</w:t>
      </w:r>
    </w:p>
    <w:p w14:paraId="20F741E6" w14:textId="77777777" w:rsidR="000B39F7" w:rsidRDefault="000B39F7" w:rsidP="0046047F">
      <w:pPr>
        <w:pStyle w:val="Header"/>
        <w:tabs>
          <w:tab w:val="clear" w:pos="4320"/>
          <w:tab w:val="clear" w:pos="8640"/>
        </w:tabs>
        <w:ind w:left="1080"/>
      </w:pPr>
    </w:p>
    <w:p w14:paraId="48A7E2C8" w14:textId="77777777" w:rsidR="000B39F7" w:rsidRDefault="00405DBE" w:rsidP="0046047F">
      <w:pPr>
        <w:pStyle w:val="Header"/>
        <w:tabs>
          <w:tab w:val="clear" w:pos="4320"/>
          <w:tab w:val="clear" w:pos="8640"/>
        </w:tabs>
        <w:ind w:left="1080"/>
      </w:pPr>
      <w:r w:rsidRPr="004A1CCD">
        <w:t xml:space="preserve">Covariance of </w:t>
      </w:r>
      <w:r w:rsidRPr="004A1CCD">
        <w:rPr>
          <w:iCs/>
        </w:rPr>
        <w:t>x</w:t>
      </w:r>
      <w:r w:rsidRPr="004A1CCD">
        <w:rPr>
          <w:iCs/>
          <w:vertAlign w:val="subscript"/>
        </w:rPr>
        <w:t>i</w:t>
      </w:r>
      <w:r w:rsidRPr="004A1CCD">
        <w:t xml:space="preserve"> and </w:t>
      </w:r>
      <w:r w:rsidRPr="004A1CCD">
        <w:rPr>
          <w:iCs/>
        </w:rPr>
        <w:t>x</w:t>
      </w:r>
      <w:r w:rsidRPr="004A1CCD">
        <w:rPr>
          <w:iCs/>
          <w:vertAlign w:val="subscript"/>
        </w:rPr>
        <w:t>i</w:t>
      </w:r>
      <w:r w:rsidRPr="004A1CCD">
        <w:t xml:space="preserve"> (variance of </w:t>
      </w:r>
      <w:r w:rsidRPr="004A1CCD">
        <w:rPr>
          <w:iCs/>
        </w:rPr>
        <w:t>x</w:t>
      </w:r>
      <w:r w:rsidRPr="004A1CCD">
        <w:rPr>
          <w:iCs/>
          <w:vertAlign w:val="subscript"/>
        </w:rPr>
        <w:t>i</w:t>
      </w:r>
      <w:r w:rsidRPr="004A1CCD">
        <w:t xml:space="preserve">): </w:t>
      </w:r>
    </w:p>
    <w:p w14:paraId="6BB3DE68" w14:textId="77777777" w:rsidR="000B39F7" w:rsidRDefault="000B39F7" w:rsidP="0046047F">
      <w:pPr>
        <w:pStyle w:val="Header"/>
        <w:tabs>
          <w:tab w:val="clear" w:pos="4320"/>
          <w:tab w:val="clear" w:pos="8640"/>
        </w:tabs>
        <w:ind w:left="1080"/>
      </w:pPr>
    </w:p>
    <w:p w14:paraId="6E682E1F" w14:textId="77777777" w:rsidR="00405DBE" w:rsidRPr="004A1CCD" w:rsidRDefault="001E679D" w:rsidP="0046047F">
      <w:pPr>
        <w:pStyle w:val="Header"/>
        <w:tabs>
          <w:tab w:val="clear" w:pos="4320"/>
          <w:tab w:val="clear" w:pos="8640"/>
        </w:tabs>
        <w:ind w:left="1800"/>
      </w:pPr>
      <w:r>
        <w:t>Var(x</w:t>
      </w:r>
      <w:r>
        <w:rPr>
          <w:vertAlign w:val="subscript"/>
        </w:rPr>
        <w:t>i</w:t>
      </w:r>
      <w:r>
        <w:t xml:space="preserve">) = </w:t>
      </w:r>
      <w:r w:rsidR="00405DBE" w:rsidRPr="004A1CCD">
        <w:t>E[(</w:t>
      </w:r>
      <w:r w:rsidR="00405DBE" w:rsidRPr="004A1CCD">
        <w:rPr>
          <w:iCs/>
        </w:rPr>
        <w:t>x</w:t>
      </w:r>
      <w:r w:rsidR="00405DBE" w:rsidRPr="004A1CCD">
        <w:rPr>
          <w:iCs/>
          <w:vertAlign w:val="subscript"/>
        </w:rPr>
        <w:t>i</w:t>
      </w:r>
      <w:r w:rsidR="00405DBE" w:rsidRPr="004A1CCD">
        <w:t>-</w:t>
      </w:r>
      <w:r w:rsidR="00405DBE" w:rsidRPr="004A1CCD">
        <w:rPr>
          <w:iCs/>
        </w:rPr>
        <w:sym w:font="Symbol" w:char="F06D"/>
      </w:r>
      <w:proofErr w:type="spellStart"/>
      <w:r w:rsidR="00405DBE" w:rsidRPr="004A1CCD">
        <w:rPr>
          <w:iCs/>
          <w:vertAlign w:val="subscript"/>
        </w:rPr>
        <w:t>i</w:t>
      </w:r>
      <w:proofErr w:type="spellEnd"/>
      <w:r w:rsidR="00405DBE" w:rsidRPr="004A1CCD">
        <w:t>)</w:t>
      </w:r>
      <w:r w:rsidR="00405DBE" w:rsidRPr="004A1CCD">
        <w:rPr>
          <w:vertAlign w:val="superscript"/>
        </w:rPr>
        <w:t>2</w:t>
      </w:r>
      <w:r w:rsidR="00405DBE" w:rsidRPr="004A1CCD">
        <w:t>]</w:t>
      </w:r>
      <w:r w:rsidR="00073E1E">
        <w:t xml:space="preserve"> </w:t>
      </w:r>
      <w:r w:rsidR="00405DBE" w:rsidRPr="004A1CCD">
        <w:t>=</w:t>
      </w:r>
      <w:r w:rsidR="00073E1E">
        <w:t xml:space="preserve"> </w:t>
      </w:r>
      <w:r w:rsidR="0041392E" w:rsidRPr="004A1CCD">
        <w:rPr>
          <w:position w:val="-8"/>
        </w:rPr>
        <w:object w:dxaOrig="420" w:dyaOrig="499" w14:anchorId="50B32738">
          <v:shape id="_x0000_i1033" type="#_x0000_t75" style="width:20.45pt;height:24.9pt" o:ole="">
            <v:imagedata r:id="rId27" o:title=""/>
          </v:shape>
          <o:OLEObject Type="Embed" ProgID="Equation.DSMT4" ShapeID="_x0000_i1033" DrawAspect="Content" ObjectID="_1753514251" r:id="rId28"/>
        </w:object>
      </w:r>
      <w:r w:rsidR="00405DBE" w:rsidRPr="004A1CCD">
        <w:t xml:space="preserve"> </w:t>
      </w:r>
    </w:p>
    <w:p w14:paraId="2DBE3C4C" w14:textId="77777777" w:rsidR="00405DBE" w:rsidRPr="004A1CCD" w:rsidRDefault="00405DBE" w:rsidP="0046047F">
      <w:pPr>
        <w:pStyle w:val="Header"/>
        <w:tabs>
          <w:tab w:val="clear" w:pos="4320"/>
          <w:tab w:val="clear" w:pos="8640"/>
        </w:tabs>
        <w:ind w:left="1080"/>
      </w:pPr>
    </w:p>
    <w:p w14:paraId="761BEBC6" w14:textId="77777777" w:rsidR="008A6752" w:rsidRDefault="00405DBE" w:rsidP="0046047F">
      <w:pPr>
        <w:pStyle w:val="Header"/>
        <w:tabs>
          <w:tab w:val="clear" w:pos="4320"/>
          <w:tab w:val="clear" w:pos="8640"/>
        </w:tabs>
        <w:ind w:left="1080"/>
      </w:pPr>
      <w:r w:rsidRPr="004A1CCD">
        <w:t xml:space="preserve">Correlation coefficient of </w:t>
      </w:r>
      <w:r w:rsidRPr="004A1CCD">
        <w:rPr>
          <w:iCs/>
        </w:rPr>
        <w:t>x</w:t>
      </w:r>
      <w:r w:rsidRPr="004A1CCD">
        <w:rPr>
          <w:iCs/>
          <w:vertAlign w:val="subscript"/>
        </w:rPr>
        <w:t>i</w:t>
      </w:r>
      <w:r w:rsidRPr="004A1CCD">
        <w:t xml:space="preserve"> and </w:t>
      </w:r>
      <w:r w:rsidRPr="004A1CCD">
        <w:rPr>
          <w:iCs/>
        </w:rPr>
        <w:t>x</w:t>
      </w:r>
      <w:r w:rsidRPr="004A1CCD">
        <w:rPr>
          <w:iCs/>
          <w:vertAlign w:val="subscript"/>
        </w:rPr>
        <w:t>j</w:t>
      </w:r>
      <w:r w:rsidRPr="004A1CCD">
        <w:t>:</w:t>
      </w:r>
      <w:r w:rsidR="008A6752">
        <w:br/>
      </w:r>
    </w:p>
    <w:p w14:paraId="283105AA" w14:textId="77777777" w:rsidR="00405DBE" w:rsidRDefault="008A6752" w:rsidP="0046047F">
      <w:pPr>
        <w:pStyle w:val="Header"/>
        <w:tabs>
          <w:tab w:val="clear" w:pos="4320"/>
          <w:tab w:val="clear" w:pos="8640"/>
        </w:tabs>
        <w:ind w:left="1800"/>
      </w:pPr>
      <w:r w:rsidRPr="004A1CCD">
        <w:rPr>
          <w:position w:val="-54"/>
        </w:rPr>
        <w:object w:dxaOrig="5160" w:dyaOrig="1160" w14:anchorId="03F4666A">
          <v:shape id="_x0000_i1034" type="#_x0000_t75" style="width:256.9pt;height:59.55pt" o:ole="">
            <v:imagedata r:id="rId29" o:title=""/>
          </v:shape>
          <o:OLEObject Type="Embed" ProgID="Equation.DSMT4" ShapeID="_x0000_i1034" DrawAspect="Content" ObjectID="_1753514252" r:id="rId30"/>
        </w:object>
      </w:r>
      <w:r w:rsidR="0041392E" w:rsidRPr="004A1CCD">
        <w:t xml:space="preserve"> </w:t>
      </w:r>
    </w:p>
    <w:p w14:paraId="7BB3129C" w14:textId="77777777" w:rsidR="008A6752" w:rsidRPr="004A1CCD" w:rsidRDefault="008A6752" w:rsidP="0046047F">
      <w:pPr>
        <w:pStyle w:val="Header"/>
        <w:tabs>
          <w:tab w:val="clear" w:pos="4320"/>
          <w:tab w:val="clear" w:pos="8640"/>
        </w:tabs>
        <w:ind w:left="1800"/>
      </w:pPr>
    </w:p>
    <w:p w14:paraId="1FDDF24B" w14:textId="30A827CD" w:rsidR="00405DBE" w:rsidRPr="00F00797" w:rsidRDefault="00405DBE" w:rsidP="0046047F">
      <w:pPr>
        <w:pStyle w:val="Header"/>
        <w:tabs>
          <w:tab w:val="clear" w:pos="4320"/>
          <w:tab w:val="clear" w:pos="8640"/>
        </w:tabs>
        <w:ind w:left="1080"/>
      </w:pPr>
      <w:r w:rsidRPr="004A1CCD">
        <w:t xml:space="preserve">Remember that </w:t>
      </w:r>
      <w:r w:rsidRPr="004A1CCD">
        <w:rPr>
          <w:iCs/>
        </w:rPr>
        <w:sym w:font="Symbol" w:char="F073"/>
      </w:r>
      <w:r w:rsidRPr="004A1CCD">
        <w:rPr>
          <w:iCs/>
          <w:vertAlign w:val="subscript"/>
        </w:rPr>
        <w:t>ij</w:t>
      </w:r>
      <w:r w:rsidRPr="004A1CCD">
        <w:t xml:space="preserve"> = </w:t>
      </w:r>
      <w:r w:rsidRPr="004A1CCD">
        <w:rPr>
          <w:iCs/>
        </w:rPr>
        <w:sym w:font="Symbol" w:char="F073"/>
      </w:r>
      <w:r w:rsidRPr="004A1CCD">
        <w:rPr>
          <w:iCs/>
          <w:vertAlign w:val="subscript"/>
        </w:rPr>
        <w:t>ji</w:t>
      </w:r>
      <w:r w:rsidRPr="004A1CCD">
        <w:rPr>
          <w:iCs/>
        </w:rPr>
        <w:t xml:space="preserve"> </w:t>
      </w:r>
      <w:r w:rsidRPr="004A1CCD">
        <w:t>and -1</w:t>
      </w:r>
      <w:r w:rsidR="004519B0">
        <w:t xml:space="preserve"> </w:t>
      </w:r>
      <w:r w:rsidRPr="004A1CCD">
        <w:sym w:font="Symbol" w:char="F0A3"/>
      </w:r>
      <w:r w:rsidR="004519B0">
        <w:t xml:space="preserve"> </w:t>
      </w:r>
      <w:r w:rsidRPr="004A1CCD">
        <w:sym w:font="Symbol" w:char="F072"/>
      </w:r>
      <w:r w:rsidRPr="004A1CCD">
        <w:rPr>
          <w:vertAlign w:val="subscript"/>
        </w:rPr>
        <w:t>ij</w:t>
      </w:r>
      <w:r w:rsidR="004519B0">
        <w:t xml:space="preserve"> </w:t>
      </w:r>
      <w:r w:rsidRPr="004A1CCD">
        <w:sym w:font="Symbol" w:char="F0A3"/>
      </w:r>
      <w:r w:rsidR="004519B0">
        <w:t xml:space="preserve"> </w:t>
      </w:r>
      <w:r w:rsidRPr="004A1CCD">
        <w:t>1.</w:t>
      </w:r>
      <w:r w:rsidR="00F00797">
        <w:t xml:space="preserve"> Another commonly used notation for </w:t>
      </w:r>
      <w:r w:rsidR="00F00797" w:rsidRPr="00F00797">
        <w:rPr>
          <w:position w:val="-14"/>
        </w:rPr>
        <w:object w:dxaOrig="360" w:dyaOrig="499" w14:anchorId="7F051C72">
          <v:shape id="_x0000_i1087" type="#_x0000_t75" style="width:17.8pt;height:25.8pt" o:ole="">
            <v:imagedata r:id="rId31" o:title=""/>
          </v:shape>
          <o:OLEObject Type="Embed" ProgID="Equation.DSMT4" ShapeID="_x0000_i1087" DrawAspect="Content" ObjectID="_1753514253" r:id="rId32"/>
        </w:object>
      </w:r>
      <w:r w:rsidR="00F00797">
        <w:t xml:space="preserve"> is </w:t>
      </w:r>
      <w:proofErr w:type="spellStart"/>
      <w:r w:rsidR="00F00797">
        <w:t>Corr</w:t>
      </w:r>
      <w:proofErr w:type="spellEnd"/>
      <w:r w:rsidR="00F00797">
        <w:t>(x</w:t>
      </w:r>
      <w:r w:rsidR="00F00797">
        <w:rPr>
          <w:vertAlign w:val="subscript"/>
        </w:rPr>
        <w:t>i</w:t>
      </w:r>
      <w:r w:rsidR="00F00797">
        <w:t xml:space="preserve">, </w:t>
      </w:r>
      <w:proofErr w:type="spellStart"/>
      <w:r w:rsidR="00F00797">
        <w:t>x</w:t>
      </w:r>
      <w:r w:rsidR="00F00797">
        <w:rPr>
          <w:vertAlign w:val="subscript"/>
        </w:rPr>
        <w:t>j</w:t>
      </w:r>
      <w:proofErr w:type="spellEnd"/>
      <w:r w:rsidR="00F00797">
        <w:t xml:space="preserve">). One just </w:t>
      </w:r>
      <w:r w:rsidR="00F00797">
        <w:lastRenderedPageBreak/>
        <w:t xml:space="preserve">need to be careful with how this is used given how </w:t>
      </w:r>
      <w:proofErr w:type="spellStart"/>
      <w:r w:rsidR="00F00797">
        <w:t>Corr</w:t>
      </w:r>
      <w:proofErr w:type="spellEnd"/>
      <w:r w:rsidR="00F00797">
        <w:t xml:space="preserve">() is used in the next bullet. </w:t>
      </w:r>
    </w:p>
    <w:p w14:paraId="20A4F865" w14:textId="77777777" w:rsidR="00405DBE" w:rsidRPr="004A1CCD" w:rsidRDefault="00405DBE" w:rsidP="0046047F">
      <w:pPr>
        <w:pStyle w:val="Header"/>
        <w:tabs>
          <w:tab w:val="clear" w:pos="4320"/>
          <w:tab w:val="clear" w:pos="8640"/>
        </w:tabs>
        <w:ind w:left="1080"/>
      </w:pPr>
    </w:p>
    <w:p w14:paraId="73DA09AA" w14:textId="77777777" w:rsidR="00405DBE" w:rsidRPr="004A1CCD" w:rsidRDefault="00405DBE" w:rsidP="0046047F">
      <w:pPr>
        <w:pStyle w:val="ListParagraph"/>
        <w:numPr>
          <w:ilvl w:val="0"/>
          <w:numId w:val="27"/>
        </w:numPr>
        <w:ind w:left="1080"/>
      </w:pPr>
      <w:r w:rsidRPr="004A1CCD">
        <w:t xml:space="preserve">The means, covariances, correlations can be put into a mean vector, covariance matrix, and a correlation matrix: </w:t>
      </w:r>
    </w:p>
    <w:p w14:paraId="0EB1A9D5" w14:textId="77777777" w:rsidR="00073E1E" w:rsidRDefault="00405DBE" w:rsidP="0046047F">
      <w:pPr>
        <w:ind w:left="720"/>
      </w:pPr>
      <w:r w:rsidRPr="004A1CCD">
        <w:rPr>
          <w:b/>
          <w:bCs/>
          <w:iCs/>
        </w:rPr>
        <w:sym w:font="Symbol" w:char="F06D"/>
      </w:r>
      <w:r w:rsidR="008D3939">
        <w:rPr>
          <w:b/>
          <w:bCs/>
          <w:iCs/>
        </w:rPr>
        <w:t xml:space="preserve"> </w:t>
      </w:r>
      <w:r w:rsidRPr="004A1CCD">
        <w:t>=</w:t>
      </w:r>
      <w:r w:rsidR="008D3939">
        <w:t xml:space="preserve"> </w:t>
      </w:r>
      <w:r w:rsidRPr="004A1CCD">
        <w:t>E(</w:t>
      </w:r>
      <w:r w:rsidRPr="004A1CCD">
        <w:rPr>
          <w:b/>
          <w:bCs/>
        </w:rPr>
        <w:t>x</w:t>
      </w:r>
      <w:r w:rsidRPr="004A1CCD">
        <w:t>)</w:t>
      </w:r>
      <w:r w:rsidR="007745C5">
        <w:t xml:space="preserve"> </w:t>
      </w:r>
      <w:r w:rsidRPr="004A1CCD">
        <w:t>=</w:t>
      </w:r>
      <w:r w:rsidR="007745C5">
        <w:t xml:space="preserve"> </w:t>
      </w:r>
      <w:r w:rsidR="0041392E" w:rsidRPr="004A1CCD">
        <w:rPr>
          <w:position w:val="-80"/>
        </w:rPr>
        <w:object w:dxaOrig="2520" w:dyaOrig="1800" w14:anchorId="5209A688">
          <v:shape id="_x0000_i1035" type="#_x0000_t75" style="width:128pt;height:91.55pt" o:ole="">
            <v:imagedata r:id="rId33" o:title=""/>
          </v:shape>
          <o:OLEObject Type="Embed" ProgID="Equation.DSMT4" ShapeID="_x0000_i1035" DrawAspect="Content" ObjectID="_1753514254" r:id="rId34"/>
        </w:object>
      </w:r>
      <w:r w:rsidRPr="004A1CCD">
        <w:t xml:space="preserve">, </w:t>
      </w:r>
    </w:p>
    <w:p w14:paraId="50CD1995" w14:textId="7FD79458" w:rsidR="00405DBE" w:rsidRPr="004A1CCD" w:rsidRDefault="00EF7FD4" w:rsidP="0046047F">
      <w:pPr>
        <w:ind w:left="720"/>
      </w:pPr>
      <w:r w:rsidRPr="004A1CCD">
        <w:rPr>
          <w:position w:val="-108"/>
        </w:rPr>
        <w:object w:dxaOrig="9080" w:dyaOrig="2360" w14:anchorId="574687D2">
          <v:shape id="_x0000_i1036" type="#_x0000_t75" style="width:453.35pt;height:119.1pt" o:ole="">
            <v:imagedata r:id="rId35" o:title=""/>
          </v:shape>
          <o:OLEObject Type="Embed" ProgID="Equation.DSMT4" ShapeID="_x0000_i1036" DrawAspect="Content" ObjectID="_1753514255" r:id="rId36"/>
        </w:object>
      </w:r>
      <w:r w:rsidR="00405DBE" w:rsidRPr="004A1CCD">
        <w:t>, and</w:t>
      </w:r>
      <w:r w:rsidR="0074323E">
        <w:t xml:space="preserve"> </w:t>
      </w:r>
      <w:r w:rsidR="006B14A5" w:rsidRPr="004A1CCD">
        <w:rPr>
          <w:position w:val="-108"/>
        </w:rPr>
        <w:object w:dxaOrig="5740" w:dyaOrig="2360" w14:anchorId="47D56A04">
          <v:shape id="_x0000_i1037" type="#_x0000_t75" style="width:286.2pt;height:119.1pt" o:ole="">
            <v:imagedata r:id="rId37" o:title=""/>
          </v:shape>
          <o:OLEObject Type="Embed" ProgID="Equation.DSMT4" ShapeID="_x0000_i1037" DrawAspect="Content" ObjectID="_1753514256" r:id="rId38"/>
        </w:object>
      </w:r>
      <w:r w:rsidR="00405DBE" w:rsidRPr="004A1CCD">
        <w:t>.</w:t>
      </w:r>
    </w:p>
    <w:p w14:paraId="432541AE" w14:textId="77777777" w:rsidR="00F10E37" w:rsidRPr="004A1CCD" w:rsidRDefault="00F10E37" w:rsidP="00F10E37">
      <w:pPr>
        <w:pStyle w:val="Header"/>
        <w:tabs>
          <w:tab w:val="clear" w:pos="4320"/>
          <w:tab w:val="clear" w:pos="8640"/>
        </w:tabs>
        <w:ind w:left="1080"/>
      </w:pPr>
    </w:p>
    <w:p w14:paraId="07558A81" w14:textId="5792755A" w:rsidR="00636C4E" w:rsidRDefault="00F10E37" w:rsidP="00F10E37">
      <w:pPr>
        <w:pStyle w:val="ListParagraph"/>
        <w:numPr>
          <w:ilvl w:val="0"/>
          <w:numId w:val="27"/>
        </w:numPr>
        <w:ind w:left="720"/>
      </w:pPr>
      <w:r>
        <w:t xml:space="preserve">The covariance matrix can be expressed another way. </w:t>
      </w:r>
      <w:r w:rsidR="00636C4E">
        <w:t xml:space="preserve">To relate this to something you </w:t>
      </w:r>
      <w:r w:rsidR="008B3708">
        <w:t xml:space="preserve">may </w:t>
      </w:r>
      <w:r w:rsidR="00636C4E">
        <w:t xml:space="preserve">have seen before, </w:t>
      </w:r>
      <w:r w:rsidR="008B3708">
        <w:t>note</w:t>
      </w:r>
      <w:r w:rsidR="00636C4E">
        <w:t xml:space="preserve"> that </w:t>
      </w:r>
    </w:p>
    <w:p w14:paraId="77AF259E" w14:textId="77777777" w:rsidR="00636C4E" w:rsidRDefault="00636C4E" w:rsidP="00636C4E">
      <w:pPr>
        <w:ind w:left="360"/>
      </w:pPr>
    </w:p>
    <w:p w14:paraId="1543056E" w14:textId="77777777" w:rsidR="00636C4E" w:rsidRDefault="00636C4E" w:rsidP="00846F89">
      <w:pPr>
        <w:ind w:left="1440"/>
      </w:pPr>
      <w:r w:rsidRPr="00636C4E">
        <w:rPr>
          <w:position w:val="-180"/>
        </w:rPr>
        <w:object w:dxaOrig="5560" w:dyaOrig="3800" w14:anchorId="6150F66A">
          <v:shape id="_x0000_i1038" type="#_x0000_t75" style="width:277.35pt;height:191.1pt" o:ole="">
            <v:imagedata r:id="rId39" o:title=""/>
          </v:shape>
          <o:OLEObject Type="Embed" ProgID="Equation.DSMT4" ShapeID="_x0000_i1038" DrawAspect="Content" ObjectID="_1753514257" r:id="rId40"/>
        </w:object>
      </w:r>
      <w:r w:rsidR="00F10E37">
        <w:t xml:space="preserve"> </w:t>
      </w:r>
    </w:p>
    <w:p w14:paraId="4733F725" w14:textId="77777777" w:rsidR="00636C4E" w:rsidRDefault="00636C4E" w:rsidP="00636C4E">
      <w:pPr>
        <w:pStyle w:val="ListParagraph"/>
      </w:pPr>
    </w:p>
    <w:p w14:paraId="2F9D2A66" w14:textId="77777777" w:rsidR="00F10E37" w:rsidRDefault="00F10E37" w:rsidP="00F10E37">
      <w:pPr>
        <w:pStyle w:val="ListParagraph"/>
      </w:pPr>
      <w:r>
        <w:t xml:space="preserve">Another </w:t>
      </w:r>
      <w:r w:rsidR="00636C4E">
        <w:t>way to express</w:t>
      </w:r>
      <w:r>
        <w:t xml:space="preserve"> the covariance matrix</w:t>
      </w:r>
      <w:r w:rsidRPr="004A1CCD">
        <w:t xml:space="preserve"> </w:t>
      </w:r>
      <w:r w:rsidR="00636C4E">
        <w:t>then is</w:t>
      </w:r>
    </w:p>
    <w:p w14:paraId="3B704A5F" w14:textId="77777777" w:rsidR="00F10E37" w:rsidRDefault="00F10E37" w:rsidP="00F10E37">
      <w:pPr>
        <w:pStyle w:val="ListParagraph"/>
      </w:pPr>
    </w:p>
    <w:p w14:paraId="5DE1E4A5" w14:textId="77777777" w:rsidR="00F10E37" w:rsidRDefault="007A3FB5" w:rsidP="00846F89">
      <w:pPr>
        <w:pStyle w:val="ListParagraph"/>
        <w:ind w:left="1440"/>
      </w:pPr>
      <w:r w:rsidRPr="00E22E59">
        <w:rPr>
          <w:position w:val="-254"/>
        </w:rPr>
        <w:object w:dxaOrig="5120" w:dyaOrig="5280" w14:anchorId="7A0A2DFA">
          <v:shape id="_x0000_i1039" type="#_x0000_t75" style="width:255.1pt;height:264.9pt" o:ole="">
            <v:imagedata r:id="rId41" o:title=""/>
          </v:shape>
          <o:OLEObject Type="Embed" ProgID="Equation.DSMT4" ShapeID="_x0000_i1039" DrawAspect="Content" ObjectID="_1753514258" r:id="rId42"/>
        </w:object>
      </w:r>
    </w:p>
    <w:p w14:paraId="3E0D6861" w14:textId="77777777" w:rsidR="001F21EE" w:rsidRDefault="001F21EE" w:rsidP="00F10E37">
      <w:pPr>
        <w:pStyle w:val="ListParagraph"/>
      </w:pPr>
    </w:p>
    <w:p w14:paraId="236A344C" w14:textId="77777777" w:rsidR="001F21EE" w:rsidRDefault="001F21EE" w:rsidP="00F10E37">
      <w:pPr>
        <w:pStyle w:val="ListParagraph"/>
      </w:pPr>
      <w:r>
        <w:t xml:space="preserve">Notice that if the mean is </w:t>
      </w:r>
      <w:r w:rsidRPr="008B3708">
        <w:rPr>
          <w:b/>
          <w:bCs/>
        </w:rPr>
        <w:t>0</w:t>
      </w:r>
      <w:r>
        <w:t xml:space="preserve">, we simply have </w:t>
      </w:r>
      <w:r w:rsidRPr="001F21EE">
        <w:rPr>
          <w:position w:val="-14"/>
        </w:rPr>
        <w:object w:dxaOrig="1820" w:dyaOrig="480" w14:anchorId="7392B81E">
          <v:shape id="_x0000_i1040" type="#_x0000_t75" style="width:91.55pt;height:24.9pt" o:ole="">
            <v:imagedata r:id="rId43" o:title=""/>
          </v:shape>
          <o:OLEObject Type="Embed" ProgID="Equation.DSMT4" ShapeID="_x0000_i1040" DrawAspect="Content" ObjectID="_1753514259" r:id="rId44"/>
        </w:object>
      </w:r>
      <w:r>
        <w:t xml:space="preserve">. </w:t>
      </w:r>
    </w:p>
    <w:p w14:paraId="3C650008" w14:textId="77777777" w:rsidR="00F10E37" w:rsidRDefault="00F10E37" w:rsidP="00F10E37">
      <w:pPr>
        <w:pStyle w:val="ListParagraph"/>
      </w:pPr>
    </w:p>
    <w:p w14:paraId="09BF0422" w14:textId="77777777" w:rsidR="00BD3EB5" w:rsidRDefault="00405DBE" w:rsidP="00F10E37">
      <w:pPr>
        <w:pStyle w:val="ListParagraph"/>
        <w:numPr>
          <w:ilvl w:val="0"/>
          <w:numId w:val="27"/>
        </w:numPr>
        <w:ind w:left="720"/>
      </w:pPr>
      <w:r w:rsidRPr="004A1CCD">
        <w:t xml:space="preserve">Remember that </w:t>
      </w:r>
      <w:r w:rsidR="0074323E" w:rsidRPr="0074323E">
        <w:rPr>
          <w:b/>
        </w:rPr>
        <w:sym w:font="Symbol" w:char="F053"/>
      </w:r>
      <w:r w:rsidRPr="004A1CCD">
        <w:t xml:space="preserve"> and </w:t>
      </w:r>
      <w:r w:rsidRPr="00F10E37">
        <w:rPr>
          <w:b/>
          <w:bCs/>
        </w:rPr>
        <w:t>P</w:t>
      </w:r>
      <w:r w:rsidRPr="004A1CCD">
        <w:t xml:space="preserve"> are symmetric and knowing </w:t>
      </w:r>
      <w:r w:rsidR="0074323E" w:rsidRPr="0074323E">
        <w:rPr>
          <w:b/>
        </w:rPr>
        <w:sym w:font="Symbol" w:char="F053"/>
      </w:r>
      <w:r w:rsidRPr="004A1CCD">
        <w:t xml:space="preserve"> is equivalent to knowing </w:t>
      </w:r>
      <w:r w:rsidRPr="00F10E37">
        <w:rPr>
          <w:b/>
          <w:bCs/>
        </w:rPr>
        <w:t>P</w:t>
      </w:r>
      <w:r w:rsidRPr="004A1CCD">
        <w:t xml:space="preserve">. </w:t>
      </w:r>
    </w:p>
    <w:p w14:paraId="000E3BEF" w14:textId="77777777" w:rsidR="00BD3EB5" w:rsidRDefault="00BD3EB5" w:rsidP="0046047F">
      <w:pPr>
        <w:ind w:left="720"/>
      </w:pPr>
    </w:p>
    <w:p w14:paraId="3D1E006A" w14:textId="77777777" w:rsidR="00073E1E" w:rsidRPr="004A1CCD" w:rsidRDefault="00073E1E" w:rsidP="0046047F">
      <w:pPr>
        <w:pStyle w:val="Header"/>
        <w:tabs>
          <w:tab w:val="clear" w:pos="4320"/>
          <w:tab w:val="clear" w:pos="8640"/>
        </w:tabs>
        <w:ind w:left="1080"/>
      </w:pPr>
    </w:p>
    <w:p w14:paraId="4302AC04" w14:textId="09EC7369" w:rsidR="00073E1E" w:rsidRDefault="00073E1E" w:rsidP="0046047F">
      <w:pPr>
        <w:pStyle w:val="ListParagraph"/>
        <w:numPr>
          <w:ilvl w:val="0"/>
          <w:numId w:val="27"/>
        </w:numPr>
        <w:ind w:left="720"/>
      </w:pPr>
      <w:r w:rsidRPr="004A1CCD">
        <w:lastRenderedPageBreak/>
        <w:t xml:space="preserve">The notation, </w:t>
      </w:r>
      <w:r w:rsidRPr="004A1CCD">
        <w:rPr>
          <w:b/>
          <w:bCs/>
        </w:rPr>
        <w:t>x</w:t>
      </w:r>
      <w:r w:rsidR="008B3708">
        <w:rPr>
          <w:b/>
          <w:bCs/>
        </w:rPr>
        <w:t xml:space="preserve"> </w:t>
      </w:r>
      <w:r w:rsidRPr="004A1CCD">
        <w:t>~</w:t>
      </w:r>
      <w:r w:rsidR="008B3708">
        <w:t xml:space="preserve"> </w:t>
      </w:r>
      <w:r w:rsidRPr="004A1CCD">
        <w:t>N</w:t>
      </w:r>
      <w:r w:rsidRPr="004A1CCD">
        <w:rPr>
          <w:vertAlign w:val="subscript"/>
        </w:rPr>
        <w:t>p</w:t>
      </w:r>
      <w:r w:rsidRPr="004A1CCD">
        <w:t>(</w:t>
      </w:r>
      <w:r w:rsidRPr="004A1CCD">
        <w:rPr>
          <w:b/>
          <w:bCs/>
        </w:rPr>
        <w:sym w:font="Symbol" w:char="F06D"/>
      </w:r>
      <w:r w:rsidRPr="004A1CCD">
        <w:t>,</w:t>
      </w:r>
      <w:r w:rsidRPr="0074323E">
        <w:rPr>
          <w:b/>
        </w:rPr>
        <w:sym w:font="Symbol" w:char="F053"/>
      </w:r>
      <w:r w:rsidRPr="004A1CCD">
        <w:t xml:space="preserve">), means that </w:t>
      </w:r>
      <w:r w:rsidRPr="004A1CCD">
        <w:rPr>
          <w:b/>
          <w:bCs/>
        </w:rPr>
        <w:t>x</w:t>
      </w:r>
      <w:r w:rsidRPr="004A1CCD">
        <w:t xml:space="preserve"> has a p-dimension multivariate normal distribution with mean </w:t>
      </w:r>
      <w:r w:rsidRPr="004A1CCD">
        <w:rPr>
          <w:b/>
          <w:bCs/>
        </w:rPr>
        <w:sym w:font="Symbol" w:char="F06D"/>
      </w:r>
      <w:r w:rsidRPr="004A1CCD">
        <w:t xml:space="preserve"> and covariance matrix </w:t>
      </w:r>
      <w:r w:rsidRPr="0074323E">
        <w:rPr>
          <w:b/>
        </w:rPr>
        <w:sym w:font="Symbol" w:char="F053"/>
      </w:r>
      <w:r w:rsidRPr="004A1CCD">
        <w:t xml:space="preserve">.  </w:t>
      </w:r>
    </w:p>
    <w:p w14:paraId="588DDDD5" w14:textId="77777777" w:rsidR="00073E1E" w:rsidRDefault="00073E1E" w:rsidP="0046047F"/>
    <w:p w14:paraId="5584200D" w14:textId="05399B5F" w:rsidR="007745C5" w:rsidRDefault="00405DBE" w:rsidP="0046047F">
      <w:pPr>
        <w:ind w:left="360"/>
      </w:pPr>
      <w:r w:rsidRPr="004A1CCD">
        <w:t xml:space="preserve">The multivariate normal </w:t>
      </w:r>
      <w:r w:rsidR="005C1D07">
        <w:t>density</w:t>
      </w:r>
      <w:r w:rsidRPr="004A1CCD">
        <w:t xml:space="preserve"> function is:</w:t>
      </w:r>
    </w:p>
    <w:p w14:paraId="48CE6D3C" w14:textId="77777777" w:rsidR="00405DBE" w:rsidRPr="004A1CCD" w:rsidRDefault="00405DBE" w:rsidP="0046047F">
      <w:pPr>
        <w:ind w:left="360"/>
      </w:pPr>
      <w:r w:rsidRPr="004A1CCD">
        <w:t xml:space="preserve"> </w:t>
      </w:r>
    </w:p>
    <w:p w14:paraId="324180D2" w14:textId="77777777" w:rsidR="00405DBE" w:rsidRPr="004A1CCD" w:rsidRDefault="0041392E" w:rsidP="0046047F">
      <w:pPr>
        <w:ind w:left="1800"/>
      </w:pPr>
      <w:r w:rsidRPr="004A1CCD">
        <w:rPr>
          <w:position w:val="-58"/>
        </w:rPr>
        <w:object w:dxaOrig="6520" w:dyaOrig="1260" w14:anchorId="5EAE511B">
          <v:shape id="_x0000_i1041" type="#_x0000_t75" style="width:327.1pt;height:62.2pt" o:ole="">
            <v:imagedata r:id="rId45" o:title=""/>
          </v:shape>
          <o:OLEObject Type="Embed" ProgID="Equation.DSMT4" ShapeID="_x0000_i1041" DrawAspect="Content" ObjectID="_1753514260" r:id="rId46"/>
        </w:object>
      </w:r>
    </w:p>
    <w:p w14:paraId="15F7D2F5" w14:textId="77777777" w:rsidR="00073E1E" w:rsidRDefault="00073E1E" w:rsidP="0046047F">
      <w:pPr>
        <w:ind w:left="1080"/>
      </w:pPr>
    </w:p>
    <w:p w14:paraId="5F64AC3C" w14:textId="77777777" w:rsidR="00405DBE" w:rsidRPr="004A1CCD" w:rsidRDefault="00405DBE" w:rsidP="0046047F">
      <w:pPr>
        <w:ind w:left="1080"/>
      </w:pPr>
      <w:r w:rsidRPr="004A1CCD">
        <w:t>for -</w:t>
      </w:r>
      <w:r w:rsidRPr="004A1CCD">
        <w:sym w:font="Euclid Symbol" w:char="F0A5"/>
      </w:r>
      <w:r w:rsidR="00073E1E">
        <w:t xml:space="preserve"> </w:t>
      </w:r>
      <w:r w:rsidRPr="004A1CCD">
        <w:t>&lt;</w:t>
      </w:r>
      <w:r w:rsidR="00073E1E">
        <w:t xml:space="preserve"> </w:t>
      </w:r>
      <w:r w:rsidRPr="004A1CCD">
        <w:t>x</w:t>
      </w:r>
      <w:r w:rsidRPr="004A1CCD">
        <w:rPr>
          <w:vertAlign w:val="subscript"/>
        </w:rPr>
        <w:t>i</w:t>
      </w:r>
      <w:r w:rsidR="00073E1E" w:rsidRPr="00073E1E">
        <w:t xml:space="preserve"> </w:t>
      </w:r>
      <w:r w:rsidRPr="004A1CCD">
        <w:t>&lt;</w:t>
      </w:r>
      <w:r w:rsidR="00073E1E">
        <w:t xml:space="preserve"> </w:t>
      </w:r>
      <w:r w:rsidRPr="004A1CCD">
        <w:sym w:font="Euclid Symbol" w:char="F0A5"/>
      </w:r>
      <w:r w:rsidRPr="004A1CCD">
        <w:t xml:space="preserve"> for </w:t>
      </w:r>
      <w:r w:rsidR="00073E1E">
        <w:rPr>
          <w:iCs/>
        </w:rPr>
        <w:t xml:space="preserve">i </w:t>
      </w:r>
      <w:r w:rsidRPr="004A1CCD">
        <w:t>=</w:t>
      </w:r>
      <w:r w:rsidR="00073E1E">
        <w:t xml:space="preserve"> </w:t>
      </w:r>
      <w:r w:rsidRPr="004A1CCD">
        <w:t>1,…,</w:t>
      </w:r>
      <w:r w:rsidRPr="004A1CCD">
        <w:rPr>
          <w:iCs/>
        </w:rPr>
        <w:t>p</w:t>
      </w:r>
      <w:r w:rsidRPr="004A1CCD">
        <w:t xml:space="preserve"> and |</w:t>
      </w:r>
      <w:r w:rsidR="0074323E" w:rsidRPr="0074323E">
        <w:rPr>
          <w:b/>
        </w:rPr>
        <w:sym w:font="Symbol" w:char="F053"/>
      </w:r>
      <w:r w:rsidRPr="004A1CCD">
        <w:t>|</w:t>
      </w:r>
      <w:r w:rsidR="00073E1E">
        <w:t xml:space="preserve"> </w:t>
      </w:r>
      <w:r w:rsidRPr="004A1CCD">
        <w:t>&gt;</w:t>
      </w:r>
      <w:r w:rsidR="00073E1E">
        <w:t xml:space="preserve"> </w:t>
      </w:r>
      <w:r w:rsidRPr="004A1CCD">
        <w:t>0.</w:t>
      </w:r>
    </w:p>
    <w:p w14:paraId="34307295" w14:textId="77777777" w:rsidR="00405DBE" w:rsidRPr="004A1CCD" w:rsidRDefault="00405DBE" w:rsidP="0046047F">
      <w:pPr>
        <w:ind w:left="360"/>
      </w:pPr>
    </w:p>
    <w:p w14:paraId="41A8907A" w14:textId="415DD548" w:rsidR="00405DBE" w:rsidRPr="004A1CCD" w:rsidRDefault="00405DBE" w:rsidP="0046047F">
      <w:pPr>
        <w:pStyle w:val="BodyTextIndent"/>
        <w:ind w:left="0"/>
      </w:pPr>
      <w:r w:rsidRPr="004821B1">
        <w:rPr>
          <w:u w:val="single"/>
        </w:rPr>
        <w:t>Example</w:t>
      </w:r>
      <w:r w:rsidRPr="004821B1">
        <w:t>: Bivariate normal distribution</w:t>
      </w:r>
      <w:r w:rsidR="004821B1">
        <w:t xml:space="preserve"> plot </w:t>
      </w:r>
      <w:r w:rsidRPr="004821B1">
        <w:t>(</w:t>
      </w:r>
      <w:r w:rsidR="008B3708">
        <w:t>N</w:t>
      </w:r>
      <w:r w:rsidR="004821B1" w:rsidRPr="004821B1">
        <w:t>ormal</w:t>
      </w:r>
      <w:r w:rsidR="008B3708">
        <w:t>P</w:t>
      </w:r>
      <w:r w:rsidR="004821B1" w:rsidRPr="004821B1">
        <w:t>lot.</w:t>
      </w:r>
      <w:r w:rsidR="008B3708">
        <w:t>R</w:t>
      </w:r>
      <w:r w:rsidRPr="004821B1">
        <w:t>).</w:t>
      </w:r>
      <w:r w:rsidRPr="004A1CCD">
        <w:t xml:space="preserve">  </w:t>
      </w:r>
    </w:p>
    <w:p w14:paraId="7ABB63B2" w14:textId="77777777" w:rsidR="0074323E" w:rsidRDefault="0074323E" w:rsidP="0046047F">
      <w:pPr>
        <w:ind w:left="360"/>
      </w:pPr>
    </w:p>
    <w:p w14:paraId="01EC9988" w14:textId="77777777" w:rsidR="001B22C8" w:rsidRDefault="008A6752" w:rsidP="0046047F">
      <w:pPr>
        <w:ind w:left="360"/>
      </w:pPr>
      <w:r>
        <w:t xml:space="preserve">Suppose </w:t>
      </w:r>
      <w:r w:rsidRPr="008A6752">
        <w:rPr>
          <w:position w:val="-48"/>
        </w:rPr>
        <w:object w:dxaOrig="1460" w:dyaOrig="1160" w14:anchorId="606A5C89">
          <v:shape id="_x0000_i1042" type="#_x0000_t75" style="width:73.8pt;height:59.55pt" o:ole="">
            <v:imagedata r:id="rId47" o:title=""/>
          </v:shape>
          <o:OLEObject Type="Embed" ProgID="Equation.DSMT4" ShapeID="_x0000_i1042" DrawAspect="Content" ObjectID="_1753514261" r:id="rId48"/>
        </w:object>
      </w:r>
      <w:r>
        <w:t xml:space="preserve"> has a multivariate normal distribution with</w:t>
      </w:r>
    </w:p>
    <w:p w14:paraId="6CCA9F3D" w14:textId="77777777" w:rsidR="001B22C8" w:rsidRDefault="001B22C8" w:rsidP="0046047F">
      <w:pPr>
        <w:ind w:left="360"/>
      </w:pPr>
    </w:p>
    <w:p w14:paraId="344BE724" w14:textId="77777777" w:rsidR="001B22C8" w:rsidRDefault="008A6752" w:rsidP="0046047F">
      <w:pPr>
        <w:ind w:left="1080"/>
      </w:pPr>
      <w:r>
        <w:t xml:space="preserve"> </w:t>
      </w:r>
      <w:r w:rsidR="00405DBE" w:rsidRPr="004A1CCD">
        <w:rPr>
          <w:b/>
          <w:bCs/>
          <w:iCs/>
        </w:rPr>
        <w:sym w:font="Symbol" w:char="F06D"/>
      </w:r>
      <w:r w:rsidR="00740A2C">
        <w:rPr>
          <w:b/>
          <w:bCs/>
          <w:iCs/>
        </w:rPr>
        <w:t xml:space="preserve"> </w:t>
      </w:r>
      <w:r w:rsidR="00405DBE" w:rsidRPr="004A1CCD">
        <w:t>=</w:t>
      </w:r>
      <w:r w:rsidR="00740A2C">
        <w:t xml:space="preserve"> </w:t>
      </w:r>
      <w:r w:rsidR="0041392E" w:rsidRPr="004A1CCD">
        <w:rPr>
          <w:position w:val="-48"/>
        </w:rPr>
        <w:object w:dxaOrig="859" w:dyaOrig="1160" w14:anchorId="6B6CEAE7">
          <v:shape id="_x0000_i1043" type="#_x0000_t75" style="width:43.55pt;height:59.55pt" o:ole="">
            <v:imagedata r:id="rId49" o:title=""/>
          </v:shape>
          <o:OLEObject Type="Embed" ProgID="Equation.DSMT4" ShapeID="_x0000_i1043" DrawAspect="Content" ObjectID="_1753514262" r:id="rId50"/>
        </w:object>
      </w:r>
      <w:r w:rsidR="00405DBE" w:rsidRPr="004A1CCD">
        <w:t xml:space="preserve"> and</w:t>
      </w:r>
      <w:r w:rsidR="0074323E">
        <w:t xml:space="preserve"> </w:t>
      </w:r>
      <w:r w:rsidR="0041392E" w:rsidRPr="004A1CCD">
        <w:rPr>
          <w:position w:val="-48"/>
        </w:rPr>
        <w:object w:dxaOrig="2780" w:dyaOrig="1160" w14:anchorId="4C7C98C7">
          <v:shape id="_x0000_i1044" type="#_x0000_t75" style="width:139.55pt;height:59.55pt" o:ole="">
            <v:imagedata r:id="rId51" o:title=""/>
          </v:shape>
          <o:OLEObject Type="Embed" ProgID="Equation.DSMT4" ShapeID="_x0000_i1044" DrawAspect="Content" ObjectID="_1753514263" r:id="rId52"/>
        </w:object>
      </w:r>
      <w:r w:rsidR="00405DBE" w:rsidRPr="004A1CCD">
        <w:t xml:space="preserve">.  </w:t>
      </w:r>
    </w:p>
    <w:p w14:paraId="5EEF23EC" w14:textId="77777777" w:rsidR="001B22C8" w:rsidRDefault="001B22C8" w:rsidP="0046047F">
      <w:pPr>
        <w:ind w:left="1080"/>
      </w:pPr>
    </w:p>
    <w:p w14:paraId="1741F864" w14:textId="77777777" w:rsidR="001B22C8" w:rsidRDefault="001B22C8" w:rsidP="0046047F">
      <w:pPr>
        <w:ind w:left="360"/>
      </w:pPr>
      <w:r>
        <w:t>W</w:t>
      </w:r>
      <w:r w:rsidR="008A6752">
        <w:t>e could write</w:t>
      </w:r>
      <w:r>
        <w:t xml:space="preserve"> </w:t>
      </w:r>
      <w:r w:rsidR="00B064B3">
        <w:t xml:space="preserve">this </w:t>
      </w:r>
      <w:r>
        <w:t>as</w:t>
      </w:r>
      <w:r w:rsidR="008A6752">
        <w:t xml:space="preserve"> </w:t>
      </w:r>
      <w:r w:rsidRPr="008A6752">
        <w:rPr>
          <w:position w:val="-20"/>
        </w:rPr>
        <w:object w:dxaOrig="2100" w:dyaOrig="600" w14:anchorId="62FDE3AE">
          <v:shape id="_x0000_i1045" type="#_x0000_t75" style="width:106.65pt;height:31.1pt" o:ole="">
            <v:imagedata r:id="rId53" o:title=""/>
          </v:shape>
          <o:OLEObject Type="Embed" ProgID="Equation.DSMT4" ShapeID="_x0000_i1045" DrawAspect="Content" ObjectID="_1753514264" r:id="rId54"/>
        </w:object>
      </w:r>
      <w:r w:rsidR="008A6752">
        <w:t xml:space="preserve"> or </w:t>
      </w:r>
    </w:p>
    <w:p w14:paraId="58E2DE22" w14:textId="77777777" w:rsidR="001B22C8" w:rsidRDefault="001B22C8" w:rsidP="0046047F">
      <w:pPr>
        <w:ind w:left="360"/>
      </w:pPr>
    </w:p>
    <w:p w14:paraId="127094F9" w14:textId="77777777" w:rsidR="001B22C8" w:rsidRDefault="008A6752" w:rsidP="0046047F">
      <w:pPr>
        <w:ind w:left="1080"/>
      </w:pPr>
      <w:r w:rsidRPr="008A6752">
        <w:rPr>
          <w:position w:val="-52"/>
        </w:rPr>
        <w:object w:dxaOrig="4560" w:dyaOrig="1240" w14:anchorId="41147ECD">
          <v:shape id="_x0000_i1046" type="#_x0000_t75" style="width:228.45pt;height:61.35pt" o:ole="">
            <v:imagedata r:id="rId55" o:title=""/>
          </v:shape>
          <o:OLEObject Type="Embed" ProgID="Equation.DSMT4" ShapeID="_x0000_i1046" DrawAspect="Content" ObjectID="_1753514265" r:id="rId56"/>
        </w:object>
      </w:r>
      <w:r>
        <w:t xml:space="preserve">.  </w:t>
      </w:r>
    </w:p>
    <w:p w14:paraId="040FC70A" w14:textId="77777777" w:rsidR="001B22C8" w:rsidRDefault="001B22C8" w:rsidP="0046047F">
      <w:pPr>
        <w:ind w:left="1080"/>
      </w:pPr>
    </w:p>
    <w:p w14:paraId="6C536F0C" w14:textId="77777777" w:rsidR="001B22C8" w:rsidRDefault="008A6752" w:rsidP="0046047F">
      <w:pPr>
        <w:ind w:left="360"/>
      </w:pPr>
      <w:r>
        <w:t xml:space="preserve">Also, note that </w:t>
      </w:r>
    </w:p>
    <w:p w14:paraId="57D803D6" w14:textId="77777777" w:rsidR="001B22C8" w:rsidRDefault="001B22C8" w:rsidP="0046047F">
      <w:pPr>
        <w:ind w:left="360"/>
      </w:pPr>
    </w:p>
    <w:p w14:paraId="151818EA" w14:textId="77777777" w:rsidR="001B22C8" w:rsidRDefault="0041392E" w:rsidP="0046047F">
      <w:pPr>
        <w:ind w:left="1080"/>
      </w:pPr>
      <w:r w:rsidRPr="004A1CCD">
        <w:rPr>
          <w:position w:val="-48"/>
        </w:rPr>
        <w:object w:dxaOrig="3040" w:dyaOrig="1160" w14:anchorId="4A514A3A">
          <v:shape id="_x0000_i1047" type="#_x0000_t75" style="width:153.8pt;height:59.55pt" o:ole="">
            <v:imagedata r:id="rId57" o:title=""/>
          </v:shape>
          <o:OLEObject Type="Embed" ProgID="Equation.DSMT4" ShapeID="_x0000_i1047" DrawAspect="Content" ObjectID="_1753514266" r:id="rId58"/>
        </w:object>
      </w:r>
      <w:r w:rsidR="008A6752">
        <w:t xml:space="preserve"> </w:t>
      </w:r>
    </w:p>
    <w:p w14:paraId="58807943" w14:textId="77777777" w:rsidR="001B22C8" w:rsidRDefault="001B22C8" w:rsidP="0046047F">
      <w:pPr>
        <w:ind w:left="1080"/>
      </w:pPr>
    </w:p>
    <w:p w14:paraId="53B8D847" w14:textId="77777777" w:rsidR="008A6752" w:rsidRDefault="001B22C8" w:rsidP="0046047F">
      <w:pPr>
        <w:ind w:left="360"/>
      </w:pPr>
      <w:r>
        <w:t>F</w:t>
      </w:r>
      <w:r w:rsidR="008A6752">
        <w:t>or example,</w:t>
      </w:r>
      <w:r w:rsidR="00207371">
        <w:t xml:space="preserve"> </w:t>
      </w:r>
      <w:r w:rsidR="00207371">
        <w:sym w:font="Symbol" w:char="F072"/>
      </w:r>
      <w:r w:rsidR="00207371">
        <w:rPr>
          <w:vertAlign w:val="subscript"/>
        </w:rPr>
        <w:t>12</w:t>
      </w:r>
      <w:r w:rsidR="004821B1">
        <w:t xml:space="preserve"> </w:t>
      </w:r>
      <w:r w:rsidR="00207371">
        <w:t>=</w:t>
      </w:r>
      <w:r w:rsidR="004821B1">
        <w:t xml:space="preserve"> </w:t>
      </w:r>
      <w:r w:rsidR="00207371" w:rsidRPr="00207371">
        <w:rPr>
          <w:position w:val="-8"/>
        </w:rPr>
        <w:object w:dxaOrig="2360" w:dyaOrig="520" w14:anchorId="2B995F0D">
          <v:shape id="_x0000_i1048" type="#_x0000_t75" style="width:119.1pt;height:24.9pt" o:ole="">
            <v:imagedata r:id="rId59" o:title=""/>
          </v:shape>
          <o:OLEObject Type="Embed" ProgID="Equation.DSMT4" ShapeID="_x0000_i1048" DrawAspect="Content" ObjectID="_1753514267" r:id="rId60"/>
        </w:object>
      </w:r>
      <w:r>
        <w:t xml:space="preserve"> </w:t>
      </w:r>
      <w:r w:rsidR="00207371">
        <w:t>=</w:t>
      </w:r>
      <w:r>
        <w:t xml:space="preserve"> </w:t>
      </w:r>
      <w:r w:rsidR="00207371">
        <w:t>0.45</w:t>
      </w:r>
      <w:r w:rsidR="00557652">
        <w:t xml:space="preserve">.  </w:t>
      </w:r>
    </w:p>
    <w:p w14:paraId="754E0CEF" w14:textId="77777777" w:rsidR="008A6752" w:rsidRDefault="008A6752" w:rsidP="0046047F">
      <w:pPr>
        <w:ind w:left="360"/>
      </w:pPr>
    </w:p>
    <w:p w14:paraId="4E53114D" w14:textId="77777777" w:rsidR="00D62AEB" w:rsidRDefault="00557652" w:rsidP="0046047F">
      <w:pPr>
        <w:ind w:left="360"/>
      </w:pPr>
      <w:r w:rsidRPr="004A1CCD">
        <w:t xml:space="preserve">The multivariate normal distribution function is: </w:t>
      </w:r>
    </w:p>
    <w:p w14:paraId="63CBA723" w14:textId="77777777" w:rsidR="0072743F" w:rsidRDefault="0072743F" w:rsidP="0046047F">
      <w:pPr>
        <w:ind w:left="360"/>
      </w:pPr>
    </w:p>
    <w:p w14:paraId="16D7E6B3" w14:textId="77777777" w:rsidR="00D62AEB" w:rsidRDefault="00557652" w:rsidP="0046047F">
      <w:pPr>
        <w:ind w:left="1080"/>
      </w:pPr>
      <w:r w:rsidRPr="00557652">
        <w:rPr>
          <w:position w:val="-98"/>
        </w:rPr>
        <w:object w:dxaOrig="8020" w:dyaOrig="1820" w14:anchorId="35E0303E">
          <v:shape id="_x0000_i1049" type="#_x0000_t75" style="width:400pt;height:91.55pt" o:ole="">
            <v:imagedata r:id="rId61" o:title=""/>
          </v:shape>
          <o:OLEObject Type="Embed" ProgID="Equation.DSMT4" ShapeID="_x0000_i1049" DrawAspect="Content" ObjectID="_1753514268" r:id="rId62"/>
        </w:object>
      </w:r>
    </w:p>
    <w:p w14:paraId="73BA139A" w14:textId="77777777" w:rsidR="00D62AEB" w:rsidRDefault="00663BE6" w:rsidP="0046047F">
      <w:pPr>
        <w:ind w:left="1080"/>
      </w:pPr>
      <w:r w:rsidRPr="00D62AEB">
        <w:rPr>
          <w:position w:val="-44"/>
        </w:rPr>
        <w:object w:dxaOrig="6460" w:dyaOrig="1480" w14:anchorId="74A78F0A">
          <v:shape id="_x0000_i1050" type="#_x0000_t75" style="width:323.55pt;height:74.65pt" o:ole="">
            <v:imagedata r:id="rId63" o:title=""/>
          </v:shape>
          <o:OLEObject Type="Embed" ProgID="Equation.DSMT4" ShapeID="_x0000_i1050" DrawAspect="Content" ObjectID="_1753514269" r:id="rId64"/>
        </w:object>
      </w:r>
    </w:p>
    <w:p w14:paraId="448EEC16" w14:textId="77777777" w:rsidR="007D0ADF" w:rsidRDefault="00D62AEB" w:rsidP="0046047F">
      <w:pPr>
        <w:ind w:left="360"/>
      </w:pPr>
      <w:r>
        <w:t xml:space="preserve"> </w:t>
      </w:r>
    </w:p>
    <w:p w14:paraId="3A03EC9F" w14:textId="77777777" w:rsidR="00836F11" w:rsidRDefault="00836F11" w:rsidP="0046047F">
      <w:pPr>
        <w:ind w:left="360"/>
      </w:pPr>
      <w:r>
        <w:t>Because there are only two random variables, we can refer to the multivariate normal as a “bivariate” normal.</w:t>
      </w:r>
    </w:p>
    <w:p w14:paraId="4399676E" w14:textId="77777777" w:rsidR="00836F11" w:rsidRDefault="00836F11" w:rsidP="0046047F">
      <w:pPr>
        <w:ind w:left="360"/>
      </w:pPr>
    </w:p>
    <w:p w14:paraId="6F21AE5D" w14:textId="77777777" w:rsidR="007D0ADF" w:rsidRDefault="00B064B3" w:rsidP="0046047F">
      <w:pPr>
        <w:ind w:left="360"/>
      </w:pPr>
      <w:r>
        <w:t>Below is how the distribution can be plotted</w:t>
      </w:r>
      <w:r w:rsidR="007D0ADF">
        <w:t>:</w:t>
      </w:r>
    </w:p>
    <w:p w14:paraId="7A2B29F5" w14:textId="77777777" w:rsidR="00557652" w:rsidRDefault="00D62AEB" w:rsidP="0046047F">
      <w:pPr>
        <w:ind w:left="360"/>
      </w:pPr>
      <w:r>
        <w:t xml:space="preserve">     </w:t>
      </w:r>
    </w:p>
    <w:p w14:paraId="64F585BA" w14:textId="77777777" w:rsidR="00AF32CD" w:rsidRDefault="00AF32CD" w:rsidP="0046047F">
      <w:pPr>
        <w:pStyle w:val="R-14"/>
        <w:ind w:left="360"/>
      </w:pPr>
      <w:r>
        <w:t>&gt; library(rgl)  #Needed for 3D plot</w:t>
      </w:r>
    </w:p>
    <w:p w14:paraId="3A1815CD" w14:textId="77777777" w:rsidR="00AF32CD" w:rsidRDefault="00AF32CD" w:rsidP="0046047F">
      <w:pPr>
        <w:pStyle w:val="R-14"/>
        <w:ind w:left="360"/>
      </w:pPr>
      <w:r>
        <w:t>&gt; library(mvtnorm) #Needed for dmvnorm()</w:t>
      </w:r>
    </w:p>
    <w:p w14:paraId="49091C29" w14:textId="77777777" w:rsidR="00AF32CD" w:rsidRDefault="00AF32CD" w:rsidP="0046047F">
      <w:pPr>
        <w:pStyle w:val="R-14"/>
        <w:ind w:left="360"/>
      </w:pPr>
      <w:r>
        <w:t xml:space="preserve"> </w:t>
      </w:r>
    </w:p>
    <w:p w14:paraId="7D8A1DB1" w14:textId="76D1D45C" w:rsidR="00AF32CD" w:rsidRDefault="00AF32CD" w:rsidP="0046047F">
      <w:pPr>
        <w:pStyle w:val="R-14"/>
        <w:ind w:left="360"/>
      </w:pPr>
      <w:r>
        <w:t xml:space="preserve">&gt; </w:t>
      </w:r>
      <w:r w:rsidR="005C2F90">
        <w:t>mu</w:t>
      </w:r>
      <w:r w:rsidR="008B3708">
        <w:t xml:space="preserve"> </w:t>
      </w:r>
      <w:r>
        <w:t>&lt;-</w:t>
      </w:r>
      <w:r w:rsidR="008B3708">
        <w:t xml:space="preserve"> </w:t>
      </w:r>
      <w:r>
        <w:t>c(15, 20)</w:t>
      </w:r>
    </w:p>
    <w:p w14:paraId="36A21679" w14:textId="2E62776C" w:rsidR="00AF32CD" w:rsidRDefault="00AF32CD" w:rsidP="0046047F">
      <w:pPr>
        <w:pStyle w:val="R-14"/>
        <w:ind w:left="360"/>
      </w:pPr>
      <w:r>
        <w:t xml:space="preserve">&gt; </w:t>
      </w:r>
      <w:r w:rsidR="005C2F90">
        <w:t>sigma</w:t>
      </w:r>
      <w:r w:rsidR="008B3708">
        <w:t xml:space="preserve"> </w:t>
      </w:r>
      <w:r>
        <w:t>&lt;-</w:t>
      </w:r>
      <w:r w:rsidR="008B3708">
        <w:t xml:space="preserve"> </w:t>
      </w:r>
      <w:r>
        <w:t xml:space="preserve">matrix(data = c(1, 0.5, 0.5, 1.25), nrow = 2, </w:t>
      </w:r>
    </w:p>
    <w:p w14:paraId="0344ED83" w14:textId="77777777" w:rsidR="00AF32CD" w:rsidRDefault="00AF32CD" w:rsidP="0046047F">
      <w:pPr>
        <w:pStyle w:val="R-14"/>
        <w:ind w:left="360"/>
      </w:pPr>
      <w:r>
        <w:t xml:space="preserve">    ncol = 2, byrow = TRUE)</w:t>
      </w:r>
    </w:p>
    <w:p w14:paraId="06586DFF" w14:textId="27987B8C" w:rsidR="00AF32CD" w:rsidRDefault="00AF32CD" w:rsidP="0046047F">
      <w:pPr>
        <w:pStyle w:val="R-14"/>
        <w:ind w:left="360"/>
      </w:pPr>
      <w:r>
        <w:t xml:space="preserve">&gt; </w:t>
      </w:r>
      <w:r w:rsidR="0088443B">
        <w:t>P</w:t>
      </w:r>
      <w:r w:rsidR="008B3708">
        <w:t xml:space="preserve"> </w:t>
      </w:r>
      <w:r>
        <w:t>&lt;-</w:t>
      </w:r>
      <w:r w:rsidR="008B3708">
        <w:t xml:space="preserve"> </w:t>
      </w:r>
      <w:r>
        <w:t xml:space="preserve">cov2cor(V = </w:t>
      </w:r>
      <w:r w:rsidR="005C2F90">
        <w:t>sigma</w:t>
      </w:r>
      <w:r>
        <w:t>)</w:t>
      </w:r>
    </w:p>
    <w:p w14:paraId="098073FC" w14:textId="77777777" w:rsidR="00AF32CD" w:rsidRDefault="00AF32CD" w:rsidP="0046047F">
      <w:pPr>
        <w:pStyle w:val="R-14"/>
        <w:ind w:left="360"/>
      </w:pPr>
      <w:r>
        <w:t xml:space="preserve">&gt; </w:t>
      </w:r>
      <w:r w:rsidR="0088443B">
        <w:t>P</w:t>
      </w:r>
    </w:p>
    <w:p w14:paraId="1FEE3254" w14:textId="77777777" w:rsidR="00AF32CD" w:rsidRDefault="00AF32CD" w:rsidP="0046047F">
      <w:pPr>
        <w:pStyle w:val="R-14"/>
        <w:ind w:left="360"/>
      </w:pPr>
      <w:r>
        <w:t xml:space="preserve">          [,1]      [,2]</w:t>
      </w:r>
    </w:p>
    <w:p w14:paraId="100D760C" w14:textId="77777777" w:rsidR="00AF32CD" w:rsidRDefault="00AF32CD" w:rsidP="0046047F">
      <w:pPr>
        <w:pStyle w:val="R-14"/>
        <w:ind w:left="360"/>
      </w:pPr>
      <w:r>
        <w:t>[1,] 1.0000000 0.4472136</w:t>
      </w:r>
    </w:p>
    <w:p w14:paraId="6F765969" w14:textId="77777777" w:rsidR="00AF32CD" w:rsidRDefault="00AF32CD" w:rsidP="0046047F">
      <w:pPr>
        <w:pStyle w:val="R-14"/>
        <w:ind w:left="360"/>
      </w:pPr>
      <w:r>
        <w:t>[2,] 0.4472136 1.0000000</w:t>
      </w:r>
    </w:p>
    <w:p w14:paraId="2A51140C" w14:textId="77777777" w:rsidR="00AF32CD" w:rsidRDefault="00AF32CD" w:rsidP="0046047F">
      <w:pPr>
        <w:pStyle w:val="R-14"/>
        <w:ind w:left="360"/>
      </w:pPr>
      <w:r>
        <w:t xml:space="preserve">  </w:t>
      </w:r>
    </w:p>
    <w:p w14:paraId="037AD06D" w14:textId="0E38299D" w:rsidR="00AF32CD" w:rsidRDefault="00AF32CD" w:rsidP="0046047F">
      <w:pPr>
        <w:pStyle w:val="R-14"/>
        <w:ind w:left="360"/>
      </w:pPr>
      <w:r>
        <w:t>&gt; #Example f(x) calculation at mea</w:t>
      </w:r>
      <w:r w:rsidR="006A129B">
        <w:t>n</w:t>
      </w:r>
    </w:p>
    <w:p w14:paraId="199AA4B1" w14:textId="77777777" w:rsidR="00AF32CD" w:rsidRDefault="00AF32CD" w:rsidP="0046047F">
      <w:pPr>
        <w:pStyle w:val="R-14"/>
        <w:ind w:left="360"/>
      </w:pPr>
      <w:r>
        <w:lastRenderedPageBreak/>
        <w:t xml:space="preserve">&gt; dmvnorm(x = </w:t>
      </w:r>
      <w:r w:rsidR="005E3C8D">
        <w:t>mu</w:t>
      </w:r>
      <w:r>
        <w:t xml:space="preserve">, mean = </w:t>
      </w:r>
      <w:r w:rsidR="005E3C8D">
        <w:t>mu</w:t>
      </w:r>
      <w:r>
        <w:t xml:space="preserve">, sigma = </w:t>
      </w:r>
      <w:r w:rsidR="005E3C8D">
        <w:t>sigma</w:t>
      </w:r>
      <w:r>
        <w:t>)</w:t>
      </w:r>
    </w:p>
    <w:p w14:paraId="5CACCB87" w14:textId="77777777" w:rsidR="00D62AEB" w:rsidRDefault="00AF32CD" w:rsidP="0046047F">
      <w:pPr>
        <w:pStyle w:val="R-14"/>
        <w:ind w:left="360"/>
      </w:pPr>
      <w:r>
        <w:t>[1] 0.1591549</w:t>
      </w:r>
    </w:p>
    <w:p w14:paraId="6C08E0D8" w14:textId="7E4EB1C1" w:rsidR="00AF32CD" w:rsidRDefault="00AF32CD" w:rsidP="0046047F">
      <w:pPr>
        <w:ind w:left="360"/>
      </w:pPr>
    </w:p>
    <w:p w14:paraId="2BA6A067" w14:textId="2C06436F" w:rsidR="00CA1BFD" w:rsidRPr="00CA1BFD" w:rsidRDefault="00CA1BFD" w:rsidP="0046047F">
      <w:pPr>
        <w:ind w:left="360"/>
      </w:pPr>
      <w:r>
        <w:t xml:space="preserve">There is a not a </w:t>
      </w:r>
      <w:r w:rsidRPr="006808F1">
        <w:rPr>
          <w:rFonts w:ascii="Courier New" w:hAnsi="Courier New" w:cs="Courier New"/>
        </w:rPr>
        <w:t>curve()</w:t>
      </w:r>
      <w:r>
        <w:t xml:space="preserve"> </w:t>
      </w:r>
      <w:r w:rsidR="00D41D68">
        <w:t xml:space="preserve">function </w:t>
      </w:r>
      <w:r>
        <w:t xml:space="preserve">in R that will produce a 3D rotatable plot if simply given </w:t>
      </w:r>
      <w:r w:rsidRPr="006808F1">
        <w:rPr>
          <w:rFonts w:ascii="Courier New" w:hAnsi="Courier New" w:cs="Courier New"/>
        </w:rPr>
        <w:t>dmvnorm()</w:t>
      </w:r>
      <w:r>
        <w:t>. Instead, I create a set of possible x</w:t>
      </w:r>
      <w:r>
        <w:rPr>
          <w:vertAlign w:val="subscript"/>
        </w:rPr>
        <w:t>1</w:t>
      </w:r>
      <w:r>
        <w:t xml:space="preserve"> and x</w:t>
      </w:r>
      <w:r>
        <w:rPr>
          <w:vertAlign w:val="subscript"/>
        </w:rPr>
        <w:t>2</w:t>
      </w:r>
      <w:r>
        <w:t xml:space="preserve"> values which are used to evaluate </w:t>
      </w:r>
      <w:r w:rsidRPr="006808F1">
        <w:rPr>
          <w:rFonts w:ascii="Courier New" w:hAnsi="Courier New" w:cs="Courier New"/>
        </w:rPr>
        <w:t>dmvnorm()</w:t>
      </w:r>
      <w:r>
        <w:t>to obtain f(</w:t>
      </w:r>
      <w:r w:rsidRPr="00CA1BFD">
        <w:rPr>
          <w:b/>
        </w:rPr>
        <w:t>x</w:t>
      </w:r>
      <w:r>
        <w:t xml:space="preserve">). I use these resulting values with a 3D rotatable plotting function and also a contour plotting function. Below is the code and output: </w:t>
      </w:r>
    </w:p>
    <w:p w14:paraId="3264527B" w14:textId="77777777" w:rsidR="00CA1BFD" w:rsidRDefault="00CA1BFD" w:rsidP="0046047F">
      <w:pPr>
        <w:ind w:left="360"/>
      </w:pPr>
      <w:r>
        <w:t xml:space="preserve"> </w:t>
      </w:r>
    </w:p>
    <w:p w14:paraId="4DBD01F7" w14:textId="6BB84259" w:rsidR="002C68D1" w:rsidRDefault="002C68D1" w:rsidP="002C68D1">
      <w:pPr>
        <w:pStyle w:val="R-14"/>
        <w:ind w:left="360"/>
      </w:pPr>
      <w:r>
        <w:t>&gt; #</w:t>
      </w:r>
      <w:r w:rsidR="006A129B">
        <w:t xml:space="preserve"> </w:t>
      </w:r>
      <w:r w:rsidR="005C1D07">
        <w:t>Calculate</w:t>
      </w:r>
      <w:r>
        <w:t xml:space="preserve"> f(x) for a large number of possible values for x1 </w:t>
      </w:r>
    </w:p>
    <w:p w14:paraId="67012CEE" w14:textId="77777777" w:rsidR="002C68D1" w:rsidRDefault="002C68D1" w:rsidP="002C68D1">
      <w:pPr>
        <w:pStyle w:val="R-14"/>
        <w:ind w:left="360"/>
      </w:pPr>
      <w:r>
        <w:t xml:space="preserve">    and x2</w:t>
      </w:r>
    </w:p>
    <w:p w14:paraId="33259C40" w14:textId="59ECE88F" w:rsidR="002C68D1" w:rsidRDefault="002C68D1" w:rsidP="002C68D1">
      <w:pPr>
        <w:pStyle w:val="R-14"/>
        <w:ind w:left="360"/>
      </w:pPr>
      <w:r>
        <w:t>&gt; x1</w:t>
      </w:r>
      <w:r w:rsidR="006A129B">
        <w:t xml:space="preserve"> </w:t>
      </w:r>
      <w:r>
        <w:t>&lt;-</w:t>
      </w:r>
      <w:r w:rsidR="006A129B">
        <w:t xml:space="preserve"> </w:t>
      </w:r>
      <w:r>
        <w:t>seq(from = 11, to = 19, by = 0.1)</w:t>
      </w:r>
    </w:p>
    <w:p w14:paraId="44E80B68" w14:textId="70A293D5" w:rsidR="002C68D1" w:rsidRDefault="002C68D1" w:rsidP="002C68D1">
      <w:pPr>
        <w:pStyle w:val="R-14"/>
        <w:ind w:left="360"/>
      </w:pPr>
      <w:r>
        <w:t>&gt; x2</w:t>
      </w:r>
      <w:r w:rsidR="006A129B">
        <w:t xml:space="preserve"> </w:t>
      </w:r>
      <w:r>
        <w:t>&lt;-</w:t>
      </w:r>
      <w:r w:rsidR="006A129B">
        <w:t xml:space="preserve"> </w:t>
      </w:r>
      <w:r>
        <w:t>seq(from = 17, to = 23, by = 0.1)</w:t>
      </w:r>
    </w:p>
    <w:p w14:paraId="150A6B8D" w14:textId="046C1B8D" w:rsidR="002C68D1" w:rsidRDefault="002C68D1" w:rsidP="002C68D1">
      <w:pPr>
        <w:pStyle w:val="R-14"/>
        <w:ind w:left="360"/>
      </w:pPr>
      <w:r>
        <w:t>&gt; all.x</w:t>
      </w:r>
      <w:r w:rsidR="006A129B">
        <w:t xml:space="preserve"> </w:t>
      </w:r>
      <w:r>
        <w:t>&lt;-</w:t>
      </w:r>
      <w:r w:rsidR="006A129B">
        <w:t xml:space="preserve"> </w:t>
      </w:r>
      <w:r>
        <w:t>expand.grid(x1, x2) #</w:t>
      </w:r>
      <w:r w:rsidR="006A129B">
        <w:t xml:space="preserve"> </w:t>
      </w:r>
      <w:r>
        <w:t xml:space="preserve">Creates all possible </w:t>
      </w:r>
    </w:p>
    <w:p w14:paraId="4BCCC0BC" w14:textId="55F3C8D3" w:rsidR="002C68D1" w:rsidRDefault="002C68D1" w:rsidP="002C68D1">
      <w:pPr>
        <w:pStyle w:val="R-14"/>
        <w:ind w:left="360"/>
      </w:pPr>
      <w:r>
        <w:t xml:space="preserve">                              </w:t>
      </w:r>
      <w:r w:rsidR="006A129B">
        <w:t xml:space="preserve">   </w:t>
      </w:r>
      <w:r>
        <w:t>combinations</w:t>
      </w:r>
    </w:p>
    <w:p w14:paraId="090AD533" w14:textId="42699BFB" w:rsidR="002C68D1" w:rsidRDefault="002C68D1" w:rsidP="002C68D1">
      <w:pPr>
        <w:pStyle w:val="R-14"/>
        <w:ind w:left="360"/>
      </w:pPr>
      <w:r>
        <w:t>&gt; head(all.x)  #</w:t>
      </w:r>
      <w:r w:rsidR="006A129B">
        <w:t xml:space="preserve"> </w:t>
      </w:r>
      <w:r>
        <w:t>Notice that x1 is changing faster than x2</w:t>
      </w:r>
    </w:p>
    <w:p w14:paraId="7FA1C463" w14:textId="77777777" w:rsidR="002C68D1" w:rsidRDefault="002C68D1" w:rsidP="002C68D1">
      <w:pPr>
        <w:pStyle w:val="R-14"/>
        <w:ind w:left="360"/>
      </w:pPr>
      <w:r>
        <w:t xml:space="preserve">  Var1 Var2</w:t>
      </w:r>
    </w:p>
    <w:p w14:paraId="7BF81960" w14:textId="77777777" w:rsidR="002C68D1" w:rsidRDefault="002C68D1" w:rsidP="002C68D1">
      <w:pPr>
        <w:pStyle w:val="R-14"/>
        <w:ind w:left="360"/>
      </w:pPr>
      <w:r>
        <w:t>1 11.0   17</w:t>
      </w:r>
    </w:p>
    <w:p w14:paraId="77F26B30" w14:textId="77777777" w:rsidR="002C68D1" w:rsidRDefault="002C68D1" w:rsidP="002C68D1">
      <w:pPr>
        <w:pStyle w:val="R-14"/>
        <w:ind w:left="360"/>
      </w:pPr>
      <w:r>
        <w:t>2 11.1   17</w:t>
      </w:r>
    </w:p>
    <w:p w14:paraId="2A06FF42" w14:textId="77777777" w:rsidR="002C68D1" w:rsidRDefault="002C68D1" w:rsidP="002C68D1">
      <w:pPr>
        <w:pStyle w:val="R-14"/>
        <w:ind w:left="360"/>
      </w:pPr>
      <w:r>
        <w:t>3 11.2   17</w:t>
      </w:r>
    </w:p>
    <w:p w14:paraId="697B5354" w14:textId="77777777" w:rsidR="002C68D1" w:rsidRDefault="002C68D1" w:rsidP="002C68D1">
      <w:pPr>
        <w:pStyle w:val="R-14"/>
        <w:ind w:left="360"/>
      </w:pPr>
      <w:r>
        <w:t>4 11.3   17</w:t>
      </w:r>
    </w:p>
    <w:p w14:paraId="3B389AE0" w14:textId="77777777" w:rsidR="002C68D1" w:rsidRDefault="002C68D1" w:rsidP="002C68D1">
      <w:pPr>
        <w:pStyle w:val="R-14"/>
        <w:ind w:left="360"/>
      </w:pPr>
      <w:r>
        <w:t>5 11.4   17</w:t>
      </w:r>
    </w:p>
    <w:p w14:paraId="059A69A8" w14:textId="77777777" w:rsidR="002C68D1" w:rsidRDefault="002C68D1" w:rsidP="002C68D1">
      <w:pPr>
        <w:pStyle w:val="R-14"/>
        <w:ind w:left="360"/>
      </w:pPr>
      <w:r>
        <w:t>6 11.5   17</w:t>
      </w:r>
    </w:p>
    <w:p w14:paraId="0FD40330" w14:textId="26F60137" w:rsidR="004D08AD" w:rsidRDefault="002C68D1" w:rsidP="002C68D1">
      <w:pPr>
        <w:pStyle w:val="R-14"/>
        <w:ind w:left="360"/>
      </w:pPr>
      <w:r>
        <w:t>&gt; eval.fx</w:t>
      </w:r>
      <w:r w:rsidR="006A129B">
        <w:t xml:space="preserve"> </w:t>
      </w:r>
      <w:r>
        <w:t>&lt;-</w:t>
      </w:r>
      <w:r w:rsidR="006A129B">
        <w:t xml:space="preserve"> </w:t>
      </w:r>
      <w:r>
        <w:t>dmvnorm(x = all.x, mean = mu, sigma = sigma)</w:t>
      </w:r>
    </w:p>
    <w:p w14:paraId="538B01E8" w14:textId="77777777" w:rsidR="004D08AD" w:rsidRDefault="004D08AD" w:rsidP="0046047F">
      <w:pPr>
        <w:pStyle w:val="R-14"/>
        <w:ind w:left="360"/>
      </w:pPr>
    </w:p>
    <w:p w14:paraId="16D50756" w14:textId="469951D4" w:rsidR="002C68D1" w:rsidRDefault="002C68D1" w:rsidP="002C68D1">
      <w:pPr>
        <w:pStyle w:val="R-14"/>
        <w:ind w:left="360"/>
      </w:pPr>
      <w:r>
        <w:t>&gt; #</w:t>
      </w:r>
      <w:r w:rsidR="006A129B">
        <w:t xml:space="preserve"> </w:t>
      </w:r>
      <w:r>
        <w:t>Arrange values in the following form:</w:t>
      </w:r>
    </w:p>
    <w:p w14:paraId="058730DB" w14:textId="02E50A5C" w:rsidR="002C68D1" w:rsidRDefault="002C68D1" w:rsidP="002C68D1">
      <w:pPr>
        <w:pStyle w:val="R-14"/>
        <w:ind w:left="360"/>
      </w:pPr>
      <w:r>
        <w:t>&gt; #</w:t>
      </w:r>
      <w:r w:rsidR="006A129B">
        <w:t xml:space="preserve"> </w:t>
      </w:r>
      <w:r>
        <w:t xml:space="preserve">         x2</w:t>
      </w:r>
    </w:p>
    <w:p w14:paraId="2E6A0765" w14:textId="27CB24D2" w:rsidR="002C68D1" w:rsidRDefault="002C68D1" w:rsidP="002C68D1">
      <w:pPr>
        <w:pStyle w:val="R-14"/>
        <w:ind w:left="360"/>
      </w:pPr>
      <w:r>
        <w:t>&gt; #</w:t>
      </w:r>
      <w:r w:rsidR="006A129B">
        <w:t xml:space="preserve"> </w:t>
      </w:r>
      <w:r>
        <w:t xml:space="preserve">         17.0 17.1 17.2  ...</w:t>
      </w:r>
    </w:p>
    <w:p w14:paraId="34AA6C42" w14:textId="37504503" w:rsidR="002C68D1" w:rsidRDefault="002C68D1" w:rsidP="002C68D1">
      <w:pPr>
        <w:pStyle w:val="R-14"/>
        <w:ind w:left="360"/>
      </w:pPr>
      <w:r>
        <w:t>&gt; #</w:t>
      </w:r>
      <w:r w:rsidR="006A129B">
        <w:t xml:space="preserve"> </w:t>
      </w:r>
      <w:r>
        <w:t>x1 11.0  f(x) f(x) f(x)</w:t>
      </w:r>
    </w:p>
    <w:p w14:paraId="0907ED28" w14:textId="1D7461D4" w:rsidR="002C68D1" w:rsidRDefault="002C68D1" w:rsidP="002C68D1">
      <w:pPr>
        <w:pStyle w:val="R-14"/>
        <w:ind w:left="360"/>
      </w:pPr>
      <w:r>
        <w:t>&gt; #</w:t>
      </w:r>
      <w:r w:rsidR="006A129B">
        <w:t xml:space="preserve"> </w:t>
      </w:r>
      <w:r>
        <w:t xml:space="preserve">   11.1  f(x) f(x) f(x)</w:t>
      </w:r>
    </w:p>
    <w:p w14:paraId="1021CE75" w14:textId="14D9BE69" w:rsidR="002C68D1" w:rsidRDefault="002C68D1" w:rsidP="002C68D1">
      <w:pPr>
        <w:pStyle w:val="R-14"/>
        <w:ind w:left="360"/>
      </w:pPr>
      <w:r>
        <w:t>&gt; #</w:t>
      </w:r>
      <w:r w:rsidR="006A129B">
        <w:t xml:space="preserve"> </w:t>
      </w:r>
      <w:r>
        <w:t xml:space="preserve">   11.2  f(x) f(x) f(x)</w:t>
      </w:r>
    </w:p>
    <w:p w14:paraId="7BFA1772" w14:textId="006A850F" w:rsidR="002C68D1" w:rsidRDefault="002C68D1" w:rsidP="002C68D1">
      <w:pPr>
        <w:pStyle w:val="R-14"/>
        <w:ind w:left="360"/>
      </w:pPr>
      <w:r>
        <w:t>&gt; #</w:t>
      </w:r>
      <w:r w:rsidR="006A129B">
        <w:t xml:space="preserve"> </w:t>
      </w:r>
      <w:r>
        <w:t xml:space="preserve">   ...</w:t>
      </w:r>
    </w:p>
    <w:p w14:paraId="4462726A" w14:textId="5B8B7F31" w:rsidR="002C68D1" w:rsidRDefault="002C68D1" w:rsidP="002C68D1">
      <w:pPr>
        <w:pStyle w:val="R-14"/>
        <w:ind w:left="360"/>
      </w:pPr>
      <w:r>
        <w:t>&gt; fx</w:t>
      </w:r>
      <w:r w:rsidR="006A129B">
        <w:t xml:space="preserve"> </w:t>
      </w:r>
      <w:r>
        <w:t>&lt;-</w:t>
      </w:r>
      <w:r w:rsidR="006A129B">
        <w:t xml:space="preserve"> </w:t>
      </w:r>
      <w:r>
        <w:t xml:space="preserve">matrix(data = eval.fx, nrow = length(x1), ncol = </w:t>
      </w:r>
    </w:p>
    <w:p w14:paraId="0FCC2C0B" w14:textId="77777777" w:rsidR="002C68D1" w:rsidRDefault="002C68D1" w:rsidP="002C68D1">
      <w:pPr>
        <w:pStyle w:val="R-14"/>
        <w:ind w:left="360"/>
      </w:pPr>
      <w:r>
        <w:t xml:space="preserve">    length(x2), byrow = FALSE)</w:t>
      </w:r>
    </w:p>
    <w:p w14:paraId="26C26C2D" w14:textId="77777777" w:rsidR="002C68D1" w:rsidRDefault="002C68D1" w:rsidP="002C68D1">
      <w:pPr>
        <w:pStyle w:val="R-14"/>
        <w:ind w:left="360"/>
      </w:pPr>
      <w:r>
        <w:t xml:space="preserve"> </w:t>
      </w:r>
    </w:p>
    <w:p w14:paraId="0BBCCD72" w14:textId="119B54FB" w:rsidR="002C68D1" w:rsidRDefault="002C68D1" w:rsidP="002C68D1">
      <w:pPr>
        <w:pStyle w:val="R-14"/>
        <w:ind w:left="360"/>
      </w:pPr>
      <w:r>
        <w:t>&gt; #</w:t>
      </w:r>
      <w:r w:rsidR="006A129B">
        <w:t xml:space="preserve"> </w:t>
      </w:r>
      <w:r>
        <w:t xml:space="preserve">Check </w:t>
      </w:r>
      <w:r w:rsidR="007F3C7B">
        <w:t xml:space="preserve">if </w:t>
      </w:r>
      <w:r>
        <w:t>f(x) values are arranged correctly</w:t>
      </w:r>
    </w:p>
    <w:p w14:paraId="652252BF" w14:textId="77777777" w:rsidR="002C68D1" w:rsidRDefault="002C68D1" w:rsidP="002C68D1">
      <w:pPr>
        <w:pStyle w:val="R-14"/>
        <w:ind w:left="360"/>
      </w:pPr>
      <w:r>
        <w:t>&gt; all.x[1:2,]</w:t>
      </w:r>
    </w:p>
    <w:p w14:paraId="70CD5C66" w14:textId="77777777" w:rsidR="002C68D1" w:rsidRDefault="002C68D1" w:rsidP="002C68D1">
      <w:pPr>
        <w:pStyle w:val="R-14"/>
        <w:ind w:left="360"/>
      </w:pPr>
      <w:r>
        <w:t xml:space="preserve">  Var1 Var2</w:t>
      </w:r>
    </w:p>
    <w:p w14:paraId="115EAE4B" w14:textId="77777777" w:rsidR="002C68D1" w:rsidRDefault="002C68D1" w:rsidP="002C68D1">
      <w:pPr>
        <w:pStyle w:val="R-14"/>
        <w:ind w:left="360"/>
      </w:pPr>
      <w:r>
        <w:t>1 11.0   17</w:t>
      </w:r>
    </w:p>
    <w:p w14:paraId="785122D3" w14:textId="77777777" w:rsidR="002C68D1" w:rsidRDefault="002C68D1" w:rsidP="002C68D1">
      <w:pPr>
        <w:pStyle w:val="R-14"/>
        <w:ind w:left="360"/>
      </w:pPr>
      <w:r>
        <w:lastRenderedPageBreak/>
        <w:t>2 11.1   17</w:t>
      </w:r>
    </w:p>
    <w:p w14:paraId="5BB1DF9A" w14:textId="77777777" w:rsidR="002C68D1" w:rsidRDefault="002C68D1" w:rsidP="002C68D1">
      <w:pPr>
        <w:pStyle w:val="R-14"/>
        <w:ind w:left="360"/>
      </w:pPr>
      <w:r>
        <w:t>&gt; dmvnorm(x = all.x[1:2,], mean = mu, sigma = sigma)</w:t>
      </w:r>
    </w:p>
    <w:p w14:paraId="51DC06F6" w14:textId="77777777" w:rsidR="002C68D1" w:rsidRDefault="002C68D1" w:rsidP="002C68D1">
      <w:pPr>
        <w:pStyle w:val="R-14"/>
        <w:ind w:left="360"/>
      </w:pPr>
      <w:r>
        <w:t xml:space="preserve">           1            2 </w:t>
      </w:r>
    </w:p>
    <w:p w14:paraId="0103FA6A" w14:textId="77777777" w:rsidR="002C68D1" w:rsidRDefault="002C68D1" w:rsidP="002C68D1">
      <w:pPr>
        <w:pStyle w:val="R-14"/>
        <w:ind w:left="360"/>
      </w:pPr>
      <w:r>
        <w:t xml:space="preserve">3.238300e-05 4.566735e-05 </w:t>
      </w:r>
    </w:p>
    <w:p w14:paraId="10AA6F54" w14:textId="0F17D8A2" w:rsidR="002C68D1" w:rsidRDefault="002C68D1" w:rsidP="002C68D1">
      <w:pPr>
        <w:pStyle w:val="R-14"/>
        <w:ind w:left="360"/>
      </w:pPr>
      <w:r>
        <w:t>&gt; fx[1:2, 1] #</w:t>
      </w:r>
      <w:r w:rsidR="006A129B">
        <w:t xml:space="preserve"> </w:t>
      </w:r>
      <w:r>
        <w:t>Part of column 1</w:t>
      </w:r>
    </w:p>
    <w:p w14:paraId="757DB38B" w14:textId="77777777" w:rsidR="002C68D1" w:rsidRDefault="002C68D1" w:rsidP="002C68D1">
      <w:pPr>
        <w:pStyle w:val="R-14"/>
        <w:ind w:left="360"/>
      </w:pPr>
      <w:r>
        <w:t>[1] 3.238300e-05 4.566735e-05</w:t>
      </w:r>
    </w:p>
    <w:p w14:paraId="725DD284" w14:textId="77777777" w:rsidR="002C68D1" w:rsidRDefault="002C68D1" w:rsidP="002C68D1">
      <w:pPr>
        <w:pStyle w:val="R-14"/>
        <w:ind w:left="360"/>
      </w:pPr>
      <w:r>
        <w:t>&gt; dmvnorm(x = c(11.0, 17.1), mean = mu, sigma = sigma)</w:t>
      </w:r>
    </w:p>
    <w:p w14:paraId="146213A8" w14:textId="77777777" w:rsidR="002C68D1" w:rsidRDefault="002C68D1" w:rsidP="002C68D1">
      <w:pPr>
        <w:pStyle w:val="R-14"/>
        <w:ind w:left="360"/>
      </w:pPr>
      <w:r>
        <w:t>[1] 3.561025e-05</w:t>
      </w:r>
    </w:p>
    <w:p w14:paraId="1198D7B2" w14:textId="20DE8237" w:rsidR="002C68D1" w:rsidRDefault="002C68D1" w:rsidP="002C68D1">
      <w:pPr>
        <w:pStyle w:val="R-14"/>
        <w:ind w:left="360"/>
      </w:pPr>
      <w:r>
        <w:t>&gt; fx[1, 1:2] #</w:t>
      </w:r>
      <w:r w:rsidR="006A129B">
        <w:t xml:space="preserve"> </w:t>
      </w:r>
      <w:r>
        <w:t>Part of row 1</w:t>
      </w:r>
    </w:p>
    <w:p w14:paraId="2F977BF7" w14:textId="77777777" w:rsidR="002C68D1" w:rsidRDefault="002C68D1" w:rsidP="002C68D1">
      <w:pPr>
        <w:pStyle w:val="R-14"/>
        <w:ind w:left="360"/>
      </w:pPr>
      <w:r>
        <w:t>[1] 3.238300e-05 3.561025e-05</w:t>
      </w:r>
    </w:p>
    <w:p w14:paraId="617B8453" w14:textId="77777777" w:rsidR="002C68D1" w:rsidRDefault="002C68D1" w:rsidP="002C68D1">
      <w:pPr>
        <w:pStyle w:val="R-14"/>
        <w:ind w:left="360"/>
      </w:pPr>
    </w:p>
    <w:p w14:paraId="5A905CEF" w14:textId="133636C6" w:rsidR="002C68D1" w:rsidRDefault="002C68D1" w:rsidP="002C68D1">
      <w:pPr>
        <w:pStyle w:val="R-14"/>
        <w:ind w:left="360"/>
      </w:pPr>
      <w:r>
        <w:t>&gt; #</w:t>
      </w:r>
      <w:r w:rsidR="006A129B">
        <w:t xml:space="preserve"> </w:t>
      </w:r>
      <w:r>
        <w:t>Matrix *10^(-5)</w:t>
      </w:r>
    </w:p>
    <w:p w14:paraId="6F4A3588" w14:textId="21E005A6" w:rsidR="002C68D1" w:rsidRDefault="002C68D1" w:rsidP="002C68D1">
      <w:pPr>
        <w:pStyle w:val="R-14"/>
        <w:ind w:left="360"/>
      </w:pPr>
      <w:r>
        <w:t>&gt; #</w:t>
      </w:r>
      <w:r w:rsidR="006A129B">
        <w:t xml:space="preserve"> </w:t>
      </w:r>
      <w:r>
        <w:t xml:space="preserve">         x2</w:t>
      </w:r>
    </w:p>
    <w:p w14:paraId="0CF49427" w14:textId="2A45823B" w:rsidR="002C68D1" w:rsidRDefault="002C68D1" w:rsidP="002C68D1">
      <w:pPr>
        <w:pStyle w:val="R-14"/>
        <w:ind w:left="360"/>
      </w:pPr>
      <w:r>
        <w:t>&gt; #</w:t>
      </w:r>
      <w:r w:rsidR="006A129B">
        <w:t xml:space="preserve"> </w:t>
      </w:r>
      <w:r>
        <w:t xml:space="preserve">         17.0 17.1 ...</w:t>
      </w:r>
    </w:p>
    <w:p w14:paraId="1DE44575" w14:textId="47A1CB81" w:rsidR="002C68D1" w:rsidRDefault="002C68D1" w:rsidP="002C68D1">
      <w:pPr>
        <w:pStyle w:val="R-14"/>
        <w:ind w:left="360"/>
      </w:pPr>
      <w:r>
        <w:t>&gt; #</w:t>
      </w:r>
      <w:r w:rsidR="006A129B">
        <w:t xml:space="preserve"> </w:t>
      </w:r>
      <w:r>
        <w:t>x1 11.0  3.2</w:t>
      </w:r>
      <w:r w:rsidR="00E76322">
        <w:t>4</w:t>
      </w:r>
      <w:r>
        <w:t xml:space="preserve"> 3.56</w:t>
      </w:r>
    </w:p>
    <w:p w14:paraId="59495033" w14:textId="2508E4F0" w:rsidR="002C68D1" w:rsidRDefault="002C68D1" w:rsidP="002C68D1">
      <w:pPr>
        <w:pStyle w:val="R-14"/>
        <w:ind w:left="360"/>
      </w:pPr>
      <w:r>
        <w:t>&gt; #</w:t>
      </w:r>
      <w:r w:rsidR="006A129B">
        <w:t xml:space="preserve"> </w:t>
      </w:r>
      <w:r>
        <w:t xml:space="preserve">   11.1  4.57</w:t>
      </w:r>
    </w:p>
    <w:p w14:paraId="6C96A54B" w14:textId="61439331" w:rsidR="002C68D1" w:rsidRDefault="002C68D1" w:rsidP="002C68D1">
      <w:pPr>
        <w:pStyle w:val="R-14"/>
        <w:ind w:left="360"/>
      </w:pPr>
      <w:r>
        <w:t>&gt; #</w:t>
      </w:r>
      <w:r w:rsidR="006A129B">
        <w:t xml:space="preserve"> </w:t>
      </w:r>
      <w:r>
        <w:t xml:space="preserve">   ...</w:t>
      </w:r>
    </w:p>
    <w:p w14:paraId="1D724D39" w14:textId="77777777" w:rsidR="002C68D1" w:rsidRDefault="002C68D1" w:rsidP="0046047F">
      <w:pPr>
        <w:pStyle w:val="R-14"/>
        <w:ind w:left="360"/>
      </w:pPr>
    </w:p>
    <w:p w14:paraId="4509517C" w14:textId="272316A5" w:rsidR="001228A7" w:rsidRDefault="001228A7" w:rsidP="0046047F">
      <w:pPr>
        <w:pStyle w:val="R-14"/>
        <w:ind w:left="360"/>
      </w:pPr>
      <w:r>
        <w:t xml:space="preserve">&gt; </w:t>
      </w:r>
      <w:r w:rsidRPr="001228A7">
        <w:t>#</w:t>
      </w:r>
      <w:r w:rsidR="006A129B">
        <w:t xml:space="preserve"> </w:t>
      </w:r>
      <w:r w:rsidRPr="001228A7">
        <w:t>3D plot</w:t>
      </w:r>
    </w:p>
    <w:p w14:paraId="1187CA5B" w14:textId="77777777" w:rsidR="001228A7" w:rsidRDefault="004D08AD" w:rsidP="0046047F">
      <w:pPr>
        <w:pStyle w:val="R-14"/>
        <w:ind w:left="360"/>
      </w:pPr>
      <w:r>
        <w:t xml:space="preserve">&gt; </w:t>
      </w:r>
      <w:r w:rsidR="007D0ADF">
        <w:t xml:space="preserve">persp3d(x = x1, y = x2, z = fx, col = "green", xlab = </w:t>
      </w:r>
    </w:p>
    <w:p w14:paraId="216AC367" w14:textId="77777777" w:rsidR="007D0ADF" w:rsidRDefault="001228A7" w:rsidP="0046047F">
      <w:pPr>
        <w:pStyle w:val="R-14"/>
        <w:ind w:left="360"/>
      </w:pPr>
      <w:r>
        <w:t xml:space="preserve">    </w:t>
      </w:r>
      <w:r w:rsidR="007D0ADF">
        <w:t>"x1",</w:t>
      </w:r>
      <w:r>
        <w:t xml:space="preserve"> </w:t>
      </w:r>
      <w:r w:rsidR="007D0ADF">
        <w:t xml:space="preserve">ylab = "x2", zlab = "f(x)") </w:t>
      </w:r>
    </w:p>
    <w:p w14:paraId="17D6FEB1" w14:textId="77777777" w:rsidR="00735DB6" w:rsidRDefault="007D0ADF" w:rsidP="0046047F">
      <w:pPr>
        <w:pStyle w:val="R-14"/>
        <w:ind w:left="360"/>
      </w:pPr>
      <w:r>
        <w:t xml:space="preserve"> </w:t>
      </w:r>
    </w:p>
    <w:p w14:paraId="2DF58F96" w14:textId="77777777" w:rsidR="00AF32CD" w:rsidRDefault="00F87050" w:rsidP="0046047F">
      <w:pPr>
        <w:ind w:left="360"/>
      </w:pPr>
      <w:r>
        <w:rPr>
          <w:noProof/>
        </w:rPr>
        <w:drawing>
          <wp:inline distT="0" distB="0" distL="0" distR="0" wp14:anchorId="5B276EA3" wp14:editId="12CC54BC">
            <wp:extent cx="5943600" cy="354393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943600" cy="3543935"/>
                    </a:xfrm>
                    <a:prstGeom prst="rect">
                      <a:avLst/>
                    </a:prstGeom>
                  </pic:spPr>
                </pic:pic>
              </a:graphicData>
            </a:graphic>
          </wp:inline>
        </w:drawing>
      </w:r>
    </w:p>
    <w:p w14:paraId="40924BAD" w14:textId="77777777" w:rsidR="004130A3" w:rsidRDefault="004130A3" w:rsidP="0046047F">
      <w:pPr>
        <w:ind w:left="360"/>
      </w:pPr>
    </w:p>
    <w:p w14:paraId="476E120D" w14:textId="074B14DB" w:rsidR="004130A3" w:rsidRDefault="004130A3" w:rsidP="004130A3">
      <w:pPr>
        <w:pStyle w:val="R-14"/>
        <w:ind w:left="360"/>
      </w:pPr>
      <w:r>
        <w:t>&gt; #</w:t>
      </w:r>
      <w:r w:rsidR="006A129B">
        <w:t xml:space="preserve"> </w:t>
      </w:r>
      <w:r>
        <w:t xml:space="preserve">Contour plot – purposely made x and y-axes the same </w:t>
      </w:r>
    </w:p>
    <w:p w14:paraId="64B74D45" w14:textId="77777777" w:rsidR="004130A3" w:rsidRDefault="004130A3" w:rsidP="004130A3">
      <w:pPr>
        <w:pStyle w:val="R-14"/>
        <w:ind w:left="360"/>
      </w:pPr>
      <w:r>
        <w:t xml:space="preserve">    length so that one can judge variability</w:t>
      </w:r>
    </w:p>
    <w:p w14:paraId="671C3405" w14:textId="77777777" w:rsidR="004130A3" w:rsidRDefault="004130A3" w:rsidP="004130A3">
      <w:pPr>
        <w:pStyle w:val="R-14"/>
        <w:ind w:left="360"/>
      </w:pPr>
      <w:r>
        <w:lastRenderedPageBreak/>
        <w:t>&gt; par(pty = "s")</w:t>
      </w:r>
    </w:p>
    <w:p w14:paraId="4004897F" w14:textId="77777777" w:rsidR="004130A3" w:rsidRDefault="004130A3" w:rsidP="004130A3">
      <w:pPr>
        <w:pStyle w:val="R-14"/>
        <w:ind w:left="360"/>
      </w:pPr>
      <w:r>
        <w:t xml:space="preserve">&gt; contour(x = x1, y = x2, z = fx, main = "Multivariate </w:t>
      </w:r>
    </w:p>
    <w:p w14:paraId="091B9346" w14:textId="77777777" w:rsidR="004130A3" w:rsidRDefault="004130A3" w:rsidP="004130A3">
      <w:pPr>
        <w:pStyle w:val="R-14"/>
        <w:ind w:left="360"/>
      </w:pPr>
      <w:r>
        <w:t xml:space="preserve">    normal", xlab = expression(x[1]), ylab = </w:t>
      </w:r>
    </w:p>
    <w:p w14:paraId="01ED9882" w14:textId="77777777" w:rsidR="004130A3" w:rsidRDefault="004130A3" w:rsidP="004130A3">
      <w:pPr>
        <w:pStyle w:val="R-14"/>
        <w:ind w:left="360"/>
      </w:pPr>
      <w:r>
        <w:t xml:space="preserve">    expression(x[2]),</w:t>
      </w:r>
      <w:r w:rsidRPr="00684917">
        <w:t xml:space="preserve"> xlim = c(10,20), ylim = c(15, 25)</w:t>
      </w:r>
      <w:r>
        <w:t xml:space="preserve">) </w:t>
      </w:r>
    </w:p>
    <w:p w14:paraId="13006FEC" w14:textId="666BB819" w:rsidR="004130A3" w:rsidRDefault="004130A3" w:rsidP="004130A3">
      <w:pPr>
        <w:pStyle w:val="R-14"/>
        <w:ind w:left="360"/>
      </w:pPr>
      <w:r>
        <w:t>&gt; #</w:t>
      </w:r>
      <w:r w:rsidR="006A129B">
        <w:t xml:space="preserve"> </w:t>
      </w:r>
      <w:r>
        <w:t xml:space="preserve">panel.first = grid() does not work quite right with </w:t>
      </w:r>
    </w:p>
    <w:p w14:paraId="12D26929" w14:textId="77777777" w:rsidR="004130A3" w:rsidRDefault="004130A3" w:rsidP="004130A3">
      <w:pPr>
        <w:pStyle w:val="R-14"/>
        <w:ind w:left="360"/>
      </w:pPr>
      <w:r>
        <w:t xml:space="preserve">    contour() so used abline() instead</w:t>
      </w:r>
    </w:p>
    <w:p w14:paraId="2D190BC2" w14:textId="77777777" w:rsidR="004130A3" w:rsidRDefault="004130A3" w:rsidP="004130A3">
      <w:pPr>
        <w:pStyle w:val="R-14"/>
        <w:ind w:left="360"/>
      </w:pPr>
      <w:r>
        <w:t>&gt; abline(h = 17:23, lty = "dotted", col = "lightgray")</w:t>
      </w:r>
    </w:p>
    <w:p w14:paraId="34E4DE5B" w14:textId="77777777" w:rsidR="004130A3" w:rsidRDefault="004130A3" w:rsidP="004130A3">
      <w:pPr>
        <w:pStyle w:val="R-14"/>
        <w:ind w:left="360"/>
      </w:pPr>
      <w:r>
        <w:t xml:space="preserve">&gt; abline(v = seq(from = 12, to = 18, by = 2), lty = </w:t>
      </w:r>
    </w:p>
    <w:p w14:paraId="4B330A78" w14:textId="77777777" w:rsidR="004130A3" w:rsidRDefault="004130A3" w:rsidP="004130A3">
      <w:pPr>
        <w:pStyle w:val="R-14"/>
        <w:ind w:left="360"/>
      </w:pPr>
      <w:r>
        <w:t xml:space="preserve">    "dotted", col = "lightgray")</w:t>
      </w:r>
    </w:p>
    <w:p w14:paraId="00258D64" w14:textId="77777777" w:rsidR="0029292F" w:rsidRDefault="007D63EB" w:rsidP="0046047F">
      <w:pPr>
        <w:ind w:left="360"/>
      </w:pPr>
      <w:r>
        <w:rPr>
          <w:noProof/>
        </w:rPr>
        <w:drawing>
          <wp:inline distT="0" distB="0" distL="0" distR="0" wp14:anchorId="43DB6AE4" wp14:editId="53A08851">
            <wp:extent cx="5612765" cy="559689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3BADE91B" w14:textId="77777777" w:rsidR="0029292F" w:rsidRPr="004A1CCD" w:rsidRDefault="00E556E9" w:rsidP="0046047F">
      <w:pPr>
        <w:ind w:left="360"/>
      </w:pPr>
      <w:r>
        <w:t>To rotate the first plot, hold your left mouse button down while you move the mouse. To zoo</w:t>
      </w:r>
      <w:r w:rsidR="003F4C78">
        <w:t>m</w:t>
      </w:r>
      <w:r>
        <w:t xml:space="preserve"> in </w:t>
      </w:r>
      <w:r w:rsidR="003F4C78">
        <w:t xml:space="preserve">on </w:t>
      </w:r>
      <w:r>
        <w:t xml:space="preserve">the first plot, hold your right mouse button down while you move the mouse. </w:t>
      </w:r>
    </w:p>
    <w:p w14:paraId="19D477FF" w14:textId="77777777" w:rsidR="00405DBE" w:rsidRPr="004A1CCD" w:rsidRDefault="00405DBE" w:rsidP="0046047F">
      <w:pPr>
        <w:ind w:left="720"/>
      </w:pPr>
    </w:p>
    <w:p w14:paraId="070C2292" w14:textId="77777777" w:rsidR="00405DBE" w:rsidRPr="004A1CCD" w:rsidRDefault="00405DBE" w:rsidP="0046047F">
      <w:pPr>
        <w:ind w:left="360"/>
      </w:pPr>
      <w:r w:rsidRPr="004A1CCD">
        <w:lastRenderedPageBreak/>
        <w:t>Examine the following:</w:t>
      </w:r>
    </w:p>
    <w:p w14:paraId="7796DF9A" w14:textId="77777777" w:rsidR="00405DBE" w:rsidRPr="004A1CCD" w:rsidRDefault="00405DBE" w:rsidP="0046047F">
      <w:pPr>
        <w:numPr>
          <w:ilvl w:val="0"/>
          <w:numId w:val="11"/>
        </w:numPr>
        <w:tabs>
          <w:tab w:val="clear" w:pos="1080"/>
          <w:tab w:val="num" w:pos="360"/>
        </w:tabs>
        <w:ind w:left="720"/>
      </w:pPr>
      <w:r w:rsidRPr="004A1CCD">
        <w:t>The surface is centered at</w:t>
      </w:r>
      <w:r w:rsidR="0038567A">
        <w:t xml:space="preserve"> </w:t>
      </w:r>
      <w:r w:rsidR="0038567A" w:rsidRPr="0038567A">
        <w:rPr>
          <w:b/>
        </w:rPr>
        <w:sym w:font="Symbol" w:char="F06D"/>
      </w:r>
      <w:r w:rsidRPr="00672E8D">
        <w:rPr>
          <w:bCs/>
        </w:rPr>
        <w:t>.</w:t>
      </w:r>
    </w:p>
    <w:p w14:paraId="720D095C" w14:textId="77777777" w:rsidR="00405DBE" w:rsidRPr="004A1CCD" w:rsidRDefault="00405DBE" w:rsidP="0046047F">
      <w:pPr>
        <w:numPr>
          <w:ilvl w:val="0"/>
          <w:numId w:val="11"/>
        </w:numPr>
        <w:tabs>
          <w:tab w:val="clear" w:pos="1080"/>
          <w:tab w:val="num" w:pos="720"/>
        </w:tabs>
        <w:ind w:left="720"/>
      </w:pPr>
      <w:r w:rsidRPr="004A1CCD">
        <w:t>The surface is wider in the x</w:t>
      </w:r>
      <w:r w:rsidRPr="004A1CCD">
        <w:rPr>
          <w:vertAlign w:val="subscript"/>
        </w:rPr>
        <w:t>2</w:t>
      </w:r>
      <w:r w:rsidRPr="004A1CCD">
        <w:t xml:space="preserve"> direction than in the x</w:t>
      </w:r>
      <w:r w:rsidRPr="004A1CCD">
        <w:rPr>
          <w:vertAlign w:val="subscript"/>
        </w:rPr>
        <w:t>1</w:t>
      </w:r>
      <w:r w:rsidR="00F6450F">
        <w:t xml:space="preserve">. </w:t>
      </w:r>
      <w:r w:rsidRPr="004A1CCD">
        <w:t xml:space="preserve">This is because there is more variability.  </w:t>
      </w:r>
    </w:p>
    <w:p w14:paraId="792CF658" w14:textId="733552A0" w:rsidR="00405DBE" w:rsidRPr="004A1CCD" w:rsidRDefault="00405DBE" w:rsidP="0046047F">
      <w:pPr>
        <w:numPr>
          <w:ilvl w:val="0"/>
          <w:numId w:val="11"/>
        </w:numPr>
        <w:tabs>
          <w:tab w:val="clear" w:pos="1080"/>
          <w:tab w:val="num" w:pos="720"/>
        </w:tabs>
        <w:ind w:left="720"/>
      </w:pPr>
      <w:r w:rsidRPr="004A1CCD">
        <w:t>Notice the shape of the surface</w:t>
      </w:r>
      <w:r w:rsidR="006A129B">
        <w:t>. T</w:t>
      </w:r>
      <w:r w:rsidRPr="004A1CCD">
        <w:t xml:space="preserve">he contour plot is an ellipse and the surface plot looks like a 3D normal curve.  </w:t>
      </w:r>
    </w:p>
    <w:p w14:paraId="4CF38BC6" w14:textId="77777777" w:rsidR="00405DBE" w:rsidRPr="004A1CCD" w:rsidRDefault="00153958" w:rsidP="0046047F">
      <w:pPr>
        <w:numPr>
          <w:ilvl w:val="0"/>
          <w:numId w:val="11"/>
        </w:numPr>
        <w:tabs>
          <w:tab w:val="clear" w:pos="1080"/>
          <w:tab w:val="num" w:pos="720"/>
        </w:tabs>
        <w:ind w:left="720"/>
      </w:pPr>
      <w:r>
        <w:t>Volume</w:t>
      </w:r>
      <w:r w:rsidR="00405DBE" w:rsidRPr="004A1CCD">
        <w:t xml:space="preserve"> underneath the surface is 1.  </w:t>
      </w:r>
    </w:p>
    <w:p w14:paraId="364603DF" w14:textId="77777777" w:rsidR="00405DBE" w:rsidRPr="004A1CCD" w:rsidRDefault="00405DBE" w:rsidP="0046047F">
      <w:pPr>
        <w:jc w:val="center"/>
      </w:pPr>
    </w:p>
    <w:p w14:paraId="370F4CCB" w14:textId="000F6248" w:rsidR="009959A5" w:rsidRDefault="001A35B0" w:rsidP="0046047F">
      <w:pPr>
        <w:ind w:left="360"/>
      </w:pPr>
      <w:r>
        <w:t xml:space="preserve">Note that the 3D plot is not in the graphics window. </w:t>
      </w:r>
      <w:r w:rsidR="006A129B">
        <w:t>To</w:t>
      </w:r>
      <w:r>
        <w:t xml:space="preserve"> get the plot into Word, I used the Windows’ Snipping Tool. </w:t>
      </w:r>
    </w:p>
    <w:p w14:paraId="6101C5DC" w14:textId="77777777" w:rsidR="001A35B0" w:rsidRDefault="001A35B0" w:rsidP="0046047F">
      <w:pPr>
        <w:ind w:left="360"/>
      </w:pPr>
    </w:p>
    <w:p w14:paraId="1C107904" w14:textId="73E5FC51" w:rsidR="006D53AA" w:rsidRDefault="00405DBE" w:rsidP="0046047F">
      <w:pPr>
        <w:ind w:left="360"/>
      </w:pPr>
      <w:r w:rsidRPr="004A1CCD">
        <w:t xml:space="preserve">Suppose </w:t>
      </w:r>
      <w:r w:rsidRPr="004A1CCD">
        <w:rPr>
          <w:b/>
          <w:bCs/>
          <w:iCs/>
        </w:rPr>
        <w:sym w:font="Symbol" w:char="F06D"/>
      </w:r>
      <w:r w:rsidR="006A129B">
        <w:rPr>
          <w:b/>
          <w:bCs/>
          <w:iCs/>
        </w:rPr>
        <w:t xml:space="preserve"> </w:t>
      </w:r>
      <w:r w:rsidRPr="004A1CCD">
        <w:t>=</w:t>
      </w:r>
      <w:r w:rsidR="006A129B">
        <w:t xml:space="preserve"> </w:t>
      </w:r>
      <w:r w:rsidR="0041392E" w:rsidRPr="004A1CCD">
        <w:rPr>
          <w:position w:val="-48"/>
        </w:rPr>
        <w:object w:dxaOrig="859" w:dyaOrig="1160" w14:anchorId="509A5CF2">
          <v:shape id="_x0000_i1051" type="#_x0000_t75" style="width:43.55pt;height:59.55pt" o:ole="">
            <v:imagedata r:id="rId67" o:title=""/>
          </v:shape>
          <o:OLEObject Type="Embed" ProgID="Equation.DSMT4" ShapeID="_x0000_i1051" DrawAspect="Content" ObjectID="_1753514270" r:id="rId68"/>
        </w:object>
      </w:r>
      <w:r w:rsidRPr="004A1CCD">
        <w:t xml:space="preserve"> and</w:t>
      </w:r>
      <w:r w:rsidR="0074323E">
        <w:t xml:space="preserve"> </w:t>
      </w:r>
      <w:r w:rsidR="0041392E" w:rsidRPr="004A1CCD">
        <w:rPr>
          <w:position w:val="-48"/>
        </w:rPr>
        <w:object w:dxaOrig="2580" w:dyaOrig="1160" w14:anchorId="4CECA1BB">
          <v:shape id="_x0000_i1052" type="#_x0000_t75" style="width:128pt;height:59.55pt" o:ole="">
            <v:imagedata r:id="rId69" o:title=""/>
          </v:shape>
          <o:OLEObject Type="Embed" ProgID="Equation.DSMT4" ShapeID="_x0000_i1052" DrawAspect="Content" ObjectID="_1753514271" r:id="rId70"/>
        </w:object>
      </w:r>
      <w:r w:rsidR="00F6450F">
        <w:t xml:space="preserve">. </w:t>
      </w:r>
      <w:r w:rsidRPr="004A1CCD">
        <w:t xml:space="preserve">The only change from the previous example is that </w:t>
      </w:r>
      <w:r w:rsidRPr="004A1CCD">
        <w:sym w:font="Symbol" w:char="F073"/>
      </w:r>
      <w:r w:rsidRPr="004A1CCD">
        <w:rPr>
          <w:vertAlign w:val="subscript"/>
        </w:rPr>
        <w:t>22</w:t>
      </w:r>
      <w:r w:rsidRPr="004A1CCD">
        <w:t xml:space="preserve"> has increased. Note that</w:t>
      </w:r>
      <w:r w:rsidR="0074323E">
        <w:t xml:space="preserve"> </w:t>
      </w:r>
      <w:r w:rsidR="006D53AA" w:rsidRPr="004A1CCD">
        <w:rPr>
          <w:position w:val="-48"/>
        </w:rPr>
        <w:object w:dxaOrig="3019" w:dyaOrig="1160" w14:anchorId="2D055967">
          <v:shape id="_x0000_i1053" type="#_x0000_t75" style="width:152pt;height:59.55pt" o:ole="">
            <v:imagedata r:id="rId71" o:title=""/>
          </v:shape>
          <o:OLEObject Type="Embed" ProgID="Equation.DSMT4" ShapeID="_x0000_i1053" DrawAspect="Content" ObjectID="_1753514272" r:id="rId72"/>
        </w:object>
      </w:r>
      <w:r w:rsidR="00F6450F">
        <w:t xml:space="preserve">. </w:t>
      </w:r>
      <w:r w:rsidRPr="004A1CCD">
        <w:t xml:space="preserve">Below are 3D surface and contour plots </w:t>
      </w:r>
      <w:r w:rsidR="005E16D9">
        <w:t xml:space="preserve">drawn on the same scale </w:t>
      </w:r>
      <w:r w:rsidR="006A2DDD">
        <w:t>for</w:t>
      </w:r>
      <w:r w:rsidRPr="004A1CCD">
        <w:t xml:space="preserve"> the </w:t>
      </w:r>
      <w:r w:rsidR="006D53AA">
        <w:t xml:space="preserve">previous and new </w:t>
      </w:r>
      <w:r w:rsidRPr="004A1CCD">
        <w:t>normal distribution</w:t>
      </w:r>
      <w:r w:rsidR="006D53AA">
        <w:t>s</w:t>
      </w:r>
      <w:r w:rsidRPr="004A1CCD">
        <w:t>.</w:t>
      </w:r>
    </w:p>
    <w:p w14:paraId="3EFF5E1A" w14:textId="77777777" w:rsidR="006D53AA" w:rsidRDefault="006D53AA" w:rsidP="0046047F">
      <w:pPr>
        <w:ind w:left="360"/>
      </w:pPr>
    </w:p>
    <w:p w14:paraId="65C9E881" w14:textId="77777777" w:rsidR="00A91C8B" w:rsidRDefault="00A91C8B" w:rsidP="0046047F">
      <w:r>
        <w:br w:type="page"/>
      </w:r>
    </w:p>
    <w:p w14:paraId="0DE98DA2" w14:textId="77777777" w:rsidR="00405DBE" w:rsidRPr="004A1CCD" w:rsidRDefault="00A91C8B" w:rsidP="0046047F">
      <w:pPr>
        <w:ind w:left="360"/>
      </w:pPr>
      <w:r>
        <w:lastRenderedPageBreak/>
        <w:t xml:space="preserve">          </w:t>
      </w:r>
      <w:r w:rsidR="006D53AA">
        <w:sym w:font="Symbol" w:char="F072"/>
      </w:r>
      <w:r w:rsidR="006D53AA">
        <w:rPr>
          <w:vertAlign w:val="subscript"/>
        </w:rPr>
        <w:t>12</w:t>
      </w:r>
      <w:r w:rsidR="006D53AA">
        <w:t xml:space="preserve"> = 0.45  </w:t>
      </w:r>
      <w:r>
        <w:t xml:space="preserve">                                </w:t>
      </w:r>
      <w:r w:rsidR="006D53AA">
        <w:sym w:font="Symbol" w:char="F072"/>
      </w:r>
      <w:r w:rsidR="006D53AA">
        <w:rPr>
          <w:vertAlign w:val="subscript"/>
        </w:rPr>
        <w:t>12</w:t>
      </w:r>
      <w:r w:rsidR="006D53AA">
        <w:t xml:space="preserve"> = 0.29</w:t>
      </w:r>
      <w:r w:rsidR="00405DBE" w:rsidRPr="004A1CCD">
        <w:t xml:space="preserve">  </w:t>
      </w:r>
    </w:p>
    <w:p w14:paraId="53EB417D" w14:textId="77777777" w:rsidR="00405DBE" w:rsidRDefault="005E16D9" w:rsidP="0046047F">
      <w:pPr>
        <w:pStyle w:val="Header"/>
        <w:tabs>
          <w:tab w:val="clear" w:pos="4320"/>
          <w:tab w:val="clear" w:pos="8640"/>
        </w:tabs>
        <w:rPr>
          <w:noProof/>
        </w:rPr>
      </w:pPr>
      <w:r>
        <w:rPr>
          <w:noProof/>
        </w:rPr>
        <w:drawing>
          <wp:inline distT="0" distB="0" distL="0" distR="0" wp14:anchorId="41438F6C" wp14:editId="57E1F541">
            <wp:extent cx="3405351" cy="3657600"/>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a:srcRect l="17232" t="18716" r="21752" b="5105"/>
                    <a:stretch/>
                  </pic:blipFill>
                  <pic:spPr bwMode="auto">
                    <a:xfrm>
                      <a:off x="0" y="0"/>
                      <a:ext cx="3411564" cy="3664273"/>
                    </a:xfrm>
                    <a:prstGeom prst="rect">
                      <a:avLst/>
                    </a:prstGeom>
                    <a:ln>
                      <a:noFill/>
                    </a:ln>
                    <a:extLst>
                      <a:ext uri="{53640926-AAD7-44D8-BBD7-CCE9431645EC}">
                        <a14:shadowObscured xmlns:a14="http://schemas.microsoft.com/office/drawing/2010/main"/>
                      </a:ext>
                    </a:extLst>
                  </pic:spPr>
                </pic:pic>
              </a:graphicData>
            </a:graphic>
          </wp:inline>
        </w:drawing>
      </w:r>
      <w:r w:rsidR="000B0C4A" w:rsidRPr="000B0C4A">
        <w:rPr>
          <w:noProof/>
        </w:rPr>
        <w:t xml:space="preserve"> </w:t>
      </w:r>
      <w:r w:rsidR="000B0C4A">
        <w:rPr>
          <w:noProof/>
        </w:rPr>
        <w:drawing>
          <wp:inline distT="0" distB="0" distL="0" distR="0" wp14:anchorId="128AA259" wp14:editId="6B82DABD">
            <wp:extent cx="3373820" cy="3654725"/>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a:srcRect l="18873" t="17792" r="20845" b="5613"/>
                    <a:stretch/>
                  </pic:blipFill>
                  <pic:spPr bwMode="auto">
                    <a:xfrm>
                      <a:off x="0" y="0"/>
                      <a:ext cx="3387680" cy="3669739"/>
                    </a:xfrm>
                    <a:prstGeom prst="rect">
                      <a:avLst/>
                    </a:prstGeom>
                    <a:ln>
                      <a:noFill/>
                    </a:ln>
                    <a:extLst>
                      <a:ext uri="{53640926-AAD7-44D8-BBD7-CCE9431645EC}">
                        <a14:shadowObscured xmlns:a14="http://schemas.microsoft.com/office/drawing/2010/main"/>
                      </a:ext>
                    </a:extLst>
                  </pic:spPr>
                </pic:pic>
              </a:graphicData>
            </a:graphic>
          </wp:inline>
        </w:drawing>
      </w:r>
    </w:p>
    <w:p w14:paraId="033C36C0" w14:textId="77777777" w:rsidR="00A91C8B" w:rsidRPr="004A1CCD" w:rsidRDefault="00A91C8B" w:rsidP="0046047F">
      <w:pPr>
        <w:pStyle w:val="Header"/>
        <w:tabs>
          <w:tab w:val="clear" w:pos="4320"/>
          <w:tab w:val="clear" w:pos="8640"/>
        </w:tabs>
      </w:pPr>
      <w:r>
        <w:rPr>
          <w:noProof/>
        </w:rPr>
        <w:drawing>
          <wp:inline distT="0" distB="0" distL="0" distR="0" wp14:anchorId="160E7D86" wp14:editId="44F230B5">
            <wp:extent cx="3355848" cy="3538728"/>
            <wp:effectExtent l="0" t="0" r="0" b="508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a:srcRect l="5328" r="3548"/>
                    <a:stretch/>
                  </pic:blipFill>
                  <pic:spPr bwMode="auto">
                    <a:xfrm>
                      <a:off x="0" y="0"/>
                      <a:ext cx="3355848" cy="3538728"/>
                    </a:xfrm>
                    <a:prstGeom prst="rect">
                      <a:avLst/>
                    </a:prstGeom>
                    <a:ln>
                      <a:noFill/>
                    </a:ln>
                    <a:extLst>
                      <a:ext uri="{53640926-AAD7-44D8-BBD7-CCE9431645EC}">
                        <a14:shadowObscured xmlns:a14="http://schemas.microsoft.com/office/drawing/2010/main"/>
                      </a:ext>
                    </a:extLst>
                  </pic:spPr>
                </pic:pic>
              </a:graphicData>
            </a:graphic>
          </wp:inline>
        </w:drawing>
      </w:r>
      <w:r w:rsidR="007F54E1" w:rsidRPr="007F54E1">
        <w:rPr>
          <w:noProof/>
        </w:rPr>
        <w:t xml:space="preserve"> </w:t>
      </w:r>
      <w:r w:rsidR="007F54E1">
        <w:rPr>
          <w:noProof/>
        </w:rPr>
        <w:drawing>
          <wp:inline distT="0" distB="0" distL="0" distR="0" wp14:anchorId="1A435DFB" wp14:editId="257931F0">
            <wp:extent cx="3328416" cy="3355848"/>
            <wp:effectExtent l="0" t="0" r="571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a:srcRect l="5263" r="4837"/>
                    <a:stretch/>
                  </pic:blipFill>
                  <pic:spPr bwMode="auto">
                    <a:xfrm>
                      <a:off x="0" y="0"/>
                      <a:ext cx="3328416" cy="3355848"/>
                    </a:xfrm>
                    <a:prstGeom prst="rect">
                      <a:avLst/>
                    </a:prstGeom>
                    <a:ln>
                      <a:noFill/>
                    </a:ln>
                    <a:extLst>
                      <a:ext uri="{53640926-AAD7-44D8-BBD7-CCE9431645EC}">
                        <a14:shadowObscured xmlns:a14="http://schemas.microsoft.com/office/drawing/2010/main"/>
                      </a:ext>
                    </a:extLst>
                  </pic:spPr>
                </pic:pic>
              </a:graphicData>
            </a:graphic>
          </wp:inline>
        </w:drawing>
      </w:r>
    </w:p>
    <w:p w14:paraId="380D0B2A" w14:textId="77777777" w:rsidR="00405DBE" w:rsidRDefault="00405DBE" w:rsidP="0046047F">
      <w:pPr>
        <w:pStyle w:val="Header"/>
        <w:tabs>
          <w:tab w:val="clear" w:pos="4320"/>
          <w:tab w:val="clear" w:pos="8640"/>
        </w:tabs>
        <w:jc w:val="center"/>
      </w:pPr>
    </w:p>
    <w:p w14:paraId="67721290" w14:textId="77777777" w:rsidR="009569D0" w:rsidRDefault="009569D0" w:rsidP="0046047F">
      <w:pPr>
        <w:pStyle w:val="Header"/>
        <w:tabs>
          <w:tab w:val="clear" w:pos="4320"/>
          <w:tab w:val="clear" w:pos="8640"/>
        </w:tabs>
        <w:jc w:val="center"/>
      </w:pPr>
    </w:p>
    <w:p w14:paraId="1E3F1A06" w14:textId="77777777" w:rsidR="000B0C4A" w:rsidRDefault="005E16D9" w:rsidP="0046047F">
      <w:pPr>
        <w:pStyle w:val="Header"/>
        <w:tabs>
          <w:tab w:val="clear" w:pos="4320"/>
          <w:tab w:val="clear" w:pos="8640"/>
        </w:tabs>
        <w:jc w:val="center"/>
      </w:pPr>
      <w:r>
        <w:rPr>
          <w:noProof/>
        </w:rPr>
        <w:lastRenderedPageBreak/>
        <w:drawing>
          <wp:inline distT="0" distB="0" distL="0" distR="0" wp14:anchorId="357D902A" wp14:editId="2D107C24">
            <wp:extent cx="3236976" cy="3730752"/>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l="5056" r="8427"/>
                    <a:stretch/>
                  </pic:blipFill>
                  <pic:spPr bwMode="auto">
                    <a:xfrm>
                      <a:off x="0" y="0"/>
                      <a:ext cx="3236976" cy="3730752"/>
                    </a:xfrm>
                    <a:prstGeom prst="rect">
                      <a:avLst/>
                    </a:prstGeom>
                    <a:noFill/>
                    <a:ln>
                      <a:noFill/>
                    </a:ln>
                    <a:extLst>
                      <a:ext uri="{53640926-AAD7-44D8-BBD7-CCE9431645EC}">
                        <a14:shadowObscured xmlns:a14="http://schemas.microsoft.com/office/drawing/2010/main"/>
                      </a:ext>
                    </a:extLst>
                  </pic:spPr>
                </pic:pic>
              </a:graphicData>
            </a:graphic>
          </wp:inline>
        </w:drawing>
      </w:r>
      <w:r w:rsidR="000B0C4A">
        <w:rPr>
          <w:noProof/>
        </w:rPr>
        <w:drawing>
          <wp:inline distT="0" distB="0" distL="0" distR="0" wp14:anchorId="6C774598" wp14:editId="36B5D43A">
            <wp:extent cx="3236976" cy="3730752"/>
            <wp:effectExtent l="0" t="0" r="190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78" cstate="print">
                      <a:extLst>
                        <a:ext uri="{28A0092B-C50C-407E-A947-70E740481C1C}">
                          <a14:useLocalDpi xmlns:a14="http://schemas.microsoft.com/office/drawing/2010/main" val="0"/>
                        </a:ext>
                      </a:extLst>
                    </a:blip>
                    <a:srcRect l="5618" r="7864"/>
                    <a:stretch/>
                  </pic:blipFill>
                  <pic:spPr bwMode="auto">
                    <a:xfrm>
                      <a:off x="0" y="0"/>
                      <a:ext cx="3236976" cy="3730752"/>
                    </a:xfrm>
                    <a:prstGeom prst="rect">
                      <a:avLst/>
                    </a:prstGeom>
                    <a:noFill/>
                    <a:ln>
                      <a:noFill/>
                    </a:ln>
                    <a:extLst>
                      <a:ext uri="{53640926-AAD7-44D8-BBD7-CCE9431645EC}">
                        <a14:shadowObscured xmlns:a14="http://schemas.microsoft.com/office/drawing/2010/main"/>
                      </a:ext>
                    </a:extLst>
                  </pic:spPr>
                </pic:pic>
              </a:graphicData>
            </a:graphic>
          </wp:inline>
        </w:drawing>
      </w:r>
    </w:p>
    <w:p w14:paraId="75D60762" w14:textId="77777777" w:rsidR="00405DBE" w:rsidRDefault="00405DBE" w:rsidP="0046047F"/>
    <w:p w14:paraId="2EE62513" w14:textId="77777777" w:rsidR="00812620" w:rsidRDefault="00812620" w:rsidP="0046047F">
      <w:pPr>
        <w:ind w:left="360"/>
      </w:pPr>
      <w:r>
        <w:t>Overlaying the plots:</w:t>
      </w:r>
    </w:p>
    <w:p w14:paraId="4E292816" w14:textId="77777777" w:rsidR="00812620" w:rsidRDefault="00812620" w:rsidP="0046047F">
      <w:pPr>
        <w:ind w:left="360"/>
      </w:pPr>
    </w:p>
    <w:p w14:paraId="1BF3BA32" w14:textId="77777777" w:rsidR="00812620" w:rsidRDefault="00812620" w:rsidP="0046047F">
      <w:pPr>
        <w:ind w:left="360"/>
        <w:jc w:val="center"/>
      </w:pPr>
      <w:r>
        <w:rPr>
          <w:noProof/>
        </w:rPr>
        <w:drawing>
          <wp:inline distT="0" distB="0" distL="0" distR="0" wp14:anchorId="789B8038" wp14:editId="0092EBAB">
            <wp:extent cx="3581400" cy="35718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3581400" cy="3571875"/>
                    </a:xfrm>
                    <a:prstGeom prst="rect">
                      <a:avLst/>
                    </a:prstGeom>
                  </pic:spPr>
                </pic:pic>
              </a:graphicData>
            </a:graphic>
          </wp:inline>
        </w:drawing>
      </w:r>
    </w:p>
    <w:p w14:paraId="703AE0B6" w14:textId="77777777" w:rsidR="00812620" w:rsidRDefault="00812620" w:rsidP="0046047F">
      <w:pPr>
        <w:ind w:left="360"/>
      </w:pPr>
      <w:r>
        <w:rPr>
          <w:noProof/>
        </w:rPr>
        <w:lastRenderedPageBreak/>
        <w:drawing>
          <wp:inline distT="0" distB="0" distL="0" distR="0" wp14:anchorId="1F67B466" wp14:editId="68806626">
            <wp:extent cx="5612765" cy="559689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1DCB8A13" w14:textId="77777777" w:rsidR="00812620" w:rsidRPr="004A1CCD" w:rsidRDefault="00812620" w:rsidP="0046047F"/>
    <w:p w14:paraId="247CBA5E" w14:textId="77777777" w:rsidR="00405DBE" w:rsidRPr="004A1CCD" w:rsidRDefault="00405DBE" w:rsidP="0046047F">
      <w:pPr>
        <w:ind w:left="360"/>
      </w:pPr>
      <w:r w:rsidRPr="004A1CCD">
        <w:t>Questions</w:t>
      </w:r>
      <w:r w:rsidR="00836F11">
        <w:t xml:space="preserve"> about the bivariate normal</w:t>
      </w:r>
      <w:r w:rsidRPr="004A1CCD">
        <w:t>:</w:t>
      </w:r>
    </w:p>
    <w:p w14:paraId="60067C37" w14:textId="77777777" w:rsidR="00405DBE" w:rsidRPr="004A1CCD" w:rsidRDefault="00405DBE" w:rsidP="0046047F">
      <w:pPr>
        <w:numPr>
          <w:ilvl w:val="0"/>
          <w:numId w:val="12"/>
        </w:numPr>
        <w:tabs>
          <w:tab w:val="clear" w:pos="1440"/>
          <w:tab w:val="num" w:pos="1080"/>
        </w:tabs>
        <w:ind w:left="1080"/>
      </w:pPr>
      <w:r w:rsidRPr="004A1CCD">
        <w:t>What happens if the means change?</w:t>
      </w:r>
    </w:p>
    <w:p w14:paraId="73D8428A" w14:textId="77777777" w:rsidR="00405DBE" w:rsidRPr="004A1CCD" w:rsidRDefault="00405DBE" w:rsidP="0046047F">
      <w:pPr>
        <w:numPr>
          <w:ilvl w:val="0"/>
          <w:numId w:val="12"/>
        </w:numPr>
        <w:tabs>
          <w:tab w:val="clear" w:pos="1440"/>
          <w:tab w:val="num" w:pos="1080"/>
        </w:tabs>
        <w:ind w:left="1080"/>
      </w:pPr>
      <w:r w:rsidRPr="004A1CCD">
        <w:t xml:space="preserve">What happens if </w:t>
      </w:r>
      <w:r w:rsidRPr="004A1CCD">
        <w:sym w:font="Symbol" w:char="F073"/>
      </w:r>
      <w:r w:rsidRPr="004A1CCD">
        <w:rPr>
          <w:vertAlign w:val="subscript"/>
        </w:rPr>
        <w:t>12</w:t>
      </w:r>
      <w:r w:rsidR="006A2DDD">
        <w:t xml:space="preserve"> </w:t>
      </w:r>
      <w:r w:rsidRPr="004A1CCD">
        <w:t>=</w:t>
      </w:r>
      <w:r w:rsidR="006A2DDD">
        <w:t xml:space="preserve"> </w:t>
      </w:r>
      <w:r w:rsidRPr="004A1CCD">
        <w:t xml:space="preserve">0? </w:t>
      </w:r>
    </w:p>
    <w:p w14:paraId="4A7D8BF0" w14:textId="77777777" w:rsidR="00405DBE" w:rsidRPr="004A1CCD" w:rsidRDefault="00405DBE" w:rsidP="0046047F">
      <w:pPr>
        <w:numPr>
          <w:ilvl w:val="0"/>
          <w:numId w:val="12"/>
        </w:numPr>
        <w:tabs>
          <w:tab w:val="clear" w:pos="1440"/>
          <w:tab w:val="num" w:pos="1080"/>
        </w:tabs>
        <w:ind w:left="1080"/>
      </w:pPr>
      <w:r w:rsidRPr="004A1CCD">
        <w:t xml:space="preserve">What happens if </w:t>
      </w:r>
      <w:r w:rsidRPr="004A1CCD">
        <w:sym w:font="Symbol" w:char="F073"/>
      </w:r>
      <w:r w:rsidRPr="004A1CCD">
        <w:rPr>
          <w:vertAlign w:val="subscript"/>
        </w:rPr>
        <w:t>11</w:t>
      </w:r>
      <w:r w:rsidR="006A2DDD">
        <w:t xml:space="preserve"> </w:t>
      </w:r>
      <w:r w:rsidRPr="004A1CCD">
        <w:t>=</w:t>
      </w:r>
      <w:r w:rsidR="006A2DDD">
        <w:t xml:space="preserve"> </w:t>
      </w:r>
      <w:r w:rsidRPr="004A1CCD">
        <w:sym w:font="Symbol" w:char="F073"/>
      </w:r>
      <w:r w:rsidRPr="004A1CCD">
        <w:rPr>
          <w:vertAlign w:val="subscript"/>
        </w:rPr>
        <w:t xml:space="preserve">22 </w:t>
      </w:r>
      <w:r w:rsidRPr="004A1CCD">
        <w:t xml:space="preserve">and </w:t>
      </w:r>
      <w:r w:rsidRPr="004A1CCD">
        <w:sym w:font="Symbol" w:char="F073"/>
      </w:r>
      <w:r w:rsidRPr="004A1CCD">
        <w:rPr>
          <w:vertAlign w:val="subscript"/>
        </w:rPr>
        <w:t>12</w:t>
      </w:r>
      <w:r w:rsidR="006A2DDD">
        <w:t xml:space="preserve"> </w:t>
      </w:r>
      <w:r w:rsidRPr="004A1CCD">
        <w:t>=</w:t>
      </w:r>
      <w:r w:rsidR="006A2DDD">
        <w:t xml:space="preserve"> </w:t>
      </w:r>
      <w:r w:rsidRPr="004A1CCD">
        <w:t xml:space="preserve">0?  </w:t>
      </w:r>
    </w:p>
    <w:p w14:paraId="4D6E4DEE" w14:textId="77777777" w:rsidR="00405DBE" w:rsidRPr="004A1CCD" w:rsidRDefault="00405DBE" w:rsidP="0046047F">
      <w:pPr>
        <w:numPr>
          <w:ilvl w:val="0"/>
          <w:numId w:val="12"/>
        </w:numPr>
        <w:tabs>
          <w:tab w:val="clear" w:pos="1440"/>
          <w:tab w:val="num" w:pos="1080"/>
        </w:tabs>
        <w:ind w:left="1080"/>
      </w:pPr>
      <w:r w:rsidRPr="004A1CCD">
        <w:t xml:space="preserve">What happens if </w:t>
      </w:r>
      <w:r w:rsidRPr="004A1CCD">
        <w:sym w:font="Symbol" w:char="F072"/>
      </w:r>
      <w:r w:rsidRPr="004A1CCD">
        <w:rPr>
          <w:vertAlign w:val="subscript"/>
        </w:rPr>
        <w:t>12</w:t>
      </w:r>
      <w:r w:rsidR="006A2DDD">
        <w:t xml:space="preserve"> </w:t>
      </w:r>
      <w:r w:rsidRPr="004A1CCD">
        <w:t>=</w:t>
      </w:r>
      <w:r w:rsidR="006A2DDD">
        <w:t xml:space="preserve"> </w:t>
      </w:r>
      <w:r w:rsidRPr="004A1CCD">
        <w:t xml:space="preserve">1 or -1?  </w:t>
      </w:r>
    </w:p>
    <w:p w14:paraId="1BB071D7" w14:textId="77777777" w:rsidR="00405DBE" w:rsidRPr="004A1CCD" w:rsidRDefault="00405DBE" w:rsidP="0046047F">
      <w:pPr>
        <w:ind w:left="720"/>
      </w:pPr>
    </w:p>
    <w:p w14:paraId="5B0BF86E" w14:textId="77777777" w:rsidR="00405DBE" w:rsidRDefault="00405DBE" w:rsidP="0046047F">
      <w:pPr>
        <w:ind w:left="360"/>
      </w:pPr>
      <w:r w:rsidRPr="004A1CCD">
        <w:t xml:space="preserve">If you do not know the answers, use the </w:t>
      </w:r>
      <w:r w:rsidR="00AF32CD">
        <w:t>R</w:t>
      </w:r>
      <w:r w:rsidRPr="004A1CCD">
        <w:t xml:space="preserve"> program to </w:t>
      </w:r>
      <w:r w:rsidR="00602AA1">
        <w:t>investigate</w:t>
      </w:r>
      <w:r w:rsidRPr="004A1CCD">
        <w:t xml:space="preserve">!  </w:t>
      </w:r>
    </w:p>
    <w:p w14:paraId="75467E0E" w14:textId="77777777" w:rsidR="00497488" w:rsidRDefault="00497488" w:rsidP="0046047F">
      <w:pPr>
        <w:ind w:left="360"/>
      </w:pPr>
    </w:p>
    <w:p w14:paraId="2C5EE715" w14:textId="32CAC9BB" w:rsidR="00497488" w:rsidRPr="009959A5" w:rsidRDefault="00497488" w:rsidP="0046047F">
      <w:pPr>
        <w:ind w:left="360"/>
      </w:pPr>
      <w:r w:rsidRPr="00602AA1">
        <w:rPr>
          <w:u w:val="single"/>
        </w:rPr>
        <w:lastRenderedPageBreak/>
        <w:t>Question</w:t>
      </w:r>
      <w:r>
        <w:t>: Suppose a random sample is taken from a population which can be characterized by the first multivariate normal distribution. A scatter plot is constructed of the observed x</w:t>
      </w:r>
      <w:r>
        <w:rPr>
          <w:vertAlign w:val="subscript"/>
        </w:rPr>
        <w:t>1</w:t>
      </w:r>
      <w:r>
        <w:t xml:space="preserve"> and x</w:t>
      </w:r>
      <w:r>
        <w:rPr>
          <w:vertAlign w:val="subscript"/>
        </w:rPr>
        <w:t>2</w:t>
      </w:r>
      <w:r>
        <w:t xml:space="preserve"> values. Where would most of the (x</w:t>
      </w:r>
      <w:r>
        <w:rPr>
          <w:vertAlign w:val="subscript"/>
        </w:rPr>
        <w:t>1</w:t>
      </w:r>
      <w:r>
        <w:t>, x</w:t>
      </w:r>
      <w:r>
        <w:rPr>
          <w:vertAlign w:val="subscript"/>
        </w:rPr>
        <w:t>2</w:t>
      </w:r>
      <w:r>
        <w:t xml:space="preserve">) points fall?    </w:t>
      </w:r>
    </w:p>
    <w:p w14:paraId="4FD3DE2E" w14:textId="77777777" w:rsidR="00497488" w:rsidRDefault="00497488" w:rsidP="0046047F">
      <w:pPr>
        <w:ind w:left="360"/>
      </w:pPr>
    </w:p>
    <w:p w14:paraId="0DFF647A" w14:textId="77777777" w:rsidR="00497488" w:rsidRPr="004A1CCD" w:rsidRDefault="00497488" w:rsidP="0046047F">
      <w:pPr>
        <w:ind w:left="360"/>
      </w:pPr>
    </w:p>
    <w:p w14:paraId="19BE6707" w14:textId="77777777" w:rsidR="00CE674A" w:rsidRDefault="00CE674A" w:rsidP="0046047F">
      <w:r>
        <w:br w:type="page"/>
      </w:r>
    </w:p>
    <w:p w14:paraId="38832EB1" w14:textId="77777777" w:rsidR="00497488" w:rsidRPr="00497488" w:rsidRDefault="00497488" w:rsidP="0046047F">
      <w:pPr>
        <w:rPr>
          <w:b/>
          <w:i/>
          <w:u w:val="single"/>
        </w:rPr>
      </w:pPr>
      <w:r w:rsidRPr="00497488">
        <w:rPr>
          <w:b/>
          <w:u w:val="single"/>
        </w:rPr>
        <w:lastRenderedPageBreak/>
        <w:t>Multivariate summary statistics</w:t>
      </w:r>
    </w:p>
    <w:p w14:paraId="1BA30A27" w14:textId="77777777" w:rsidR="00497488" w:rsidRDefault="00497488" w:rsidP="0046047F"/>
    <w:p w14:paraId="58C94971" w14:textId="77777777" w:rsidR="00497488" w:rsidRDefault="00497488" w:rsidP="0046047F">
      <w:r w:rsidRPr="004A1CCD">
        <w:t xml:space="preserve">Let </w:t>
      </w:r>
      <w:r w:rsidRPr="004A1CCD">
        <w:rPr>
          <w:b/>
          <w:bCs/>
        </w:rPr>
        <w:t>x</w:t>
      </w:r>
      <w:r w:rsidRPr="004A1CCD">
        <w:rPr>
          <w:vertAlign w:val="subscript"/>
        </w:rPr>
        <w:t>1</w:t>
      </w:r>
      <w:r w:rsidRPr="004A1CCD">
        <w:t xml:space="preserve">, </w:t>
      </w:r>
      <w:r w:rsidRPr="004A1CCD">
        <w:rPr>
          <w:b/>
          <w:bCs/>
        </w:rPr>
        <w:t>x</w:t>
      </w:r>
      <w:r w:rsidRPr="004A1CCD">
        <w:rPr>
          <w:vertAlign w:val="subscript"/>
        </w:rPr>
        <w:t>2</w:t>
      </w:r>
      <w:r w:rsidRPr="004A1CCD">
        <w:t xml:space="preserve">, …, </w:t>
      </w:r>
      <w:r w:rsidRPr="004A1CCD">
        <w:rPr>
          <w:b/>
          <w:bCs/>
        </w:rPr>
        <w:t>x</w:t>
      </w:r>
      <w:r w:rsidRPr="004A1CCD">
        <w:rPr>
          <w:iCs/>
          <w:vertAlign w:val="subscript"/>
        </w:rPr>
        <w:t>N</w:t>
      </w:r>
      <w:r w:rsidRPr="004A1CCD">
        <w:t xml:space="preserve"> be a random sample from a multivariate distribution (not necessarily normal) with a mean vector </w:t>
      </w:r>
      <w:r w:rsidRPr="004A1CCD">
        <w:rPr>
          <w:b/>
          <w:bCs/>
        </w:rPr>
        <w:sym w:font="Symbol" w:char="F06D"/>
      </w:r>
      <w:r w:rsidRPr="004A1CCD">
        <w:t xml:space="preserve">, covariance matrix </w:t>
      </w:r>
      <w:r w:rsidRPr="00BD3EB5">
        <w:rPr>
          <w:b/>
        </w:rPr>
        <w:sym w:font="Symbol" w:char="F053"/>
      </w:r>
      <w:r w:rsidRPr="004A1CCD">
        <w:t xml:space="preserve">, and correlation matrix </w:t>
      </w:r>
      <w:r w:rsidRPr="004A1CCD">
        <w:rPr>
          <w:b/>
          <w:bCs/>
        </w:rPr>
        <w:t>P</w:t>
      </w:r>
      <w:r w:rsidR="00125F27">
        <w:t xml:space="preserve">. </w:t>
      </w:r>
      <w:r w:rsidRPr="004A1CCD">
        <w:t>This can be represented symbolically as</w:t>
      </w:r>
      <w:r w:rsidR="00125F27">
        <w:t xml:space="preserve"> </w:t>
      </w:r>
      <w:r w:rsidRPr="004A1CCD">
        <w:rPr>
          <w:position w:val="-14"/>
        </w:rPr>
        <w:object w:dxaOrig="2299" w:dyaOrig="560" w14:anchorId="20DBB4E2">
          <v:shape id="_x0000_i1054" type="#_x0000_t75" style="width:115.55pt;height:26.65pt" o:ole="">
            <v:imagedata r:id="rId81" o:title=""/>
          </v:shape>
          <o:OLEObject Type="Embed" ProgID="Equation.DSMT4" ShapeID="_x0000_i1054" DrawAspect="Content" ObjectID="_1753514273" r:id="rId82"/>
        </w:object>
      </w:r>
      <w:r w:rsidRPr="004A1CCD">
        <w:t xml:space="preserve">.  </w:t>
      </w:r>
    </w:p>
    <w:p w14:paraId="3D1354A2" w14:textId="77777777" w:rsidR="00497488" w:rsidRDefault="00497488" w:rsidP="0046047F"/>
    <w:p w14:paraId="29A2A9DD" w14:textId="77777777" w:rsidR="00497488" w:rsidRDefault="00497488" w:rsidP="0046047F">
      <w:pPr>
        <w:ind w:left="360"/>
      </w:pPr>
      <w:r>
        <w:t xml:space="preserve">Note on notation: If it is understood that a random sample of size N is taken, then we could shorten this to </w:t>
      </w:r>
      <w:r w:rsidRPr="004C2396">
        <w:rPr>
          <w:position w:val="-12"/>
        </w:rPr>
        <w:object w:dxaOrig="1560" w:dyaOrig="460" w14:anchorId="27B701A4">
          <v:shape id="_x0000_i1055" type="#_x0000_t75" style="width:76.45pt;height:23.1pt" o:ole="">
            <v:imagedata r:id="rId83" o:title=""/>
          </v:shape>
          <o:OLEObject Type="Embed" ProgID="Equation.DSMT4" ShapeID="_x0000_i1055" DrawAspect="Content" ObjectID="_1753514274" r:id="rId84"/>
        </w:object>
      </w:r>
      <w:r>
        <w:t>.</w:t>
      </w:r>
    </w:p>
    <w:p w14:paraId="605B430C" w14:textId="77777777" w:rsidR="00497488" w:rsidRDefault="00497488" w:rsidP="0046047F"/>
    <w:p w14:paraId="2828134E" w14:textId="77777777" w:rsidR="00497488" w:rsidRDefault="00497488" w:rsidP="0046047F">
      <w:r w:rsidRPr="004A1CCD">
        <w:t xml:space="preserve">Estimates of </w:t>
      </w:r>
      <w:r w:rsidRPr="004A1CCD">
        <w:rPr>
          <w:b/>
          <w:bCs/>
        </w:rPr>
        <w:sym w:font="Symbol" w:char="F06D"/>
      </w:r>
      <w:r w:rsidRPr="004A1CCD">
        <w:t xml:space="preserve">, </w:t>
      </w:r>
      <w:r w:rsidRPr="00BD3EB5">
        <w:rPr>
          <w:b/>
        </w:rPr>
        <w:sym w:font="Symbol" w:char="F053"/>
      </w:r>
      <w:r w:rsidRPr="004A1CCD">
        <w:t xml:space="preserve">, and </w:t>
      </w:r>
      <w:r w:rsidRPr="004A1CCD">
        <w:rPr>
          <w:b/>
          <w:bCs/>
        </w:rPr>
        <w:t>P</w:t>
      </w:r>
      <w:r w:rsidRPr="004A1CCD">
        <w:t xml:space="preserve"> </w:t>
      </w:r>
      <w:r>
        <w:t xml:space="preserve">based on the random sample </w:t>
      </w:r>
      <w:r w:rsidRPr="004A1CCD">
        <w:t>are:</w:t>
      </w:r>
    </w:p>
    <w:p w14:paraId="2479590D" w14:textId="77777777" w:rsidR="00497488" w:rsidRPr="004A1CCD" w:rsidRDefault="00497488" w:rsidP="0046047F">
      <w:r w:rsidRPr="004A1CCD">
        <w:t xml:space="preserve"> </w:t>
      </w:r>
    </w:p>
    <w:p w14:paraId="5E5A06A9" w14:textId="77777777" w:rsidR="00497488" w:rsidRPr="004A1CCD" w:rsidRDefault="00497488" w:rsidP="0046047F">
      <w:pPr>
        <w:ind w:left="360"/>
      </w:pPr>
      <w:r w:rsidRPr="00BD3EB5">
        <w:rPr>
          <w:position w:val="-36"/>
        </w:rPr>
        <w:object w:dxaOrig="5560" w:dyaOrig="980" w14:anchorId="32C6CB9E">
          <v:shape id="_x0000_i1056" type="#_x0000_t75" style="width:277.35pt;height:48.9pt" o:ole="">
            <v:imagedata r:id="rId85" o:title=""/>
          </v:shape>
          <o:OLEObject Type="Embed" ProgID="Equation.DSMT4" ShapeID="_x0000_i1056" DrawAspect="Content" ObjectID="_1753514275" r:id="rId86"/>
        </w:object>
      </w:r>
    </w:p>
    <w:p w14:paraId="3EBE716A" w14:textId="77777777" w:rsidR="00497488" w:rsidRDefault="00497488" w:rsidP="0046047F">
      <w:pPr>
        <w:ind w:left="360"/>
      </w:pPr>
      <w:r w:rsidRPr="00BD3EB5">
        <w:rPr>
          <w:position w:val="-36"/>
        </w:rPr>
        <w:object w:dxaOrig="4620" w:dyaOrig="980" w14:anchorId="0F7E3A7A">
          <v:shape id="_x0000_i1057" type="#_x0000_t75" style="width:232pt;height:48.9pt" o:ole="">
            <v:imagedata r:id="rId87" o:title=""/>
          </v:shape>
          <o:OLEObject Type="Embed" ProgID="Equation.DSMT4" ShapeID="_x0000_i1057" DrawAspect="Content" ObjectID="_1753514276" r:id="rId88"/>
        </w:object>
      </w:r>
    </w:p>
    <w:p w14:paraId="2B11B831" w14:textId="77777777" w:rsidR="00497488" w:rsidRPr="004A1CCD" w:rsidRDefault="00497488" w:rsidP="0046047F">
      <w:pPr>
        <w:ind w:left="360"/>
      </w:pPr>
    </w:p>
    <w:p w14:paraId="61D3EA9E" w14:textId="77777777" w:rsidR="00497488" w:rsidRDefault="00497488" w:rsidP="0046047F">
      <w:pPr>
        <w:pStyle w:val="Header"/>
        <w:tabs>
          <w:tab w:val="clear" w:pos="4320"/>
          <w:tab w:val="clear" w:pos="8640"/>
        </w:tabs>
      </w:pPr>
      <w:r w:rsidRPr="002640B2">
        <w:rPr>
          <w:u w:val="single"/>
        </w:rPr>
        <w:t>Notes</w:t>
      </w:r>
      <w:r w:rsidRPr="004A1CCD">
        <w:t>:</w:t>
      </w:r>
    </w:p>
    <w:p w14:paraId="19DC9FCB" w14:textId="77777777" w:rsidR="00497488" w:rsidRPr="004A1CCD" w:rsidRDefault="00497488" w:rsidP="0046047F">
      <w:pPr>
        <w:pStyle w:val="Header"/>
        <w:tabs>
          <w:tab w:val="clear" w:pos="4320"/>
          <w:tab w:val="clear" w:pos="8640"/>
        </w:tabs>
      </w:pPr>
    </w:p>
    <w:p w14:paraId="3FEAF3E8" w14:textId="36F3A3D1" w:rsidR="00497488" w:rsidRPr="004A1CCD" w:rsidRDefault="00995DC9" w:rsidP="0046047F">
      <w:pPr>
        <w:pStyle w:val="Header"/>
        <w:numPr>
          <w:ilvl w:val="0"/>
          <w:numId w:val="8"/>
        </w:numPr>
        <w:tabs>
          <w:tab w:val="clear" w:pos="1440"/>
          <w:tab w:val="clear" w:pos="4320"/>
          <w:tab w:val="clear" w:pos="8640"/>
          <w:tab w:val="num" w:pos="0"/>
        </w:tabs>
        <w:ind w:left="360"/>
      </w:pPr>
      <w:r w:rsidRPr="002640B2">
        <w:rPr>
          <w:position w:val="-180"/>
        </w:rPr>
        <w:object w:dxaOrig="3480" w:dyaOrig="3800" w14:anchorId="78961822">
          <v:shape id="_x0000_i1058" type="#_x0000_t75" style="width:174.2pt;height:191.1pt" o:ole="">
            <v:imagedata r:id="rId89" o:title=""/>
          </v:shape>
          <o:OLEObject Type="Embed" ProgID="Equation.DSMT4" ShapeID="_x0000_i1058" DrawAspect="Content" ObjectID="_1753514277" r:id="rId90"/>
        </w:object>
      </w:r>
    </w:p>
    <w:p w14:paraId="339BD7DC" w14:textId="75B58D35" w:rsidR="00497488" w:rsidRDefault="005C1D07" w:rsidP="009270BC">
      <w:pPr>
        <w:pStyle w:val="Header"/>
        <w:numPr>
          <w:ilvl w:val="0"/>
          <w:numId w:val="8"/>
        </w:numPr>
        <w:tabs>
          <w:tab w:val="clear" w:pos="1440"/>
          <w:tab w:val="clear" w:pos="4320"/>
          <w:tab w:val="clear" w:pos="8640"/>
          <w:tab w:val="num" w:pos="1080"/>
        </w:tabs>
        <w:ind w:left="360"/>
        <w:jc w:val="left"/>
      </w:pPr>
      <w:r w:rsidRPr="004A1CCD">
        <w:rPr>
          <w:position w:val="-108"/>
        </w:rPr>
        <w:object w:dxaOrig="4140" w:dyaOrig="2360" w14:anchorId="3128CAEF">
          <v:shape id="_x0000_i1059" type="#_x0000_t75" style="width:206.2pt;height:119.1pt" o:ole="">
            <v:imagedata r:id="rId91" o:title=""/>
          </v:shape>
          <o:OLEObject Type="Embed" ProgID="Equation.DSMT4" ShapeID="_x0000_i1059" DrawAspect="Content" ObjectID="_1753514278" r:id="rId92"/>
        </w:object>
      </w:r>
      <w:r w:rsidR="00497488" w:rsidRPr="004A1CCD">
        <w:br/>
        <w:t xml:space="preserve">where </w:t>
      </w:r>
      <w:r w:rsidR="00DE1242" w:rsidRPr="004A1CCD">
        <w:rPr>
          <w:position w:val="-36"/>
        </w:rPr>
        <w:object w:dxaOrig="5220" w:dyaOrig="980" w14:anchorId="04FE12F6">
          <v:shape id="_x0000_i1060" type="#_x0000_t75" style="width:260.45pt;height:48.9pt" o:ole="">
            <v:imagedata r:id="rId93" o:title=""/>
          </v:shape>
          <o:OLEObject Type="Embed" ProgID="Equation.DSMT4" ShapeID="_x0000_i1060" DrawAspect="Content" ObjectID="_1753514279" r:id="rId94"/>
        </w:object>
      </w:r>
      <w:r w:rsidR="00497488" w:rsidRPr="004A1CCD">
        <w:t xml:space="preserve"> and </w:t>
      </w:r>
      <w:r w:rsidR="00DE1242" w:rsidRPr="004A1CCD">
        <w:rPr>
          <w:position w:val="-36"/>
        </w:rPr>
        <w:object w:dxaOrig="6940" w:dyaOrig="980" w14:anchorId="222A1C92">
          <v:shape id="_x0000_i1061" type="#_x0000_t75" style="width:346.65pt;height:48.9pt" o:ole="">
            <v:imagedata r:id="rId95" o:title=""/>
          </v:shape>
          <o:OLEObject Type="Embed" ProgID="Equation.DSMT4" ShapeID="_x0000_i1061" DrawAspect="Content" ObjectID="_1753514280" r:id="rId96"/>
        </w:object>
      </w:r>
    </w:p>
    <w:p w14:paraId="7CB4DED2" w14:textId="77777777" w:rsidR="00497488" w:rsidRDefault="00497488" w:rsidP="0046047F">
      <w:pPr>
        <w:pStyle w:val="Header"/>
        <w:tabs>
          <w:tab w:val="clear" w:pos="4320"/>
          <w:tab w:val="clear" w:pos="8640"/>
        </w:tabs>
      </w:pPr>
    </w:p>
    <w:p w14:paraId="41D51E91" w14:textId="4878516B" w:rsidR="00637FAA" w:rsidRDefault="00637FAA" w:rsidP="00637FAA">
      <w:pPr>
        <w:pStyle w:val="Header"/>
        <w:tabs>
          <w:tab w:val="clear" w:pos="4320"/>
          <w:tab w:val="clear" w:pos="8640"/>
        </w:tabs>
        <w:ind w:left="360"/>
      </w:pPr>
      <w:r>
        <w:t xml:space="preserve">Equivalently, you can express </w:t>
      </w:r>
      <w:r w:rsidRPr="00637FAA">
        <w:rPr>
          <w:position w:val="-4"/>
        </w:rPr>
        <w:object w:dxaOrig="300" w:dyaOrig="460" w14:anchorId="4496BF2B">
          <v:shape id="_x0000_i1062" type="#_x0000_t75" style="width:16pt;height:23.1pt" o:ole="">
            <v:imagedata r:id="rId97" o:title=""/>
          </v:shape>
          <o:OLEObject Type="Embed" ProgID="Equation.DSMT4" ShapeID="_x0000_i1062" DrawAspect="Content" ObjectID="_1753514281" r:id="rId98"/>
        </w:object>
      </w:r>
      <w:r>
        <w:t xml:space="preserve"> as follows. Suppose </w:t>
      </w:r>
      <w:r w:rsidRPr="00637FAA">
        <w:rPr>
          <w:position w:val="-4"/>
        </w:rPr>
        <w:object w:dxaOrig="340" w:dyaOrig="480" w14:anchorId="66309BF3">
          <v:shape id="_x0000_i1063" type="#_x0000_t75" style="width:16pt;height:24.9pt" o:ole="">
            <v:imagedata r:id="rId99" o:title=""/>
          </v:shape>
          <o:OLEObject Type="Embed" ProgID="Equation.DSMT4" ShapeID="_x0000_i1063" DrawAspect="Content" ObjectID="_1753514282" r:id="rId100"/>
        </w:object>
      </w:r>
      <w:r>
        <w:t xml:space="preserve"> is the N</w:t>
      </w:r>
      <w:r>
        <w:sym w:font="Symbol" w:char="F0B4"/>
      </w:r>
      <w:r>
        <w:t>p matrix with mean adjusted values. In other words, the r</w:t>
      </w:r>
      <w:r w:rsidRPr="00637FAA">
        <w:rPr>
          <w:vertAlign w:val="superscript"/>
        </w:rPr>
        <w:t>th</w:t>
      </w:r>
      <w:r>
        <w:t xml:space="preserve"> row and i</w:t>
      </w:r>
      <w:r w:rsidRPr="00637FAA">
        <w:rPr>
          <w:vertAlign w:val="superscript"/>
        </w:rPr>
        <w:t>th</w:t>
      </w:r>
      <w:r>
        <w:t xml:space="preserve"> column element is </w:t>
      </w:r>
      <w:r w:rsidR="00DE1242" w:rsidRPr="00DE1242">
        <w:rPr>
          <w:position w:val="-14"/>
        </w:rPr>
        <w:object w:dxaOrig="1080" w:dyaOrig="499" w14:anchorId="71DBB67B">
          <v:shape id="_x0000_i1064" type="#_x0000_t75" style="width:55.1pt;height:25.8pt" o:ole="">
            <v:imagedata r:id="rId101" o:title=""/>
          </v:shape>
          <o:OLEObject Type="Embed" ProgID="Equation.DSMT4" ShapeID="_x0000_i1064" DrawAspect="Content" ObjectID="_1753514283" r:id="rId102"/>
        </w:object>
      </w:r>
      <w:r w:rsidR="003B6FD8">
        <w:t xml:space="preserve">. Then </w:t>
      </w:r>
    </w:p>
    <w:p w14:paraId="28027951" w14:textId="77777777" w:rsidR="003B6FD8" w:rsidRDefault="003B6FD8" w:rsidP="00637FAA">
      <w:pPr>
        <w:pStyle w:val="Header"/>
        <w:tabs>
          <w:tab w:val="clear" w:pos="4320"/>
          <w:tab w:val="clear" w:pos="8640"/>
        </w:tabs>
        <w:ind w:left="360"/>
      </w:pPr>
    </w:p>
    <w:p w14:paraId="01F4EDB3" w14:textId="77777777" w:rsidR="003B6FD8" w:rsidRDefault="003B6FD8" w:rsidP="003B6FD8">
      <w:pPr>
        <w:pStyle w:val="Header"/>
        <w:tabs>
          <w:tab w:val="clear" w:pos="4320"/>
          <w:tab w:val="clear" w:pos="8640"/>
        </w:tabs>
        <w:ind w:left="720"/>
      </w:pPr>
      <w:r w:rsidRPr="003B6FD8">
        <w:rPr>
          <w:position w:val="-36"/>
        </w:rPr>
        <w:object w:dxaOrig="2280" w:dyaOrig="980" w14:anchorId="14F47A88">
          <v:shape id="_x0000_i1065" type="#_x0000_t75" style="width:112.9pt;height:48.9pt" o:ole="">
            <v:imagedata r:id="rId103" o:title=""/>
          </v:shape>
          <o:OLEObject Type="Embed" ProgID="Equation.DSMT4" ShapeID="_x0000_i1065" DrawAspect="Content" ObjectID="_1753514284" r:id="rId104"/>
        </w:object>
      </w:r>
    </w:p>
    <w:p w14:paraId="2C4F9444" w14:textId="77777777" w:rsidR="00637FAA" w:rsidRDefault="00637FAA" w:rsidP="0046047F">
      <w:pPr>
        <w:pStyle w:val="Header"/>
        <w:tabs>
          <w:tab w:val="clear" w:pos="4320"/>
          <w:tab w:val="clear" w:pos="8640"/>
        </w:tabs>
      </w:pPr>
    </w:p>
    <w:p w14:paraId="03F7BCF1" w14:textId="77777777" w:rsidR="00EA635F" w:rsidRDefault="00EA635F" w:rsidP="00EA635F">
      <w:pPr>
        <w:pStyle w:val="Header"/>
        <w:tabs>
          <w:tab w:val="clear" w:pos="4320"/>
          <w:tab w:val="clear" w:pos="8640"/>
        </w:tabs>
        <w:ind w:left="360"/>
      </w:pPr>
      <w:r>
        <w:t xml:space="preserve">One can see the two expressions for the estimated covariance matrix are equivalent by examining a very small example (e.g., let p = 2 and N = 3). </w:t>
      </w:r>
    </w:p>
    <w:p w14:paraId="52181190" w14:textId="77777777" w:rsidR="00EA635F" w:rsidRPr="004A1CCD" w:rsidRDefault="00EA635F" w:rsidP="0046047F">
      <w:pPr>
        <w:pStyle w:val="Header"/>
        <w:tabs>
          <w:tab w:val="clear" w:pos="4320"/>
          <w:tab w:val="clear" w:pos="8640"/>
        </w:tabs>
      </w:pPr>
    </w:p>
    <w:p w14:paraId="00669B02" w14:textId="77777777" w:rsidR="00497488" w:rsidRDefault="00497488" w:rsidP="0046047F">
      <w:pPr>
        <w:pStyle w:val="Header"/>
        <w:numPr>
          <w:ilvl w:val="0"/>
          <w:numId w:val="8"/>
        </w:numPr>
        <w:tabs>
          <w:tab w:val="clear" w:pos="4320"/>
          <w:tab w:val="clear" w:pos="8640"/>
        </w:tabs>
        <w:ind w:left="360"/>
      </w:pPr>
      <w:r w:rsidRPr="004A1CCD">
        <w:rPr>
          <w:iCs/>
        </w:rPr>
        <w:t>r</w:t>
      </w:r>
      <w:r w:rsidRPr="004A1CCD">
        <w:rPr>
          <w:iCs/>
          <w:vertAlign w:val="subscript"/>
        </w:rPr>
        <w:t>ij</w:t>
      </w:r>
      <w:r w:rsidRPr="004A1CCD">
        <w:t xml:space="preserve"> and </w:t>
      </w:r>
      <w:r w:rsidRPr="002640B2">
        <w:rPr>
          <w:b/>
        </w:rPr>
        <w:t>R</w:t>
      </w:r>
      <w:r w:rsidRPr="004A1CCD">
        <w:t xml:space="preserve"> are used to denote the estimates of </w:t>
      </w:r>
      <w:r w:rsidRPr="004A1CCD">
        <w:rPr>
          <w:iCs/>
        </w:rPr>
        <w:sym w:font="Symbol" w:char="F072"/>
      </w:r>
      <w:r w:rsidRPr="004A1CCD">
        <w:rPr>
          <w:iCs/>
          <w:vertAlign w:val="subscript"/>
        </w:rPr>
        <w:t>ij</w:t>
      </w:r>
      <w:r w:rsidRPr="004A1CCD">
        <w:t xml:space="preserve"> and </w:t>
      </w:r>
      <w:r w:rsidRPr="002640B2">
        <w:rPr>
          <w:b/>
        </w:rPr>
        <w:t>P</w:t>
      </w:r>
      <w:r w:rsidRPr="004A1CCD">
        <w:t>, respectively.</w:t>
      </w:r>
    </w:p>
    <w:p w14:paraId="7B553918" w14:textId="77777777" w:rsidR="00497488" w:rsidRPr="004A1CCD" w:rsidRDefault="00497488" w:rsidP="0046047F">
      <w:pPr>
        <w:pStyle w:val="Header"/>
        <w:tabs>
          <w:tab w:val="clear" w:pos="4320"/>
          <w:tab w:val="clear" w:pos="8640"/>
        </w:tabs>
      </w:pPr>
    </w:p>
    <w:p w14:paraId="0F7C55B8" w14:textId="30290327" w:rsidR="00497488" w:rsidRDefault="00DE1242" w:rsidP="0046047F">
      <w:pPr>
        <w:pStyle w:val="Header"/>
        <w:numPr>
          <w:ilvl w:val="0"/>
          <w:numId w:val="8"/>
        </w:numPr>
        <w:tabs>
          <w:tab w:val="clear" w:pos="4320"/>
          <w:tab w:val="clear" w:pos="8640"/>
        </w:tabs>
        <w:ind w:left="360"/>
      </w:pPr>
      <w:r w:rsidRPr="00DE1242">
        <w:rPr>
          <w:position w:val="-110"/>
        </w:rPr>
        <w:object w:dxaOrig="8880" w:dyaOrig="2160" w14:anchorId="020D71FA">
          <v:shape id="_x0000_i1066" type="#_x0000_t75" style="width:445.35pt;height:109.35pt" o:ole="">
            <v:imagedata r:id="rId105" o:title=""/>
          </v:shape>
          <o:OLEObject Type="Embed" ProgID="Equation.DSMT4" ShapeID="_x0000_i1066" DrawAspect="Content" ObjectID="_1753514285" r:id="rId106"/>
        </w:object>
      </w:r>
      <w:r w:rsidRPr="00DE1242">
        <w:rPr>
          <w:position w:val="-98"/>
        </w:rPr>
        <w:object w:dxaOrig="5260" w:dyaOrig="1980" w14:anchorId="58DA2AA2">
          <v:shape id="_x0000_i1067" type="#_x0000_t75" style="width:264pt;height:98.65pt" o:ole="">
            <v:imagedata r:id="rId107" o:title=""/>
          </v:shape>
          <o:OLEObject Type="Embed" ProgID="Equation.DSMT4" ShapeID="_x0000_i1067" DrawAspect="Content" ObjectID="_1753514286" r:id="rId108"/>
        </w:object>
      </w:r>
      <w:r w:rsidR="00497488" w:rsidRPr="004A1CCD">
        <w:t xml:space="preserve"> </w:t>
      </w:r>
    </w:p>
    <w:p w14:paraId="2FF1296B" w14:textId="77777777" w:rsidR="00EA635F" w:rsidRPr="004A1CCD" w:rsidRDefault="00EA635F" w:rsidP="009357FD">
      <w:pPr>
        <w:pStyle w:val="Header"/>
        <w:tabs>
          <w:tab w:val="clear" w:pos="4320"/>
          <w:tab w:val="clear" w:pos="8640"/>
        </w:tabs>
      </w:pPr>
    </w:p>
    <w:p w14:paraId="51CEC2D7" w14:textId="77777777" w:rsidR="00EA635F" w:rsidRDefault="00497488" w:rsidP="0046047F">
      <w:pPr>
        <w:pStyle w:val="Header"/>
        <w:tabs>
          <w:tab w:val="clear" w:pos="4320"/>
          <w:tab w:val="clear" w:pos="8640"/>
        </w:tabs>
        <w:ind w:left="360"/>
      </w:pPr>
      <w:r w:rsidRPr="004A1CCD">
        <w:t xml:space="preserve">and </w:t>
      </w:r>
    </w:p>
    <w:p w14:paraId="04158B33" w14:textId="77777777" w:rsidR="00497488" w:rsidRPr="004A1CCD" w:rsidRDefault="00497488" w:rsidP="0046047F">
      <w:pPr>
        <w:pStyle w:val="Header"/>
        <w:tabs>
          <w:tab w:val="clear" w:pos="4320"/>
          <w:tab w:val="clear" w:pos="8640"/>
        </w:tabs>
        <w:ind w:left="360"/>
      </w:pPr>
      <w:r w:rsidRPr="004A1CCD">
        <w:br/>
      </w:r>
      <w:r w:rsidRPr="004A1CCD">
        <w:rPr>
          <w:position w:val="-108"/>
        </w:rPr>
        <w:object w:dxaOrig="3780" w:dyaOrig="2360" w14:anchorId="44A26624">
          <v:shape id="_x0000_i1068" type="#_x0000_t75" style="width:191.1pt;height:119.1pt" o:ole="">
            <v:imagedata r:id="rId109" o:title=""/>
          </v:shape>
          <o:OLEObject Type="Embed" ProgID="Equation.DSMT4" ShapeID="_x0000_i1068" DrawAspect="Content" ObjectID="_1753514287" r:id="rId110"/>
        </w:object>
      </w:r>
    </w:p>
    <w:p w14:paraId="4989D5E1" w14:textId="77777777" w:rsidR="00497488" w:rsidRDefault="00497488" w:rsidP="00497488">
      <w:pPr>
        <w:pStyle w:val="Header"/>
        <w:tabs>
          <w:tab w:val="clear" w:pos="4320"/>
          <w:tab w:val="clear" w:pos="8640"/>
        </w:tabs>
        <w:rPr>
          <w:u w:val="single"/>
        </w:rPr>
      </w:pPr>
    </w:p>
    <w:p w14:paraId="47DEF4FA" w14:textId="77777777" w:rsidR="00497488" w:rsidRDefault="00497488" w:rsidP="00497488">
      <w:pPr>
        <w:pStyle w:val="Header"/>
        <w:tabs>
          <w:tab w:val="clear" w:pos="4320"/>
          <w:tab w:val="clear" w:pos="8640"/>
        </w:tabs>
        <w:rPr>
          <w:u w:val="single"/>
        </w:rPr>
      </w:pPr>
    </w:p>
    <w:p w14:paraId="4F68E54C" w14:textId="69470C24" w:rsidR="00497488" w:rsidRPr="004A1CCD" w:rsidRDefault="00497488" w:rsidP="00497488">
      <w:pPr>
        <w:pStyle w:val="Header"/>
        <w:tabs>
          <w:tab w:val="clear" w:pos="4320"/>
          <w:tab w:val="clear" w:pos="8640"/>
        </w:tabs>
      </w:pPr>
      <w:r w:rsidRPr="004A1CCD">
        <w:rPr>
          <w:u w:val="single"/>
        </w:rPr>
        <w:t>Example</w:t>
      </w:r>
      <w:r w:rsidR="00965100">
        <w:t>: Cereal data (cereal</w:t>
      </w:r>
      <w:r w:rsidRPr="004A1CCD">
        <w:t>.</w:t>
      </w:r>
      <w:r w:rsidR="00C679C1">
        <w:t>R</w:t>
      </w:r>
      <w:r>
        <w:t>, cereal.</w:t>
      </w:r>
      <w:r w:rsidR="00B1125F">
        <w:t>csv</w:t>
      </w:r>
      <w:r w:rsidRPr="004A1CCD">
        <w:t xml:space="preserve">) </w:t>
      </w:r>
    </w:p>
    <w:p w14:paraId="06318395" w14:textId="77777777" w:rsidR="00497488" w:rsidRDefault="00497488" w:rsidP="00497488">
      <w:pPr>
        <w:pStyle w:val="Header"/>
        <w:tabs>
          <w:tab w:val="clear" w:pos="4320"/>
          <w:tab w:val="clear" w:pos="8640"/>
        </w:tabs>
        <w:ind w:left="720"/>
      </w:pPr>
    </w:p>
    <w:p w14:paraId="34919EFB" w14:textId="77777777" w:rsidR="00497488" w:rsidRDefault="00497488" w:rsidP="00497488">
      <w:pPr>
        <w:pStyle w:val="Header"/>
        <w:tabs>
          <w:tab w:val="clear" w:pos="4320"/>
          <w:tab w:val="clear" w:pos="8640"/>
        </w:tabs>
        <w:ind w:left="720"/>
      </w:pPr>
      <w:r w:rsidRPr="004A1CCD">
        <w:t>Let x</w:t>
      </w:r>
      <w:r w:rsidRPr="004A1CCD">
        <w:rPr>
          <w:vertAlign w:val="subscript"/>
        </w:rPr>
        <w:t>1</w:t>
      </w:r>
      <w:r w:rsidRPr="004A1CCD">
        <w:t xml:space="preserve"> denote sugar, x</w:t>
      </w:r>
      <w:r w:rsidRPr="004A1CCD">
        <w:rPr>
          <w:vertAlign w:val="subscript"/>
        </w:rPr>
        <w:t>2</w:t>
      </w:r>
      <w:r w:rsidRPr="004A1CCD">
        <w:t xml:space="preserve"> denote fat, and x</w:t>
      </w:r>
      <w:r w:rsidRPr="004A1CCD">
        <w:rPr>
          <w:vertAlign w:val="subscript"/>
        </w:rPr>
        <w:t>3</w:t>
      </w:r>
      <w:r w:rsidRPr="004A1CCD">
        <w:t xml:space="preserve"> denote sodium which are adjusted for the number of grams per serving.  Suppose </w:t>
      </w:r>
    </w:p>
    <w:p w14:paraId="518CD155" w14:textId="77777777" w:rsidR="0046047F" w:rsidRPr="004A1CCD" w:rsidRDefault="0046047F" w:rsidP="00497488">
      <w:pPr>
        <w:pStyle w:val="Header"/>
        <w:tabs>
          <w:tab w:val="clear" w:pos="4320"/>
          <w:tab w:val="clear" w:pos="8640"/>
        </w:tabs>
        <w:ind w:left="720"/>
      </w:pPr>
    </w:p>
    <w:p w14:paraId="22479507" w14:textId="77777777" w:rsidR="00497488" w:rsidRDefault="00497488" w:rsidP="00497488">
      <w:pPr>
        <w:pStyle w:val="Header"/>
        <w:tabs>
          <w:tab w:val="clear" w:pos="4320"/>
          <w:tab w:val="clear" w:pos="8640"/>
        </w:tabs>
        <w:ind w:left="1440"/>
      </w:pPr>
      <w:r w:rsidRPr="004A25A8">
        <w:rPr>
          <w:position w:val="-84"/>
        </w:rPr>
        <w:object w:dxaOrig="4220" w:dyaOrig="1960" w14:anchorId="25354307">
          <v:shape id="_x0000_i1069" type="#_x0000_t75" style="width:208.9pt;height:96.9pt" o:ole="">
            <v:imagedata r:id="rId111" o:title=""/>
          </v:shape>
          <o:OLEObject Type="Embed" ProgID="Equation.DSMT4" ShapeID="_x0000_i1069" DrawAspect="Content" ObjectID="_1753514288" r:id="rId112"/>
        </w:object>
      </w:r>
      <w:r>
        <w:t xml:space="preserve">  </w:t>
      </w:r>
    </w:p>
    <w:p w14:paraId="2F2CFDA5" w14:textId="77777777" w:rsidR="00497488" w:rsidRDefault="00497488" w:rsidP="00497488">
      <w:pPr>
        <w:pStyle w:val="Header"/>
        <w:tabs>
          <w:tab w:val="clear" w:pos="4320"/>
          <w:tab w:val="clear" w:pos="8640"/>
        </w:tabs>
        <w:ind w:left="1440"/>
      </w:pPr>
    </w:p>
    <w:p w14:paraId="6C0B5D15" w14:textId="77777777" w:rsidR="00497488" w:rsidRDefault="00497488" w:rsidP="00497488">
      <w:pPr>
        <w:pStyle w:val="Header"/>
        <w:tabs>
          <w:tab w:val="clear" w:pos="4320"/>
          <w:tab w:val="clear" w:pos="8640"/>
        </w:tabs>
        <w:ind w:left="720"/>
      </w:pPr>
      <w:r>
        <w:t xml:space="preserve">meaning we have a random sample of size 40 from </w:t>
      </w:r>
      <w:r w:rsidRPr="008A71CB">
        <w:rPr>
          <w:position w:val="-12"/>
        </w:rPr>
        <w:object w:dxaOrig="920" w:dyaOrig="460" w14:anchorId="0759361E">
          <v:shape id="_x0000_i1070" type="#_x0000_t75" style="width:47.1pt;height:23.1pt" o:ole="">
            <v:imagedata r:id="rId113" o:title=""/>
          </v:shape>
          <o:OLEObject Type="Embed" ProgID="Equation.DSMT4" ShapeID="_x0000_i1070" DrawAspect="Content" ObjectID="_1753514289" r:id="rId114"/>
        </w:object>
      </w:r>
      <w:r>
        <w:t xml:space="preserve">. Thus, we have </w:t>
      </w:r>
      <w:r w:rsidRPr="008A71CB">
        <w:rPr>
          <w:b/>
        </w:rPr>
        <w:t>x</w:t>
      </w:r>
      <w:r>
        <w:rPr>
          <w:vertAlign w:val="subscript"/>
        </w:rPr>
        <w:t>1</w:t>
      </w:r>
      <w:r>
        <w:t xml:space="preserve">, </w:t>
      </w:r>
      <w:r w:rsidRPr="008A71CB">
        <w:rPr>
          <w:b/>
        </w:rPr>
        <w:t>x</w:t>
      </w:r>
      <w:r>
        <w:rPr>
          <w:vertAlign w:val="subscript"/>
        </w:rPr>
        <w:t>2</w:t>
      </w:r>
      <w:r>
        <w:t xml:space="preserve">, …, </w:t>
      </w:r>
      <w:r w:rsidRPr="008A71CB">
        <w:rPr>
          <w:b/>
        </w:rPr>
        <w:t>x</w:t>
      </w:r>
      <w:r>
        <w:rPr>
          <w:vertAlign w:val="subscript"/>
        </w:rPr>
        <w:t>40</w:t>
      </w:r>
      <w:r>
        <w:t xml:space="preserve">. More simply, someone may say </w:t>
      </w:r>
      <w:r w:rsidRPr="004A25A8">
        <w:rPr>
          <w:position w:val="-12"/>
        </w:rPr>
        <w:object w:dxaOrig="1560" w:dyaOrig="460" w14:anchorId="047DD6D2">
          <v:shape id="_x0000_i1071" type="#_x0000_t75" style="width:76.45pt;height:23.1pt" o:ole="">
            <v:imagedata r:id="rId115" o:title=""/>
          </v:shape>
          <o:OLEObject Type="Embed" ProgID="Equation.DSMT4" ShapeID="_x0000_i1071" DrawAspect="Content" ObjectID="_1753514290" r:id="rId116"/>
        </w:object>
      </w:r>
      <w:r>
        <w:t xml:space="preserve"> with N = 40.  </w:t>
      </w:r>
    </w:p>
    <w:p w14:paraId="0AFEED09" w14:textId="77777777" w:rsidR="00497488" w:rsidRDefault="00497488" w:rsidP="00497488">
      <w:pPr>
        <w:pStyle w:val="Header"/>
        <w:tabs>
          <w:tab w:val="clear" w:pos="4320"/>
          <w:tab w:val="clear" w:pos="8640"/>
        </w:tabs>
        <w:ind w:left="720"/>
      </w:pPr>
    </w:p>
    <w:p w14:paraId="70D8363A" w14:textId="77777777" w:rsidR="00497488" w:rsidRPr="008A71CB" w:rsidRDefault="00497488" w:rsidP="00497488">
      <w:pPr>
        <w:pStyle w:val="Header"/>
        <w:tabs>
          <w:tab w:val="clear" w:pos="4320"/>
          <w:tab w:val="clear" w:pos="8640"/>
        </w:tabs>
        <w:ind w:left="720"/>
      </w:pPr>
      <w:r>
        <w:t xml:space="preserve">Using the observed values of </w:t>
      </w:r>
      <w:r w:rsidRPr="004A1CCD">
        <w:t xml:space="preserve"> </w:t>
      </w:r>
      <w:r w:rsidRPr="008A71CB">
        <w:rPr>
          <w:b/>
        </w:rPr>
        <w:t>x</w:t>
      </w:r>
      <w:r>
        <w:rPr>
          <w:vertAlign w:val="subscript"/>
        </w:rPr>
        <w:t>1</w:t>
      </w:r>
      <w:r>
        <w:t xml:space="preserve">, </w:t>
      </w:r>
      <w:r w:rsidRPr="008A71CB">
        <w:rPr>
          <w:b/>
        </w:rPr>
        <w:t>x</w:t>
      </w:r>
      <w:r>
        <w:rPr>
          <w:vertAlign w:val="subscript"/>
        </w:rPr>
        <w:t>2</w:t>
      </w:r>
      <w:r>
        <w:t xml:space="preserve">, …, </w:t>
      </w:r>
      <w:r w:rsidRPr="008A71CB">
        <w:rPr>
          <w:b/>
        </w:rPr>
        <w:t>x</w:t>
      </w:r>
      <w:r>
        <w:rPr>
          <w:vertAlign w:val="subscript"/>
        </w:rPr>
        <w:t>40</w:t>
      </w:r>
      <w:r>
        <w:t xml:space="preserve"> produces the estimates of </w:t>
      </w:r>
      <w:r w:rsidRPr="004A1CCD">
        <w:rPr>
          <w:b/>
          <w:bCs/>
        </w:rPr>
        <w:sym w:font="Symbol" w:char="F06D"/>
      </w:r>
      <w:r w:rsidRPr="004A1CCD">
        <w:t xml:space="preserve">, </w:t>
      </w:r>
      <w:r w:rsidRPr="00BD3EB5">
        <w:rPr>
          <w:b/>
        </w:rPr>
        <w:sym w:font="Symbol" w:char="F053"/>
      </w:r>
      <w:r w:rsidRPr="004A1CCD">
        <w:t xml:space="preserve">, and </w:t>
      </w:r>
      <w:r w:rsidRPr="004A1CCD">
        <w:rPr>
          <w:b/>
          <w:bCs/>
        </w:rPr>
        <w:t>P</w:t>
      </w:r>
      <w:r>
        <w:rPr>
          <w:bCs/>
        </w:rPr>
        <w:t>:</w:t>
      </w:r>
    </w:p>
    <w:p w14:paraId="31A5459C" w14:textId="77777777" w:rsidR="00497488" w:rsidRDefault="00497488" w:rsidP="00497488">
      <w:pPr>
        <w:ind w:left="720"/>
      </w:pPr>
    </w:p>
    <w:p w14:paraId="2C6C32F0" w14:textId="31EAA106" w:rsidR="00497488" w:rsidRPr="004A1CCD" w:rsidRDefault="00DE1242" w:rsidP="00497488">
      <w:pPr>
        <w:ind w:left="720"/>
      </w:pPr>
      <w:r w:rsidRPr="00DE1242">
        <w:rPr>
          <w:position w:val="-152"/>
        </w:rPr>
        <w:object w:dxaOrig="9880" w:dyaOrig="3240" w14:anchorId="6AA6F96C">
          <v:shape id="_x0000_i1072" type="#_x0000_t75" style="width:493.35pt;height:162.65pt" o:ole="">
            <v:imagedata r:id="rId117" o:title=""/>
          </v:shape>
          <o:OLEObject Type="Embed" ProgID="Equation.DSMT4" ShapeID="_x0000_i1072" DrawAspect="Content" ObjectID="_1753514291" r:id="rId118"/>
        </w:object>
      </w:r>
    </w:p>
    <w:p w14:paraId="4DEADCAE" w14:textId="77777777" w:rsidR="00F9605B" w:rsidRDefault="00D67AC3" w:rsidP="00D67AC3">
      <w:pPr>
        <w:ind w:left="720"/>
      </w:pPr>
      <w:r w:rsidRPr="004A1CCD">
        <w:rPr>
          <w:position w:val="-146"/>
        </w:rPr>
        <w:object w:dxaOrig="7479" w:dyaOrig="3120" w14:anchorId="22BB9AD9">
          <v:shape id="_x0000_i1073" type="#_x0000_t75" style="width:372.45pt;height:156.45pt" o:ole="">
            <v:imagedata r:id="rId119" o:title=""/>
          </v:shape>
          <o:OLEObject Type="Embed" ProgID="Equation.DSMT4" ShapeID="_x0000_i1073" DrawAspect="Content" ObjectID="_1753514292" r:id="rId120"/>
        </w:object>
      </w:r>
      <w:r>
        <w:t xml:space="preserve"> </w:t>
      </w:r>
      <w:r w:rsidRPr="00D67AC3">
        <w:rPr>
          <w:position w:val="-102"/>
        </w:rPr>
        <w:object w:dxaOrig="10640" w:dyaOrig="2240" w14:anchorId="12303EEB">
          <v:shape id="_x0000_i1074" type="#_x0000_t75" style="width:533.35pt;height:112pt" o:ole="">
            <v:imagedata r:id="rId121" o:title=""/>
          </v:shape>
          <o:OLEObject Type="Embed" ProgID="Equation.DSMT4" ShapeID="_x0000_i1074" DrawAspect="Content" ObjectID="_1753514293" r:id="rId122"/>
        </w:object>
      </w:r>
      <w:r w:rsidRPr="00D67AC3">
        <w:rPr>
          <w:position w:val="-102"/>
        </w:rPr>
        <w:object w:dxaOrig="8940" w:dyaOrig="2240" w14:anchorId="5FEA66CE">
          <v:shape id="_x0000_i1075" type="#_x0000_t75" style="width:448pt;height:112pt" o:ole="">
            <v:imagedata r:id="rId123" o:title=""/>
          </v:shape>
          <o:OLEObject Type="Embed" ProgID="Equation.DSMT4" ShapeID="_x0000_i1075" DrawAspect="Content" ObjectID="_1753514294" r:id="rId124"/>
        </w:object>
      </w:r>
      <w:r w:rsidR="00497488" w:rsidRPr="004A1CCD">
        <w:rPr>
          <w:position w:val="-80"/>
        </w:rPr>
        <w:object w:dxaOrig="5820" w:dyaOrig="1800" w14:anchorId="3E76D7D5">
          <v:shape id="_x0000_i1076" type="#_x0000_t75" style="width:290.65pt;height:91.55pt" o:ole="">
            <v:imagedata r:id="rId125" o:title=""/>
          </v:shape>
          <o:OLEObject Type="Embed" ProgID="Equation.DSMT4" ShapeID="_x0000_i1076" DrawAspect="Content" ObjectID="_1753514295" r:id="rId126"/>
        </w:object>
      </w:r>
    </w:p>
    <w:p w14:paraId="4620E197" w14:textId="77777777" w:rsidR="00F9605B" w:rsidRDefault="00F9605B" w:rsidP="00F9605B">
      <w:pPr>
        <w:ind w:left="1440"/>
      </w:pPr>
    </w:p>
    <w:p w14:paraId="767B4AA6" w14:textId="77777777" w:rsidR="00497488" w:rsidRDefault="00497488" w:rsidP="00F9605B">
      <w:pPr>
        <w:ind w:left="720"/>
        <w:rPr>
          <w:rFonts w:ascii="Courier New" w:hAnsi="Courier New" w:cs="Courier New"/>
          <w:sz w:val="24"/>
          <w:szCs w:val="16"/>
        </w:rPr>
      </w:pPr>
      <w:r w:rsidRPr="004A1CCD">
        <w:rPr>
          <w:rFonts w:ascii="Courier New" w:hAnsi="Courier New" w:cs="Courier New"/>
          <w:position w:val="-80"/>
          <w:sz w:val="24"/>
          <w:szCs w:val="16"/>
        </w:rPr>
        <w:object w:dxaOrig="6220" w:dyaOrig="1800" w14:anchorId="7042EEE7">
          <v:shape id="_x0000_i1077" type="#_x0000_t75" style="width:311.1pt;height:91.55pt" o:ole="">
            <v:imagedata r:id="rId127" o:title=""/>
          </v:shape>
          <o:OLEObject Type="Embed" ProgID="Equation.DSMT4" ShapeID="_x0000_i1077" DrawAspect="Content" ObjectID="_1753514296" r:id="rId128"/>
        </w:object>
      </w:r>
    </w:p>
    <w:p w14:paraId="72EBB89D" w14:textId="77777777" w:rsidR="00F9605B" w:rsidRDefault="00F9605B" w:rsidP="00F9605B"/>
    <w:p w14:paraId="5816580B" w14:textId="77777777" w:rsidR="00F9605B" w:rsidRDefault="00F9605B" w:rsidP="00F9605B">
      <w:pPr>
        <w:ind w:left="720"/>
      </w:pPr>
      <w:r>
        <w:t xml:space="preserve">Below is my R code and output to find these items more easily: </w:t>
      </w:r>
    </w:p>
    <w:p w14:paraId="6C3C8552" w14:textId="77777777" w:rsidR="0056016C" w:rsidRDefault="0056016C" w:rsidP="00F9605B">
      <w:pPr>
        <w:ind w:left="720"/>
      </w:pPr>
    </w:p>
    <w:p w14:paraId="4704B7A4" w14:textId="4E8C6D34" w:rsidR="00C679C1" w:rsidRDefault="00C679C1" w:rsidP="00C679C1">
      <w:pPr>
        <w:pStyle w:val="R-14"/>
      </w:pPr>
      <w:r w:rsidRPr="00C679C1">
        <w:t xml:space="preserve">&gt; cereal &lt;- read.csv(file = "c:\\data\\cereal.csv") </w:t>
      </w:r>
    </w:p>
    <w:p w14:paraId="5EF8D066" w14:textId="2F3F0F26" w:rsidR="00C679C1" w:rsidRDefault="00C679C1" w:rsidP="00C679C1">
      <w:pPr>
        <w:pStyle w:val="R-14"/>
      </w:pPr>
      <w:r>
        <w:t>&gt; head(cereal) # Shows first 6 observations</w:t>
      </w:r>
    </w:p>
    <w:p w14:paraId="0A5FC5EE" w14:textId="77777777" w:rsidR="00C679C1" w:rsidRDefault="00C679C1" w:rsidP="00C679C1">
      <w:pPr>
        <w:pStyle w:val="R-14"/>
      </w:pPr>
      <w:r>
        <w:t xml:space="preserve">  ID Shelf                               Cereal size_g</w:t>
      </w:r>
    </w:p>
    <w:p w14:paraId="1738EC04" w14:textId="77777777" w:rsidR="00C679C1" w:rsidRDefault="00C679C1" w:rsidP="00C679C1">
      <w:pPr>
        <w:pStyle w:val="R-14"/>
      </w:pPr>
      <w:r>
        <w:t>1  1     1 Kellog's Razzle Dazzle Rice Crispies     28</w:t>
      </w:r>
    </w:p>
    <w:p w14:paraId="7DC323E6" w14:textId="77777777" w:rsidR="00C679C1" w:rsidRDefault="00C679C1" w:rsidP="00C679C1">
      <w:pPr>
        <w:pStyle w:val="R-14"/>
      </w:pPr>
      <w:r>
        <w:t>2  2     1            Post Toasties Corn Flakes     28</w:t>
      </w:r>
    </w:p>
    <w:p w14:paraId="42453593" w14:textId="77777777" w:rsidR="00C679C1" w:rsidRDefault="00C679C1" w:rsidP="00C679C1">
      <w:pPr>
        <w:pStyle w:val="R-14"/>
      </w:pPr>
      <w:r>
        <w:t>3  3     1                Kellogg's Corn Flakes     28</w:t>
      </w:r>
    </w:p>
    <w:p w14:paraId="74252E87" w14:textId="77777777" w:rsidR="00C679C1" w:rsidRDefault="00C679C1" w:rsidP="00C679C1">
      <w:pPr>
        <w:pStyle w:val="R-14"/>
      </w:pPr>
      <w:r>
        <w:t>4  4     1               Food Club Toasted Oats     32</w:t>
      </w:r>
    </w:p>
    <w:p w14:paraId="5176E0FC" w14:textId="77777777" w:rsidR="00C679C1" w:rsidRDefault="00C679C1" w:rsidP="00C679C1">
      <w:pPr>
        <w:pStyle w:val="R-14"/>
      </w:pPr>
      <w:r>
        <w:t>5  5     1                     Frosted Cheerios     30</w:t>
      </w:r>
    </w:p>
    <w:p w14:paraId="58A20BC5" w14:textId="77777777" w:rsidR="00C679C1" w:rsidRDefault="00C679C1" w:rsidP="00C679C1">
      <w:pPr>
        <w:pStyle w:val="R-14"/>
      </w:pPr>
      <w:r>
        <w:t>6  6     1             Food Club Frosted Flakes     31</w:t>
      </w:r>
    </w:p>
    <w:p w14:paraId="5BAA77CE" w14:textId="77777777" w:rsidR="00C679C1" w:rsidRDefault="00C679C1" w:rsidP="00C679C1">
      <w:pPr>
        <w:pStyle w:val="R-14"/>
      </w:pPr>
      <w:r>
        <w:t xml:space="preserve">  sugar_g fat_g sodium_mg      sugar        fat    sodium</w:t>
      </w:r>
    </w:p>
    <w:p w14:paraId="35C3019D" w14:textId="77777777" w:rsidR="00C679C1" w:rsidRDefault="00C679C1" w:rsidP="00C679C1">
      <w:pPr>
        <w:pStyle w:val="R-14"/>
      </w:pPr>
      <w:r>
        <w:t>1      10     0       170 0.35714286 0.00000000  6.071429</w:t>
      </w:r>
    </w:p>
    <w:p w14:paraId="1521AD78" w14:textId="77777777" w:rsidR="00C679C1" w:rsidRDefault="00C679C1" w:rsidP="00C679C1">
      <w:pPr>
        <w:pStyle w:val="R-14"/>
      </w:pPr>
      <w:r>
        <w:t>2       2     0       270 0.07142857 0.00000000  9.642857</w:t>
      </w:r>
    </w:p>
    <w:p w14:paraId="4808885E" w14:textId="77777777" w:rsidR="00C679C1" w:rsidRDefault="00C679C1" w:rsidP="00C679C1">
      <w:pPr>
        <w:pStyle w:val="R-14"/>
      </w:pPr>
      <w:r>
        <w:t>3       2     0       300 0.07142857 0.00000000 10.714286</w:t>
      </w:r>
    </w:p>
    <w:p w14:paraId="0A646BB2" w14:textId="77777777" w:rsidR="00C679C1" w:rsidRDefault="00C679C1" w:rsidP="00C679C1">
      <w:pPr>
        <w:pStyle w:val="R-14"/>
      </w:pPr>
      <w:r>
        <w:t>4       2     2       280 0.06250000 0.06250000  8.750000</w:t>
      </w:r>
    </w:p>
    <w:p w14:paraId="49845492" w14:textId="77777777" w:rsidR="00C679C1" w:rsidRDefault="00C679C1" w:rsidP="00C679C1">
      <w:pPr>
        <w:pStyle w:val="R-14"/>
      </w:pPr>
      <w:r>
        <w:t>5      13     1       210 0.43333333 0.03333333  7.000000</w:t>
      </w:r>
    </w:p>
    <w:p w14:paraId="6A260277" w14:textId="77777777" w:rsidR="00C679C1" w:rsidRDefault="00C679C1" w:rsidP="00C679C1">
      <w:pPr>
        <w:pStyle w:val="R-14"/>
      </w:pPr>
      <w:r>
        <w:t>6      11     0       180 0.35483871 0.00000000  5.806452</w:t>
      </w:r>
    </w:p>
    <w:p w14:paraId="6B22BAD8" w14:textId="77777777" w:rsidR="00C679C1" w:rsidRDefault="00C679C1" w:rsidP="00C679C1">
      <w:pPr>
        <w:pStyle w:val="R-14"/>
      </w:pPr>
    </w:p>
    <w:p w14:paraId="0B5105E5" w14:textId="4F397AA4" w:rsidR="0056016C" w:rsidRDefault="0056016C" w:rsidP="00C679C1">
      <w:pPr>
        <w:pStyle w:val="R-14"/>
      </w:pPr>
      <w:r>
        <w:t xml:space="preserve"> </w:t>
      </w:r>
    </w:p>
    <w:p w14:paraId="3E5BD06C" w14:textId="217CF95E" w:rsidR="0056016C" w:rsidRDefault="0056016C" w:rsidP="0056016C">
      <w:pPr>
        <w:pStyle w:val="R-14"/>
      </w:pPr>
      <w:r>
        <w:lastRenderedPageBreak/>
        <w:t>&gt; #</w:t>
      </w:r>
      <w:r w:rsidR="000F2A0D">
        <w:t xml:space="preserve"> </w:t>
      </w:r>
      <w:r>
        <w:t xml:space="preserve">Adjust data to take into account the different serving </w:t>
      </w:r>
    </w:p>
    <w:p w14:paraId="63579BD8" w14:textId="77777777" w:rsidR="0056016C" w:rsidRDefault="0056016C" w:rsidP="0056016C">
      <w:pPr>
        <w:pStyle w:val="R-14"/>
      </w:pPr>
      <w:r>
        <w:t xml:space="preserve">    sizes</w:t>
      </w:r>
    </w:p>
    <w:p w14:paraId="33029ACA" w14:textId="0628B380" w:rsidR="0056016C" w:rsidRDefault="0056016C" w:rsidP="0056016C">
      <w:pPr>
        <w:pStyle w:val="R-14"/>
      </w:pPr>
      <w:r>
        <w:t>&gt; cereal$sugar</w:t>
      </w:r>
      <w:r w:rsidR="00C679C1">
        <w:t xml:space="preserve"> </w:t>
      </w:r>
      <w:r>
        <w:t>&lt;-</w:t>
      </w:r>
      <w:r w:rsidR="00C679C1">
        <w:t xml:space="preserve"> </w:t>
      </w:r>
      <w:r>
        <w:t>cereal$sugar_g/cereal$size_g</w:t>
      </w:r>
    </w:p>
    <w:p w14:paraId="05F911C0" w14:textId="210C07B3" w:rsidR="0056016C" w:rsidRDefault="0056016C" w:rsidP="0056016C">
      <w:pPr>
        <w:pStyle w:val="R-14"/>
      </w:pPr>
      <w:r>
        <w:t>&gt; cereal$fat</w:t>
      </w:r>
      <w:r w:rsidR="00C679C1">
        <w:t xml:space="preserve"> </w:t>
      </w:r>
      <w:r>
        <w:t>&lt;-</w:t>
      </w:r>
      <w:r w:rsidR="00C679C1">
        <w:t xml:space="preserve"> </w:t>
      </w:r>
      <w:r>
        <w:t>cereal$fat_g/cereal$size_g</w:t>
      </w:r>
    </w:p>
    <w:p w14:paraId="3F2AA879" w14:textId="66EA6645" w:rsidR="0056016C" w:rsidRDefault="0056016C" w:rsidP="0056016C">
      <w:pPr>
        <w:pStyle w:val="R-14"/>
      </w:pPr>
      <w:r>
        <w:t>&gt; cereal$sodium</w:t>
      </w:r>
      <w:r w:rsidR="00C679C1">
        <w:t xml:space="preserve"> </w:t>
      </w:r>
      <w:r>
        <w:t>&lt;-</w:t>
      </w:r>
      <w:r w:rsidR="00C679C1">
        <w:t xml:space="preserve"> </w:t>
      </w:r>
      <w:r>
        <w:t>cereal$sodium_mg/cereal$size_g</w:t>
      </w:r>
    </w:p>
    <w:p w14:paraId="628E0CDC" w14:textId="77777777" w:rsidR="0056016C" w:rsidRDefault="0056016C" w:rsidP="0056016C">
      <w:pPr>
        <w:pStyle w:val="R-14"/>
      </w:pPr>
    </w:p>
    <w:p w14:paraId="7E904B21" w14:textId="77777777" w:rsidR="0056016C" w:rsidRDefault="0056016C" w:rsidP="0056016C">
      <w:pPr>
        <w:pStyle w:val="R-14"/>
      </w:pPr>
      <w:r>
        <w:t xml:space="preserve">&gt; head(cereal) </w:t>
      </w:r>
    </w:p>
    <w:p w14:paraId="009F30D2" w14:textId="77777777" w:rsidR="0056016C" w:rsidRDefault="0056016C" w:rsidP="0056016C">
      <w:pPr>
        <w:pStyle w:val="R-14"/>
      </w:pPr>
      <w:r>
        <w:t xml:space="preserve">  ID Shelf                               Cereal size_g</w:t>
      </w:r>
    </w:p>
    <w:p w14:paraId="76209744" w14:textId="77777777" w:rsidR="0056016C" w:rsidRDefault="0056016C" w:rsidP="0056016C">
      <w:pPr>
        <w:pStyle w:val="R-14"/>
      </w:pPr>
      <w:r>
        <w:t>1  1     1 Kellog's Razzle Dazzle Rice Crispies     28</w:t>
      </w:r>
    </w:p>
    <w:p w14:paraId="5B5807A2" w14:textId="77777777" w:rsidR="0056016C" w:rsidRDefault="0056016C" w:rsidP="0056016C">
      <w:pPr>
        <w:pStyle w:val="R-14"/>
      </w:pPr>
      <w:r>
        <w:t>2  2     1            Post Toasties Corn Flakes     28</w:t>
      </w:r>
    </w:p>
    <w:p w14:paraId="5B29C7DD" w14:textId="77777777" w:rsidR="0056016C" w:rsidRDefault="0056016C" w:rsidP="0056016C">
      <w:pPr>
        <w:pStyle w:val="R-14"/>
      </w:pPr>
      <w:r>
        <w:t>3  3     1                 Kellog's Corn Flakes     28</w:t>
      </w:r>
    </w:p>
    <w:p w14:paraId="6CE54658" w14:textId="77777777" w:rsidR="0056016C" w:rsidRDefault="0056016C" w:rsidP="0056016C">
      <w:pPr>
        <w:pStyle w:val="R-14"/>
      </w:pPr>
      <w:r>
        <w:t>4  4     1               Food Club Toasted Oats     32</w:t>
      </w:r>
    </w:p>
    <w:p w14:paraId="32C88EBD" w14:textId="77777777" w:rsidR="0056016C" w:rsidRDefault="0056016C" w:rsidP="0056016C">
      <w:pPr>
        <w:pStyle w:val="R-14"/>
      </w:pPr>
      <w:r>
        <w:t>5  5     1                     Frosted Cheerios     30</w:t>
      </w:r>
    </w:p>
    <w:p w14:paraId="5318AA5F" w14:textId="77777777" w:rsidR="0056016C" w:rsidRDefault="0056016C" w:rsidP="0056016C">
      <w:pPr>
        <w:pStyle w:val="R-14"/>
      </w:pPr>
      <w:r>
        <w:t>6  6     1             Food Club Frosted Flakes     31</w:t>
      </w:r>
    </w:p>
    <w:p w14:paraId="744CE3D0" w14:textId="77777777" w:rsidR="0056016C" w:rsidRDefault="0056016C" w:rsidP="0056016C">
      <w:pPr>
        <w:pStyle w:val="R-14"/>
      </w:pPr>
      <w:r>
        <w:t xml:space="preserve">  sugar_g fat_g sodium_mg      sugar        fat    sodium</w:t>
      </w:r>
    </w:p>
    <w:p w14:paraId="44CC9295" w14:textId="77777777" w:rsidR="0056016C" w:rsidRDefault="0056016C" w:rsidP="0056016C">
      <w:pPr>
        <w:pStyle w:val="R-14"/>
      </w:pPr>
      <w:r>
        <w:t>1      10     0       170 0.35714286 0.00000000  6.071429</w:t>
      </w:r>
    </w:p>
    <w:p w14:paraId="772026E2" w14:textId="77777777" w:rsidR="0056016C" w:rsidRDefault="0056016C" w:rsidP="0056016C">
      <w:pPr>
        <w:pStyle w:val="R-14"/>
      </w:pPr>
      <w:r>
        <w:t>2       2     0       270 0.07142857 0.00000000  9.642857</w:t>
      </w:r>
    </w:p>
    <w:p w14:paraId="27809441" w14:textId="77777777" w:rsidR="0056016C" w:rsidRDefault="0056016C" w:rsidP="0056016C">
      <w:pPr>
        <w:pStyle w:val="R-14"/>
      </w:pPr>
      <w:r>
        <w:t>3       2     0       300 0.07142857 0.00000000 10.714286</w:t>
      </w:r>
    </w:p>
    <w:p w14:paraId="0AC447AD" w14:textId="77777777" w:rsidR="0056016C" w:rsidRDefault="0056016C" w:rsidP="0056016C">
      <w:pPr>
        <w:pStyle w:val="R-14"/>
      </w:pPr>
      <w:r>
        <w:t>4       2     2       280 0.06250000 0.06250000  8.750000</w:t>
      </w:r>
    </w:p>
    <w:p w14:paraId="26FE64F5" w14:textId="77777777" w:rsidR="0056016C" w:rsidRDefault="0056016C" w:rsidP="0056016C">
      <w:pPr>
        <w:pStyle w:val="R-14"/>
      </w:pPr>
      <w:r>
        <w:t>5      13     1       210 0.43333333 0.03333333  7.000000</w:t>
      </w:r>
    </w:p>
    <w:p w14:paraId="0873CBD2" w14:textId="77777777" w:rsidR="0056016C" w:rsidRDefault="0056016C" w:rsidP="0056016C">
      <w:pPr>
        <w:pStyle w:val="R-14"/>
      </w:pPr>
      <w:r>
        <w:t>6      11     0       180 0.35483871 0.00000000  5.806452</w:t>
      </w:r>
    </w:p>
    <w:p w14:paraId="5D5EEF55" w14:textId="77777777" w:rsidR="007307ED" w:rsidRDefault="007307ED" w:rsidP="0056016C">
      <w:pPr>
        <w:pStyle w:val="R-14"/>
      </w:pPr>
    </w:p>
    <w:p w14:paraId="1E108AFD" w14:textId="7CECDFC5" w:rsidR="007307ED" w:rsidRDefault="007307ED" w:rsidP="007307ED">
      <w:pPr>
        <w:pStyle w:val="R-14"/>
      </w:pPr>
      <w:r>
        <w:t>&gt; #</w:t>
      </w:r>
      <w:r w:rsidR="000F2A0D">
        <w:t xml:space="preserve"> </w:t>
      </w:r>
      <w:r>
        <w:t>Estimated covariance and correlation matrices</w:t>
      </w:r>
    </w:p>
    <w:p w14:paraId="7BB0D017" w14:textId="5B530216" w:rsidR="007307ED" w:rsidRDefault="007307ED" w:rsidP="007307ED">
      <w:pPr>
        <w:pStyle w:val="R-14"/>
      </w:pPr>
      <w:r>
        <w:t>&gt; sigma.hat</w:t>
      </w:r>
      <w:r w:rsidR="00C679C1">
        <w:t xml:space="preserve"> </w:t>
      </w:r>
      <w:r>
        <w:t>&lt;-</w:t>
      </w:r>
      <w:r w:rsidR="00C679C1">
        <w:t xml:space="preserve"> </w:t>
      </w:r>
      <w:r>
        <w:t>cov(cereal[, 8:10])</w:t>
      </w:r>
    </w:p>
    <w:p w14:paraId="492C0DCC" w14:textId="53145EAF" w:rsidR="007307ED" w:rsidRDefault="007307ED" w:rsidP="007307ED">
      <w:pPr>
        <w:pStyle w:val="R-14"/>
      </w:pPr>
      <w:r>
        <w:t>&gt; R</w:t>
      </w:r>
      <w:r w:rsidR="00C679C1">
        <w:t xml:space="preserve"> </w:t>
      </w:r>
      <w:r>
        <w:t>&lt;-</w:t>
      </w:r>
      <w:r w:rsidR="00C679C1">
        <w:t xml:space="preserve"> </w:t>
      </w:r>
      <w:r>
        <w:t>cor(cereal[, 8:10])</w:t>
      </w:r>
    </w:p>
    <w:p w14:paraId="3A1A264C" w14:textId="77777777" w:rsidR="007307ED" w:rsidRDefault="007307ED" w:rsidP="007307ED">
      <w:pPr>
        <w:pStyle w:val="R-14"/>
      </w:pPr>
      <w:r>
        <w:t>&gt; sigma.hat</w:t>
      </w:r>
    </w:p>
    <w:p w14:paraId="183C0DA0" w14:textId="77777777" w:rsidR="007307ED" w:rsidRDefault="007307ED" w:rsidP="007307ED">
      <w:pPr>
        <w:pStyle w:val="R-14"/>
      </w:pPr>
      <w:r>
        <w:t xml:space="preserve">               sugar           fat       sodium</w:t>
      </w:r>
    </w:p>
    <w:p w14:paraId="52E368B3" w14:textId="77777777" w:rsidR="007307ED" w:rsidRDefault="007307ED" w:rsidP="007307ED">
      <w:pPr>
        <w:pStyle w:val="R-14"/>
      </w:pPr>
      <w:r>
        <w:t>sugar   0.0223681533  0.0009926903 -0.060242015</w:t>
      </w:r>
    </w:p>
    <w:p w14:paraId="79346FFE" w14:textId="77777777" w:rsidR="007307ED" w:rsidRDefault="007307ED" w:rsidP="007307ED">
      <w:pPr>
        <w:pStyle w:val="R-14"/>
      </w:pPr>
      <w:r>
        <w:t>fat     0.0009926903  0.0007666194 -0.004509788</w:t>
      </w:r>
    </w:p>
    <w:p w14:paraId="6BB962B9" w14:textId="77777777" w:rsidR="007307ED" w:rsidRDefault="007307ED" w:rsidP="007307ED">
      <w:pPr>
        <w:pStyle w:val="R-14"/>
      </w:pPr>
      <w:r>
        <w:t>sodium -0.0602420149 -0.0045097883  6.064039752</w:t>
      </w:r>
    </w:p>
    <w:p w14:paraId="420D525C" w14:textId="77777777" w:rsidR="007307ED" w:rsidRDefault="007307ED" w:rsidP="007307ED">
      <w:pPr>
        <w:pStyle w:val="R-14"/>
      </w:pPr>
      <w:r>
        <w:t>&gt; R</w:t>
      </w:r>
    </w:p>
    <w:p w14:paraId="141D76B4" w14:textId="77777777" w:rsidR="007307ED" w:rsidRDefault="007307ED" w:rsidP="007307ED">
      <w:pPr>
        <w:pStyle w:val="R-14"/>
      </w:pPr>
      <w:r>
        <w:t xml:space="preserve">            sugar        fat     sodium</w:t>
      </w:r>
    </w:p>
    <w:p w14:paraId="495FA4B7" w14:textId="77777777" w:rsidR="007307ED" w:rsidRDefault="007307ED" w:rsidP="007307ED">
      <w:pPr>
        <w:pStyle w:val="R-14"/>
      </w:pPr>
      <w:r>
        <w:t>sugar   1.0000000  0.2397225 -0.1635699</w:t>
      </w:r>
    </w:p>
    <w:p w14:paraId="753EEBB3" w14:textId="77777777" w:rsidR="007307ED" w:rsidRDefault="007307ED" w:rsidP="007307ED">
      <w:pPr>
        <w:pStyle w:val="R-14"/>
      </w:pPr>
      <w:r>
        <w:t>fat     0.2397225  1.0000000 -0.0661432</w:t>
      </w:r>
    </w:p>
    <w:p w14:paraId="09E52F76" w14:textId="77777777" w:rsidR="007307ED" w:rsidRDefault="007307ED" w:rsidP="007307ED">
      <w:pPr>
        <w:pStyle w:val="R-14"/>
      </w:pPr>
      <w:r>
        <w:t>sodium -0.1635699 -0.0661432  1.0000000</w:t>
      </w:r>
    </w:p>
    <w:p w14:paraId="385A780B" w14:textId="77777777" w:rsidR="007307ED" w:rsidRDefault="007307ED" w:rsidP="007307ED">
      <w:pPr>
        <w:pStyle w:val="R-14"/>
      </w:pPr>
      <w:r>
        <w:t xml:space="preserve">  </w:t>
      </w:r>
    </w:p>
    <w:p w14:paraId="01BBFDFD" w14:textId="26518C38" w:rsidR="007307ED" w:rsidRDefault="007307ED" w:rsidP="007307ED">
      <w:pPr>
        <w:pStyle w:val="R-14"/>
      </w:pPr>
      <w:r>
        <w:t>&gt; #</w:t>
      </w:r>
      <w:r w:rsidR="000F2A0D">
        <w:t xml:space="preserve"> </w:t>
      </w:r>
      <w:r>
        <w:t>Alternative way to find R</w:t>
      </w:r>
    </w:p>
    <w:p w14:paraId="240B8B09" w14:textId="77777777" w:rsidR="007307ED" w:rsidRDefault="007307ED" w:rsidP="007307ED">
      <w:pPr>
        <w:pStyle w:val="R-14"/>
      </w:pPr>
      <w:r>
        <w:t>&gt; cov2cor(sigma.hat)</w:t>
      </w:r>
    </w:p>
    <w:p w14:paraId="69E18D9E" w14:textId="77777777" w:rsidR="007307ED" w:rsidRDefault="007307ED" w:rsidP="007307ED">
      <w:pPr>
        <w:pStyle w:val="R-14"/>
      </w:pPr>
      <w:r>
        <w:t xml:space="preserve">            sugar        fat     sodium</w:t>
      </w:r>
    </w:p>
    <w:p w14:paraId="0D02E3D5" w14:textId="77777777" w:rsidR="007307ED" w:rsidRDefault="007307ED" w:rsidP="007307ED">
      <w:pPr>
        <w:pStyle w:val="R-14"/>
      </w:pPr>
      <w:r>
        <w:t>sugar   1.0000000  0.2397225 -0.1635699</w:t>
      </w:r>
    </w:p>
    <w:p w14:paraId="42EB1867" w14:textId="77777777" w:rsidR="007307ED" w:rsidRDefault="007307ED" w:rsidP="007307ED">
      <w:pPr>
        <w:pStyle w:val="R-14"/>
      </w:pPr>
      <w:r>
        <w:t>fat     0.2397225  1.0000000 -0.0661432</w:t>
      </w:r>
    </w:p>
    <w:p w14:paraId="5013FFD5" w14:textId="77777777" w:rsidR="007307ED" w:rsidRDefault="007307ED" w:rsidP="007307ED">
      <w:pPr>
        <w:pStyle w:val="R-14"/>
      </w:pPr>
      <w:r>
        <w:t>sodium -0.1635699 -0.0661432  1.0000000</w:t>
      </w:r>
    </w:p>
    <w:p w14:paraId="2A4A751B" w14:textId="77777777" w:rsidR="007307ED" w:rsidRDefault="007307ED" w:rsidP="007307ED">
      <w:pPr>
        <w:pStyle w:val="R-14"/>
      </w:pPr>
      <w:r>
        <w:t xml:space="preserve"> </w:t>
      </w:r>
    </w:p>
    <w:p w14:paraId="057B67C7" w14:textId="6BCEF07D" w:rsidR="007307ED" w:rsidRDefault="007307ED" w:rsidP="007307ED">
      <w:pPr>
        <w:pStyle w:val="R-14"/>
      </w:pPr>
      <w:r>
        <w:lastRenderedPageBreak/>
        <w:t>&gt; #</w:t>
      </w:r>
      <w:r w:rsidR="000F2A0D">
        <w:t xml:space="preserve"> </w:t>
      </w:r>
      <w:r>
        <w:t>Estimated mean vector</w:t>
      </w:r>
    </w:p>
    <w:p w14:paraId="6A48DE09" w14:textId="2D16D713" w:rsidR="007307ED" w:rsidRDefault="007307ED" w:rsidP="007307ED">
      <w:pPr>
        <w:pStyle w:val="R-14"/>
      </w:pPr>
      <w:r>
        <w:t>&gt; mu.hat</w:t>
      </w:r>
      <w:r w:rsidR="00C679C1">
        <w:t xml:space="preserve"> </w:t>
      </w:r>
      <w:r>
        <w:t>&lt;-</w:t>
      </w:r>
      <w:r w:rsidR="00C679C1">
        <w:t xml:space="preserve"> </w:t>
      </w:r>
      <w:r>
        <w:t>colMeans(cereal[, 8:10])</w:t>
      </w:r>
    </w:p>
    <w:p w14:paraId="087AE793" w14:textId="77777777" w:rsidR="007307ED" w:rsidRDefault="007307ED" w:rsidP="007307ED">
      <w:pPr>
        <w:pStyle w:val="R-14"/>
      </w:pPr>
      <w:r>
        <w:t>&gt; mu.hat</w:t>
      </w:r>
    </w:p>
    <w:p w14:paraId="6E129FE2" w14:textId="77777777" w:rsidR="007307ED" w:rsidRDefault="007307ED" w:rsidP="007307ED">
      <w:pPr>
        <w:pStyle w:val="R-14"/>
      </w:pPr>
      <w:r>
        <w:t xml:space="preserve">     sugar        fat     sodium </w:t>
      </w:r>
    </w:p>
    <w:p w14:paraId="5B8C84C1" w14:textId="77777777" w:rsidR="007307ED" w:rsidRDefault="007307ED" w:rsidP="007307ED">
      <w:pPr>
        <w:pStyle w:val="R-14"/>
      </w:pPr>
      <w:r>
        <w:t xml:space="preserve">0.28941556 0.03218277 5.61470382 </w:t>
      </w:r>
    </w:p>
    <w:p w14:paraId="38CDD06E" w14:textId="77777777" w:rsidR="007307ED" w:rsidRDefault="007307ED" w:rsidP="007307ED">
      <w:pPr>
        <w:pStyle w:val="R-14"/>
      </w:pPr>
      <w:r>
        <w:t xml:space="preserve">  </w:t>
      </w:r>
    </w:p>
    <w:p w14:paraId="4AC1F084" w14:textId="52774764" w:rsidR="007307ED" w:rsidRDefault="007307ED" w:rsidP="007307ED">
      <w:pPr>
        <w:pStyle w:val="R-14"/>
      </w:pPr>
      <w:r>
        <w:t>&gt; #</w:t>
      </w:r>
      <w:r w:rsidR="000F2A0D">
        <w:t xml:space="preserve"> </w:t>
      </w:r>
      <w:r>
        <w:t>Alternative way</w:t>
      </w:r>
    </w:p>
    <w:p w14:paraId="0D34C8A8" w14:textId="77777777" w:rsidR="007307ED" w:rsidRDefault="007307ED" w:rsidP="007307ED">
      <w:pPr>
        <w:pStyle w:val="R-14"/>
      </w:pPr>
      <w:r>
        <w:t>&gt; apply(X = cereal[, 8:10], MARGIN = 2, FUN = mean)</w:t>
      </w:r>
    </w:p>
    <w:p w14:paraId="3D027A32" w14:textId="77777777" w:rsidR="007307ED" w:rsidRDefault="007307ED" w:rsidP="007307ED">
      <w:pPr>
        <w:pStyle w:val="R-14"/>
      </w:pPr>
      <w:r>
        <w:t xml:space="preserve">     sugar        fat     sodium </w:t>
      </w:r>
    </w:p>
    <w:p w14:paraId="2316AD9A" w14:textId="77777777" w:rsidR="007307ED" w:rsidRPr="004A1CCD" w:rsidRDefault="007307ED" w:rsidP="007307ED">
      <w:pPr>
        <w:pStyle w:val="R-14"/>
      </w:pPr>
      <w:r>
        <w:t>0.28941556 0.03218277 5.61470382</w:t>
      </w:r>
    </w:p>
    <w:p w14:paraId="380EB3D4" w14:textId="77777777" w:rsidR="003010E8" w:rsidRDefault="003010E8" w:rsidP="00497488">
      <w:pPr>
        <w:autoSpaceDE w:val="0"/>
        <w:autoSpaceDN w:val="0"/>
        <w:adjustRightInd w:val="0"/>
        <w:ind w:left="720"/>
        <w:rPr>
          <w:rFonts w:ascii="Courier New" w:hAnsi="Courier New" w:cs="Courier New"/>
          <w:sz w:val="24"/>
          <w:szCs w:val="16"/>
        </w:rPr>
      </w:pPr>
    </w:p>
    <w:p w14:paraId="27159F6A" w14:textId="44FAA2AA" w:rsidR="003010E8" w:rsidRDefault="003010E8" w:rsidP="003010E8">
      <w:pPr>
        <w:pStyle w:val="R-14"/>
      </w:pPr>
      <w:r>
        <w:t>&gt; #</w:t>
      </w:r>
      <w:r w:rsidR="000F2A0D">
        <w:t xml:space="preserve"> </w:t>
      </w:r>
      <w:r>
        <w:t>Equivalent way to obtain covariance matrix</w:t>
      </w:r>
    </w:p>
    <w:p w14:paraId="03915F5B" w14:textId="66208B1D" w:rsidR="003010E8" w:rsidRDefault="003010E8" w:rsidP="003010E8">
      <w:pPr>
        <w:pStyle w:val="R-14"/>
      </w:pPr>
      <w:r>
        <w:t>&gt; X</w:t>
      </w:r>
      <w:r w:rsidR="00C679C1">
        <w:t xml:space="preserve"> </w:t>
      </w:r>
      <w:r>
        <w:t>&lt;-</w:t>
      </w:r>
      <w:r w:rsidR="00C679C1">
        <w:t xml:space="preserve"> </w:t>
      </w:r>
      <w:r>
        <w:t>as.matrix(cereal[,8:10])</w:t>
      </w:r>
    </w:p>
    <w:p w14:paraId="7B03E239" w14:textId="0985B92C" w:rsidR="003010E8" w:rsidRDefault="003010E8" w:rsidP="003010E8">
      <w:pPr>
        <w:pStyle w:val="R-14"/>
      </w:pPr>
      <w:r>
        <w:t>&gt; X.tilde</w:t>
      </w:r>
      <w:r w:rsidR="00C679C1">
        <w:t xml:space="preserve"> </w:t>
      </w:r>
      <w:r>
        <w:t>&lt;-</w:t>
      </w:r>
      <w:r w:rsidR="00C679C1">
        <w:t xml:space="preserve"> </w:t>
      </w:r>
      <w:r>
        <w:t>t(t(X) - mu.hat)</w:t>
      </w:r>
    </w:p>
    <w:p w14:paraId="5F0A9F70" w14:textId="6A1D7418" w:rsidR="003010E8" w:rsidRDefault="003010E8" w:rsidP="003010E8">
      <w:pPr>
        <w:pStyle w:val="R-14"/>
      </w:pPr>
      <w:r>
        <w:t>&gt; N</w:t>
      </w:r>
      <w:r w:rsidR="00C679C1">
        <w:t xml:space="preserve"> </w:t>
      </w:r>
      <w:r>
        <w:t>&lt;-</w:t>
      </w:r>
      <w:r w:rsidR="00C679C1">
        <w:t xml:space="preserve"> </w:t>
      </w:r>
      <w:r>
        <w:t>nrow(X)</w:t>
      </w:r>
    </w:p>
    <w:p w14:paraId="359379E8" w14:textId="77777777" w:rsidR="003010E8" w:rsidRDefault="003010E8" w:rsidP="003010E8">
      <w:pPr>
        <w:pStyle w:val="R-14"/>
      </w:pPr>
      <w:r>
        <w:t>&gt; t(X.tilde)%*%X.tilde/(N-1)</w:t>
      </w:r>
    </w:p>
    <w:p w14:paraId="75B89A89" w14:textId="77777777" w:rsidR="003010E8" w:rsidRDefault="003010E8" w:rsidP="003010E8">
      <w:pPr>
        <w:pStyle w:val="R-14"/>
      </w:pPr>
      <w:r>
        <w:t xml:space="preserve">               sugar           fat       sodium</w:t>
      </w:r>
    </w:p>
    <w:p w14:paraId="460D7121" w14:textId="77777777" w:rsidR="003010E8" w:rsidRDefault="003010E8" w:rsidP="003010E8">
      <w:pPr>
        <w:pStyle w:val="R-14"/>
      </w:pPr>
      <w:r>
        <w:t>sugar   0.0223681533  0.0009926903 -0.060242015</w:t>
      </w:r>
    </w:p>
    <w:p w14:paraId="0CB9E678" w14:textId="77777777" w:rsidR="003010E8" w:rsidRDefault="003010E8" w:rsidP="003010E8">
      <w:pPr>
        <w:pStyle w:val="R-14"/>
      </w:pPr>
      <w:r>
        <w:t>fat     0.0009926903  0.0007666194 -0.004509788</w:t>
      </w:r>
    </w:p>
    <w:p w14:paraId="52CB3726" w14:textId="77777777" w:rsidR="003010E8" w:rsidRDefault="003010E8" w:rsidP="003010E8">
      <w:pPr>
        <w:pStyle w:val="R-14"/>
      </w:pPr>
      <w:r>
        <w:t>sodium -0.0602420149 -0.0045097883  6.064039752</w:t>
      </w:r>
    </w:p>
    <w:p w14:paraId="590F976D" w14:textId="77777777" w:rsidR="00497488" w:rsidRPr="004A1CCD" w:rsidRDefault="00497488" w:rsidP="003010E8">
      <w:r w:rsidRPr="004A1CCD">
        <w:t xml:space="preserve">                          </w:t>
      </w:r>
    </w:p>
    <w:p w14:paraId="46311CA5" w14:textId="77777777" w:rsidR="002A03F3" w:rsidRDefault="002A03F3" w:rsidP="003010E8"/>
    <w:p w14:paraId="6524BCEE" w14:textId="2FF52D66" w:rsidR="002A03F3" w:rsidRPr="004A1CCD" w:rsidRDefault="002A03F3" w:rsidP="002A03F3">
      <w:r w:rsidRPr="004821B1">
        <w:rPr>
          <w:u w:val="single"/>
        </w:rPr>
        <w:t>Example</w:t>
      </w:r>
      <w:r w:rsidRPr="004821B1">
        <w:t>: Bivariate normal distribution</w:t>
      </w:r>
      <w:r>
        <w:t xml:space="preserve"> plot </w:t>
      </w:r>
      <w:r w:rsidRPr="004821B1">
        <w:t>(</w:t>
      </w:r>
      <w:r w:rsidR="000F2A0D">
        <w:t>N</w:t>
      </w:r>
      <w:r w:rsidR="00F3331C">
        <w:t>ormal</w:t>
      </w:r>
      <w:r w:rsidR="000F2A0D">
        <w:t>P</w:t>
      </w:r>
      <w:r w:rsidR="00F3331C">
        <w:t>lot.</w:t>
      </w:r>
      <w:r w:rsidR="000F2A0D">
        <w:t>R</w:t>
      </w:r>
      <w:r w:rsidR="00F3331C">
        <w:t>)</w:t>
      </w:r>
      <w:r w:rsidRPr="004A1CCD">
        <w:t xml:space="preserve">  </w:t>
      </w:r>
    </w:p>
    <w:p w14:paraId="4D70F23E" w14:textId="77777777" w:rsidR="002A03F3" w:rsidRDefault="002A03F3" w:rsidP="002A03F3">
      <w:pPr>
        <w:ind w:left="720"/>
      </w:pPr>
    </w:p>
    <w:p w14:paraId="010A1110" w14:textId="77777777" w:rsidR="002A03F3" w:rsidRDefault="002A03F3" w:rsidP="002A03F3">
      <w:pPr>
        <w:pStyle w:val="Header"/>
        <w:tabs>
          <w:tab w:val="clear" w:pos="4320"/>
          <w:tab w:val="clear" w:pos="8640"/>
        </w:tabs>
        <w:ind w:left="720"/>
      </w:pPr>
      <w:r>
        <w:t xml:space="preserve">Let </w:t>
      </w:r>
      <w:r w:rsidRPr="008A6752">
        <w:rPr>
          <w:position w:val="-52"/>
        </w:rPr>
        <w:object w:dxaOrig="4560" w:dyaOrig="1240" w14:anchorId="52D3FCAB">
          <v:shape id="_x0000_i1078" type="#_x0000_t75" style="width:228.45pt;height:61.35pt" o:ole="">
            <v:imagedata r:id="rId55" o:title=""/>
          </v:shape>
          <o:OLEObject Type="Embed" ProgID="Equation.DSMT4" ShapeID="_x0000_i1078" DrawAspect="Content" ObjectID="_1753514297" r:id="rId129"/>
        </w:object>
      </w:r>
      <w:r>
        <w:t xml:space="preserve"> as before. </w:t>
      </w:r>
      <w:r w:rsidR="00901000">
        <w:t>The program below shows how to take a sample from a population characterized by this distribution</w:t>
      </w:r>
    </w:p>
    <w:p w14:paraId="7A3D52CC" w14:textId="77777777" w:rsidR="00901000" w:rsidRDefault="00901000" w:rsidP="002A03F3">
      <w:pPr>
        <w:pStyle w:val="Header"/>
        <w:tabs>
          <w:tab w:val="clear" w:pos="4320"/>
          <w:tab w:val="clear" w:pos="8640"/>
        </w:tabs>
        <w:ind w:left="720"/>
      </w:pPr>
    </w:p>
    <w:p w14:paraId="1D9E60F6" w14:textId="5975882E" w:rsidR="00F873FE" w:rsidRDefault="00F873FE" w:rsidP="00F873FE">
      <w:pPr>
        <w:pStyle w:val="R-14"/>
      </w:pPr>
      <w:r>
        <w:t xml:space="preserve">&gt; </w:t>
      </w:r>
      <w:r w:rsidR="00125F27">
        <w:t>mu</w:t>
      </w:r>
      <w:r w:rsidR="000F2A0D">
        <w:t xml:space="preserve"> </w:t>
      </w:r>
      <w:r>
        <w:t>&lt;-</w:t>
      </w:r>
      <w:r w:rsidR="000F2A0D">
        <w:t xml:space="preserve"> </w:t>
      </w:r>
      <w:r>
        <w:t>c(15, 20)</w:t>
      </w:r>
    </w:p>
    <w:p w14:paraId="5FFA7E54" w14:textId="0002AFB7" w:rsidR="00F873FE" w:rsidRDefault="00F873FE" w:rsidP="00F873FE">
      <w:pPr>
        <w:pStyle w:val="R-14"/>
      </w:pPr>
      <w:r>
        <w:t xml:space="preserve">&gt; </w:t>
      </w:r>
      <w:r w:rsidR="00125F27">
        <w:t>sigma</w:t>
      </w:r>
      <w:r w:rsidR="000F2A0D">
        <w:t xml:space="preserve"> </w:t>
      </w:r>
      <w:r>
        <w:t>&lt;-</w:t>
      </w:r>
      <w:r w:rsidR="000F2A0D">
        <w:t xml:space="preserve"> </w:t>
      </w:r>
      <w:r>
        <w:t xml:space="preserve">matrix(data = c(1, 0.5, 0.5, 1.25), nrow = 2, </w:t>
      </w:r>
    </w:p>
    <w:p w14:paraId="27CD48DD" w14:textId="77777777" w:rsidR="00F873FE" w:rsidRDefault="00F873FE" w:rsidP="00F873FE">
      <w:pPr>
        <w:pStyle w:val="R-14"/>
      </w:pPr>
      <w:r>
        <w:t xml:space="preserve">    ncol = 2, byrow = TRUE)</w:t>
      </w:r>
    </w:p>
    <w:p w14:paraId="097112CA" w14:textId="77777777" w:rsidR="00F873FE" w:rsidRDefault="00F873FE" w:rsidP="00F873FE">
      <w:pPr>
        <w:pStyle w:val="R-14"/>
      </w:pPr>
      <w:r>
        <w:t>&gt; cov2cor(</w:t>
      </w:r>
      <w:r w:rsidR="00125F27">
        <w:t>sigma</w:t>
      </w:r>
      <w:r>
        <w:t>)</w:t>
      </w:r>
    </w:p>
    <w:p w14:paraId="51EA9451" w14:textId="77777777" w:rsidR="00F873FE" w:rsidRDefault="00F873FE" w:rsidP="00F873FE">
      <w:pPr>
        <w:pStyle w:val="R-14"/>
      </w:pPr>
      <w:r>
        <w:t xml:space="preserve">          [,1]      [,2]</w:t>
      </w:r>
    </w:p>
    <w:p w14:paraId="2F48C576" w14:textId="77777777" w:rsidR="00F873FE" w:rsidRDefault="00F873FE" w:rsidP="00F873FE">
      <w:pPr>
        <w:pStyle w:val="R-14"/>
      </w:pPr>
      <w:r>
        <w:t>[1,] 1.0000000 0.4472136</w:t>
      </w:r>
    </w:p>
    <w:p w14:paraId="15CC1823" w14:textId="77777777" w:rsidR="00F873FE" w:rsidRDefault="00F873FE" w:rsidP="00F873FE">
      <w:pPr>
        <w:pStyle w:val="R-14"/>
      </w:pPr>
      <w:r>
        <w:t>[2,] 0.4472136 1.0000000</w:t>
      </w:r>
    </w:p>
    <w:p w14:paraId="51C6A924" w14:textId="78C1D44C" w:rsidR="00F873FE" w:rsidRDefault="00F873FE" w:rsidP="00F873FE">
      <w:pPr>
        <w:pStyle w:val="R-14"/>
      </w:pPr>
      <w:r>
        <w:t>&gt; N</w:t>
      </w:r>
      <w:r w:rsidR="000F2A0D">
        <w:t xml:space="preserve"> </w:t>
      </w:r>
      <w:r>
        <w:t>&lt;-</w:t>
      </w:r>
      <w:r w:rsidR="000F2A0D">
        <w:t xml:space="preserve"> </w:t>
      </w:r>
      <w:r>
        <w:t>20</w:t>
      </w:r>
    </w:p>
    <w:p w14:paraId="4D53AD48" w14:textId="77777777" w:rsidR="00F873FE" w:rsidRDefault="00F873FE" w:rsidP="00F873FE">
      <w:pPr>
        <w:pStyle w:val="R-14"/>
      </w:pPr>
      <w:r>
        <w:t xml:space="preserve">  </w:t>
      </w:r>
    </w:p>
    <w:p w14:paraId="1E2B8FE1" w14:textId="77777777" w:rsidR="00B404FE" w:rsidRDefault="00F873FE" w:rsidP="00F873FE">
      <w:pPr>
        <w:pStyle w:val="R-14"/>
      </w:pPr>
      <w:r>
        <w:t>&gt; set.seed(7812)</w:t>
      </w:r>
      <w:r w:rsidR="00B404FE">
        <w:t xml:space="preserve"> #Set a “seed number” so that I can </w:t>
      </w:r>
    </w:p>
    <w:p w14:paraId="083B73B9" w14:textId="77777777" w:rsidR="00F873FE" w:rsidRDefault="00B404FE" w:rsidP="00F873FE">
      <w:pPr>
        <w:pStyle w:val="R-14"/>
      </w:pPr>
      <w:r>
        <w:lastRenderedPageBreak/>
        <w:t xml:space="preserve">    reproduce the exact same sample</w:t>
      </w:r>
    </w:p>
    <w:p w14:paraId="6BD33089" w14:textId="290778EF" w:rsidR="00F873FE" w:rsidRDefault="00F873FE" w:rsidP="00F873FE">
      <w:pPr>
        <w:pStyle w:val="R-14"/>
      </w:pPr>
      <w:r>
        <w:t>&gt; x</w:t>
      </w:r>
      <w:r w:rsidR="000F2A0D">
        <w:t xml:space="preserve"> </w:t>
      </w:r>
      <w:r>
        <w:t>&lt;-</w:t>
      </w:r>
      <w:r w:rsidR="000F2A0D">
        <w:t xml:space="preserve"> </w:t>
      </w:r>
      <w:r>
        <w:t xml:space="preserve">rmvnorm(n = N, mean = </w:t>
      </w:r>
      <w:r w:rsidR="00125F27">
        <w:t>mu</w:t>
      </w:r>
      <w:r>
        <w:t xml:space="preserve">, sigma = </w:t>
      </w:r>
      <w:r w:rsidR="00125F27">
        <w:t>sigma</w:t>
      </w:r>
      <w:r>
        <w:t>)</w:t>
      </w:r>
    </w:p>
    <w:p w14:paraId="1FF9D7AE" w14:textId="77777777" w:rsidR="00F873FE" w:rsidRDefault="00F873FE" w:rsidP="00F873FE">
      <w:pPr>
        <w:pStyle w:val="R-14"/>
      </w:pPr>
      <w:r>
        <w:t>&gt; x</w:t>
      </w:r>
    </w:p>
    <w:p w14:paraId="4ED3F4DE" w14:textId="77777777" w:rsidR="00F873FE" w:rsidRDefault="00F873FE" w:rsidP="00F873FE">
      <w:pPr>
        <w:pStyle w:val="R-14"/>
      </w:pPr>
      <w:r>
        <w:t xml:space="preserve">          [,1]     [,2]</w:t>
      </w:r>
    </w:p>
    <w:p w14:paraId="3465CD81" w14:textId="77777777" w:rsidR="00F873FE" w:rsidRDefault="00F873FE" w:rsidP="00F873FE">
      <w:pPr>
        <w:pStyle w:val="R-14"/>
      </w:pPr>
      <w:r>
        <w:t xml:space="preserve"> [1,] 15.98996 20.40392</w:t>
      </w:r>
    </w:p>
    <w:p w14:paraId="40899412" w14:textId="77777777" w:rsidR="00F873FE" w:rsidRDefault="00F873FE" w:rsidP="00F873FE">
      <w:pPr>
        <w:pStyle w:val="R-14"/>
      </w:pPr>
      <w:r>
        <w:t xml:space="preserve"> [2,] 15.49028 18.35249</w:t>
      </w:r>
    </w:p>
    <w:p w14:paraId="790257F1" w14:textId="77777777" w:rsidR="00F873FE" w:rsidRDefault="00F873FE" w:rsidP="00F873FE">
      <w:pPr>
        <w:pStyle w:val="R-14"/>
      </w:pPr>
      <w:r>
        <w:t xml:space="preserve"> [3,] 15.38903 21.06337</w:t>
      </w:r>
    </w:p>
    <w:p w14:paraId="69F4BDD9" w14:textId="77777777" w:rsidR="00F873FE" w:rsidRDefault="00F873FE" w:rsidP="00F873FE">
      <w:pPr>
        <w:pStyle w:val="R-14"/>
      </w:pPr>
      <w:r>
        <w:t xml:space="preserve"> [4,] 16.03633 20.03042</w:t>
      </w:r>
    </w:p>
    <w:p w14:paraId="6D240D10" w14:textId="77777777" w:rsidR="00F873FE" w:rsidRDefault="00F873FE" w:rsidP="00F873FE">
      <w:pPr>
        <w:pStyle w:val="R-14"/>
      </w:pPr>
      <w:r>
        <w:t xml:space="preserve"> [5,] 14.70052 18.29860</w:t>
      </w:r>
    </w:p>
    <w:p w14:paraId="1B1619D9" w14:textId="77777777" w:rsidR="00F873FE" w:rsidRDefault="00F873FE" w:rsidP="00F873FE">
      <w:pPr>
        <w:pStyle w:val="R-14"/>
      </w:pPr>
      <w:r>
        <w:t xml:space="preserve"> [6,] 14.40092 20.51145</w:t>
      </w:r>
    </w:p>
    <w:p w14:paraId="39EA5733" w14:textId="77777777" w:rsidR="00F873FE" w:rsidRDefault="00F873FE" w:rsidP="00F873FE">
      <w:pPr>
        <w:pStyle w:val="R-14"/>
      </w:pPr>
      <w:r>
        <w:t xml:space="preserve"> [7,] 16.26059 20.42173</w:t>
      </w:r>
    </w:p>
    <w:p w14:paraId="6E20104C" w14:textId="77777777" w:rsidR="00F873FE" w:rsidRDefault="00F873FE" w:rsidP="00F873FE">
      <w:pPr>
        <w:pStyle w:val="R-14"/>
      </w:pPr>
      <w:r>
        <w:t xml:space="preserve"> [8,] 14.91134 20.52605</w:t>
      </w:r>
    </w:p>
    <w:p w14:paraId="5F1E2C78" w14:textId="77777777" w:rsidR="00F873FE" w:rsidRDefault="00F873FE" w:rsidP="00F873FE">
      <w:pPr>
        <w:pStyle w:val="R-14"/>
      </w:pPr>
      <w:r>
        <w:t xml:space="preserve"> [9,] 14.83376 21.30088</w:t>
      </w:r>
    </w:p>
    <w:p w14:paraId="239CD0FC" w14:textId="77777777" w:rsidR="00F873FE" w:rsidRDefault="00F873FE" w:rsidP="00F873FE">
      <w:pPr>
        <w:pStyle w:val="R-14"/>
      </w:pPr>
      <w:r>
        <w:t>[10,] 14.79829 18.81859</w:t>
      </w:r>
    </w:p>
    <w:p w14:paraId="520A21C5" w14:textId="77777777" w:rsidR="00F873FE" w:rsidRDefault="00F873FE" w:rsidP="00F873FE">
      <w:pPr>
        <w:pStyle w:val="R-14"/>
      </w:pPr>
      <w:r>
        <w:t>[11,] 14.41775 19.39798</w:t>
      </w:r>
    </w:p>
    <w:p w14:paraId="69BE74AE" w14:textId="77777777" w:rsidR="00F873FE" w:rsidRDefault="00F873FE" w:rsidP="00F873FE">
      <w:pPr>
        <w:pStyle w:val="R-14"/>
      </w:pPr>
      <w:r>
        <w:t>[12,] 13.96203 18.71438</w:t>
      </w:r>
    </w:p>
    <w:p w14:paraId="4A8F298D" w14:textId="77777777" w:rsidR="00F873FE" w:rsidRDefault="00F873FE" w:rsidP="00F873FE">
      <w:pPr>
        <w:pStyle w:val="R-14"/>
      </w:pPr>
      <w:r>
        <w:t>[13,] 14.36722 20.45083</w:t>
      </w:r>
    </w:p>
    <w:p w14:paraId="7139E71A" w14:textId="77777777" w:rsidR="00F873FE" w:rsidRDefault="00F873FE" w:rsidP="00F873FE">
      <w:pPr>
        <w:pStyle w:val="R-14"/>
      </w:pPr>
      <w:r>
        <w:t>[14,] 13.93155 18.74072</w:t>
      </w:r>
    </w:p>
    <w:p w14:paraId="5563CB54" w14:textId="77777777" w:rsidR="00F873FE" w:rsidRDefault="00F873FE" w:rsidP="00F873FE">
      <w:pPr>
        <w:pStyle w:val="R-14"/>
      </w:pPr>
      <w:r>
        <w:t>[15,] 15.79059 19.56830</w:t>
      </w:r>
    </w:p>
    <w:p w14:paraId="707C2B28" w14:textId="77777777" w:rsidR="00F873FE" w:rsidRDefault="00F873FE" w:rsidP="00F873FE">
      <w:pPr>
        <w:pStyle w:val="R-14"/>
      </w:pPr>
      <w:r>
        <w:t>[16,] 17.66219 21.03899</w:t>
      </w:r>
    </w:p>
    <w:p w14:paraId="66908EF8" w14:textId="77777777" w:rsidR="00F873FE" w:rsidRDefault="00F873FE" w:rsidP="00F873FE">
      <w:pPr>
        <w:pStyle w:val="R-14"/>
      </w:pPr>
      <w:r>
        <w:t>[17,] 14.46738 19.26985</w:t>
      </w:r>
    </w:p>
    <w:p w14:paraId="52C9C098" w14:textId="77777777" w:rsidR="00F873FE" w:rsidRDefault="00F873FE" w:rsidP="00F873FE">
      <w:pPr>
        <w:pStyle w:val="R-14"/>
      </w:pPr>
      <w:r>
        <w:t>[18,] 15.98765 21.13704</w:t>
      </w:r>
    </w:p>
    <w:p w14:paraId="20EE74C4" w14:textId="77777777" w:rsidR="00F873FE" w:rsidRDefault="00F873FE" w:rsidP="00F873FE">
      <w:pPr>
        <w:pStyle w:val="R-14"/>
      </w:pPr>
      <w:r>
        <w:t>[19,] 16.31064 21.81709</w:t>
      </w:r>
    </w:p>
    <w:p w14:paraId="77024C1B" w14:textId="77777777" w:rsidR="00F873FE" w:rsidRDefault="00F873FE" w:rsidP="00F873FE">
      <w:pPr>
        <w:pStyle w:val="R-14"/>
      </w:pPr>
      <w:r>
        <w:t>[20,] 16.04713 20.72254</w:t>
      </w:r>
    </w:p>
    <w:p w14:paraId="2E2E9DE6" w14:textId="77777777" w:rsidR="00F873FE" w:rsidRDefault="00F873FE" w:rsidP="00F873FE">
      <w:pPr>
        <w:pStyle w:val="R-14"/>
      </w:pPr>
      <w:r>
        <w:t xml:space="preserve"> </w:t>
      </w:r>
    </w:p>
    <w:p w14:paraId="4D6C3E38" w14:textId="0413B133" w:rsidR="00F873FE" w:rsidRDefault="00F873FE" w:rsidP="00F873FE">
      <w:pPr>
        <w:pStyle w:val="R-14"/>
      </w:pPr>
      <w:r>
        <w:t>&gt; mu.hat</w:t>
      </w:r>
      <w:r w:rsidR="000F2A0D">
        <w:t xml:space="preserve"> </w:t>
      </w:r>
      <w:r>
        <w:t>&lt;-</w:t>
      </w:r>
      <w:r w:rsidR="000F2A0D">
        <w:t xml:space="preserve"> </w:t>
      </w:r>
      <w:r>
        <w:t>colMeans(x)</w:t>
      </w:r>
    </w:p>
    <w:p w14:paraId="4C9BD6FD" w14:textId="0281B352" w:rsidR="00F873FE" w:rsidRDefault="00F873FE" w:rsidP="00F873FE">
      <w:pPr>
        <w:pStyle w:val="R-14"/>
      </w:pPr>
      <w:r>
        <w:t>&gt; sigma.hat</w:t>
      </w:r>
      <w:r w:rsidR="000F2A0D">
        <w:t xml:space="preserve"> </w:t>
      </w:r>
      <w:r>
        <w:t>&lt;-</w:t>
      </w:r>
      <w:r w:rsidR="000F2A0D">
        <w:t xml:space="preserve"> </w:t>
      </w:r>
      <w:r>
        <w:t>cov(x)</w:t>
      </w:r>
    </w:p>
    <w:p w14:paraId="1193904A" w14:textId="44C8F055" w:rsidR="00F873FE" w:rsidRDefault="00F873FE" w:rsidP="00F873FE">
      <w:pPr>
        <w:pStyle w:val="R-14"/>
      </w:pPr>
      <w:r>
        <w:t>&gt; R</w:t>
      </w:r>
      <w:r w:rsidR="000F2A0D">
        <w:t xml:space="preserve"> </w:t>
      </w:r>
      <w:r>
        <w:t>&lt;-</w:t>
      </w:r>
      <w:r w:rsidR="000F2A0D">
        <w:t xml:space="preserve"> </w:t>
      </w:r>
      <w:r>
        <w:t>cor(x)</w:t>
      </w:r>
    </w:p>
    <w:p w14:paraId="65131B55" w14:textId="77777777" w:rsidR="00F873FE" w:rsidRDefault="00F873FE" w:rsidP="00F873FE">
      <w:pPr>
        <w:pStyle w:val="R-14"/>
      </w:pPr>
      <w:r>
        <w:t>&gt; mu.hat</w:t>
      </w:r>
    </w:p>
    <w:p w14:paraId="290C6B6A" w14:textId="77777777" w:rsidR="00F873FE" w:rsidRDefault="00F873FE" w:rsidP="00F873FE">
      <w:pPr>
        <w:pStyle w:val="R-14"/>
      </w:pPr>
      <w:r>
        <w:t>[1] 15.28776 20.02926</w:t>
      </w:r>
    </w:p>
    <w:p w14:paraId="5C818BAF" w14:textId="77777777" w:rsidR="00F873FE" w:rsidRDefault="00F873FE" w:rsidP="00F873FE">
      <w:pPr>
        <w:pStyle w:val="R-14"/>
      </w:pPr>
      <w:r>
        <w:t>&gt; sigma.hat</w:t>
      </w:r>
    </w:p>
    <w:p w14:paraId="70D8B208" w14:textId="77777777" w:rsidR="00F873FE" w:rsidRDefault="00F873FE" w:rsidP="00F873FE">
      <w:pPr>
        <w:pStyle w:val="R-14"/>
      </w:pPr>
      <w:r>
        <w:t xml:space="preserve">          [,1]      [,2]</w:t>
      </w:r>
    </w:p>
    <w:p w14:paraId="4432C79B" w14:textId="77777777" w:rsidR="00F873FE" w:rsidRDefault="00F873FE" w:rsidP="00F873FE">
      <w:pPr>
        <w:pStyle w:val="R-14"/>
      </w:pPr>
      <w:r>
        <w:t>[1,] 0.9288198 0.5473159</w:t>
      </w:r>
    </w:p>
    <w:p w14:paraId="6B2051F5" w14:textId="77777777" w:rsidR="00F873FE" w:rsidRDefault="00F873FE" w:rsidP="00F873FE">
      <w:pPr>
        <w:pStyle w:val="R-14"/>
      </w:pPr>
      <w:r>
        <w:t>[2,] 0.5473159 1.1268952</w:t>
      </w:r>
    </w:p>
    <w:p w14:paraId="51F51D3D" w14:textId="77777777" w:rsidR="00F873FE" w:rsidRDefault="00F873FE" w:rsidP="00F873FE">
      <w:pPr>
        <w:pStyle w:val="R-14"/>
      </w:pPr>
      <w:r>
        <w:t>&gt; R</w:t>
      </w:r>
    </w:p>
    <w:p w14:paraId="436F831A" w14:textId="77777777" w:rsidR="00F873FE" w:rsidRDefault="00F873FE" w:rsidP="00F873FE">
      <w:pPr>
        <w:pStyle w:val="R-14"/>
      </w:pPr>
      <w:r>
        <w:t xml:space="preserve">          [,1]      [,2]</w:t>
      </w:r>
    </w:p>
    <w:p w14:paraId="28056366" w14:textId="77777777" w:rsidR="00F873FE" w:rsidRDefault="00F873FE" w:rsidP="00F873FE">
      <w:pPr>
        <w:pStyle w:val="R-14"/>
      </w:pPr>
      <w:r>
        <w:t>[1,] 1.0000000 0.5349714</w:t>
      </w:r>
    </w:p>
    <w:p w14:paraId="71C3098E" w14:textId="77777777" w:rsidR="00901000" w:rsidRDefault="00F873FE" w:rsidP="00F873FE">
      <w:pPr>
        <w:pStyle w:val="R-14"/>
      </w:pPr>
      <w:r>
        <w:t>[2,] 0.5349714 1.0000000</w:t>
      </w:r>
    </w:p>
    <w:p w14:paraId="6252940E" w14:textId="77777777" w:rsidR="00C36BB3" w:rsidRDefault="00C36BB3" w:rsidP="00F873FE">
      <w:pPr>
        <w:pStyle w:val="R-14"/>
      </w:pPr>
    </w:p>
    <w:p w14:paraId="1506C683" w14:textId="77777777" w:rsidR="00901000" w:rsidRDefault="00F873FE" w:rsidP="002A03F3">
      <w:pPr>
        <w:pStyle w:val="Header"/>
        <w:tabs>
          <w:tab w:val="clear" w:pos="4320"/>
          <w:tab w:val="clear" w:pos="8640"/>
        </w:tabs>
        <w:ind w:left="720"/>
      </w:pPr>
      <w:r>
        <w:t xml:space="preserve">Compare the estimates to the true values. Are the estimates reasonable? What would happen if a larger sample size was taken?  </w:t>
      </w:r>
    </w:p>
    <w:p w14:paraId="3FFA58DF" w14:textId="77777777" w:rsidR="00901000" w:rsidRDefault="00901000" w:rsidP="002A03F3">
      <w:pPr>
        <w:pStyle w:val="Header"/>
        <w:tabs>
          <w:tab w:val="clear" w:pos="4320"/>
          <w:tab w:val="clear" w:pos="8640"/>
        </w:tabs>
        <w:ind w:left="720"/>
      </w:pPr>
    </w:p>
    <w:p w14:paraId="02302F38" w14:textId="77777777" w:rsidR="00901000" w:rsidRDefault="00C9272D" w:rsidP="002A03F3">
      <w:pPr>
        <w:pStyle w:val="Header"/>
        <w:tabs>
          <w:tab w:val="clear" w:pos="4320"/>
          <w:tab w:val="clear" w:pos="8640"/>
        </w:tabs>
        <w:ind w:left="720"/>
      </w:pPr>
      <w:r>
        <w:t xml:space="preserve">Below is a scatter plot of the data overlaid on </w:t>
      </w:r>
      <w:r w:rsidR="00125F27">
        <w:t xml:space="preserve">a </w:t>
      </w:r>
      <w:r>
        <w:t xml:space="preserve">contour plot. The code is the same as before except that I added the 0.001 contour and used the </w:t>
      </w:r>
      <w:r w:rsidRPr="00C9272D">
        <w:rPr>
          <w:rFonts w:ascii="Courier New" w:hAnsi="Courier New" w:cs="Courier New"/>
        </w:rPr>
        <w:t>points()</w:t>
      </w:r>
      <w:r>
        <w:t xml:space="preserve"> function to add the 20 observations to the plot. </w:t>
      </w:r>
    </w:p>
    <w:p w14:paraId="0D902068" w14:textId="77777777" w:rsidR="00C9272D" w:rsidRDefault="00C9272D" w:rsidP="002A03F3">
      <w:pPr>
        <w:pStyle w:val="Header"/>
        <w:tabs>
          <w:tab w:val="clear" w:pos="4320"/>
          <w:tab w:val="clear" w:pos="8640"/>
        </w:tabs>
        <w:ind w:left="720"/>
      </w:pPr>
      <w:r>
        <w:rPr>
          <w:noProof/>
        </w:rPr>
        <w:drawing>
          <wp:inline distT="0" distB="0" distL="0" distR="0" wp14:anchorId="29910390" wp14:editId="3B42842E">
            <wp:extent cx="5612765" cy="559689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6D37FDF0" w14:textId="77777777" w:rsidR="00901000" w:rsidRDefault="00E3674A" w:rsidP="002A03F3">
      <w:pPr>
        <w:pStyle w:val="Header"/>
        <w:tabs>
          <w:tab w:val="clear" w:pos="4320"/>
          <w:tab w:val="clear" w:pos="8640"/>
        </w:tabs>
        <w:ind w:left="720"/>
      </w:pPr>
      <w:r>
        <w:t xml:space="preserve">Notice that </w:t>
      </w:r>
      <w:r w:rsidR="00125F27">
        <w:t>the</w:t>
      </w:r>
      <w:r>
        <w:t xml:space="preserve"> points are within the larger value contours. Why should this happen? </w:t>
      </w:r>
    </w:p>
    <w:p w14:paraId="1815CDF6" w14:textId="77777777" w:rsidR="00E3674A" w:rsidRDefault="00E3674A" w:rsidP="002A03F3">
      <w:pPr>
        <w:pStyle w:val="Header"/>
        <w:tabs>
          <w:tab w:val="clear" w:pos="4320"/>
          <w:tab w:val="clear" w:pos="8640"/>
        </w:tabs>
        <w:ind w:left="720"/>
      </w:pPr>
    </w:p>
    <w:p w14:paraId="178B0DE4" w14:textId="77777777" w:rsidR="00E3674A" w:rsidRDefault="00E3674A" w:rsidP="002A03F3">
      <w:pPr>
        <w:pStyle w:val="Header"/>
        <w:tabs>
          <w:tab w:val="clear" w:pos="4320"/>
          <w:tab w:val="clear" w:pos="8640"/>
        </w:tabs>
        <w:ind w:left="720"/>
      </w:pPr>
      <w:r>
        <w:t>What if N = 200 instead? I used the same code as before except changed the value of N:</w:t>
      </w:r>
    </w:p>
    <w:p w14:paraId="4CA0AE28" w14:textId="77777777" w:rsidR="00E3674A" w:rsidRDefault="00E3674A" w:rsidP="002A03F3">
      <w:pPr>
        <w:pStyle w:val="Header"/>
        <w:tabs>
          <w:tab w:val="clear" w:pos="4320"/>
          <w:tab w:val="clear" w:pos="8640"/>
        </w:tabs>
        <w:ind w:left="720"/>
      </w:pPr>
    </w:p>
    <w:p w14:paraId="4B461590" w14:textId="77777777" w:rsidR="00E3674A" w:rsidRDefault="00125F27" w:rsidP="00E3674A">
      <w:pPr>
        <w:pStyle w:val="R-14"/>
      </w:pPr>
      <w:r>
        <w:lastRenderedPageBreak/>
        <w:t xml:space="preserve">&gt; </w:t>
      </w:r>
      <w:r w:rsidR="00E3674A">
        <w:t>mu.hat</w:t>
      </w:r>
    </w:p>
    <w:p w14:paraId="5AB617C4" w14:textId="77777777" w:rsidR="00E3674A" w:rsidRDefault="00E3674A" w:rsidP="00E3674A">
      <w:pPr>
        <w:pStyle w:val="R-14"/>
      </w:pPr>
      <w:r>
        <w:t>[1] 15.09207 20.00076</w:t>
      </w:r>
    </w:p>
    <w:p w14:paraId="16BAADF8" w14:textId="77777777" w:rsidR="00E3674A" w:rsidRDefault="00E3674A" w:rsidP="00E3674A">
      <w:pPr>
        <w:pStyle w:val="R-14"/>
      </w:pPr>
      <w:r>
        <w:t>&gt; sigma.hat</w:t>
      </w:r>
    </w:p>
    <w:p w14:paraId="12B0CEED" w14:textId="77777777" w:rsidR="00E3674A" w:rsidRDefault="00E3674A" w:rsidP="00E3674A">
      <w:pPr>
        <w:pStyle w:val="R-14"/>
      </w:pPr>
      <w:r>
        <w:t xml:space="preserve">          [,1]      [,2]</w:t>
      </w:r>
    </w:p>
    <w:p w14:paraId="23FF06AF" w14:textId="77777777" w:rsidR="00E3674A" w:rsidRDefault="00E3674A" w:rsidP="00E3674A">
      <w:pPr>
        <w:pStyle w:val="R-14"/>
      </w:pPr>
      <w:r>
        <w:t>[1,] 1.2076645 0.4951661</w:t>
      </w:r>
    </w:p>
    <w:p w14:paraId="09B01DFA" w14:textId="77777777" w:rsidR="00E3674A" w:rsidRDefault="00E3674A" w:rsidP="00E3674A">
      <w:pPr>
        <w:pStyle w:val="R-14"/>
      </w:pPr>
      <w:r>
        <w:t>[2,] 0.4951661 1.2458738</w:t>
      </w:r>
    </w:p>
    <w:p w14:paraId="447AAE5A" w14:textId="77777777" w:rsidR="00E3674A" w:rsidRDefault="00E3674A" w:rsidP="00E3674A">
      <w:pPr>
        <w:pStyle w:val="R-14"/>
      </w:pPr>
      <w:r>
        <w:t>&gt; R</w:t>
      </w:r>
    </w:p>
    <w:p w14:paraId="317F84D1" w14:textId="77777777" w:rsidR="00E3674A" w:rsidRDefault="00E3674A" w:rsidP="00E3674A">
      <w:pPr>
        <w:pStyle w:val="R-14"/>
      </w:pPr>
      <w:r>
        <w:t xml:space="preserve">          [,1]      [,2]</w:t>
      </w:r>
    </w:p>
    <w:p w14:paraId="041722C4" w14:textId="77777777" w:rsidR="00E3674A" w:rsidRDefault="00E3674A" w:rsidP="00E3674A">
      <w:pPr>
        <w:pStyle w:val="R-14"/>
      </w:pPr>
      <w:r>
        <w:t>[1,] 1.0000000 0.4036833</w:t>
      </w:r>
    </w:p>
    <w:p w14:paraId="069D6EB5" w14:textId="77777777" w:rsidR="00E3674A" w:rsidRDefault="00E3674A" w:rsidP="00E3674A">
      <w:pPr>
        <w:pStyle w:val="R-14"/>
      </w:pPr>
      <w:r>
        <w:t>[2,] 0.4036833 1.0000000</w:t>
      </w:r>
    </w:p>
    <w:p w14:paraId="60ACBD64" w14:textId="77777777" w:rsidR="00E3674A" w:rsidRDefault="00E3674A" w:rsidP="002A03F3">
      <w:pPr>
        <w:pStyle w:val="Header"/>
        <w:tabs>
          <w:tab w:val="clear" w:pos="4320"/>
          <w:tab w:val="clear" w:pos="8640"/>
        </w:tabs>
        <w:ind w:left="720"/>
      </w:pPr>
      <w:r>
        <w:rPr>
          <w:noProof/>
        </w:rPr>
        <w:drawing>
          <wp:inline distT="0" distB="0" distL="0" distR="0" wp14:anchorId="01D59C86" wp14:editId="7AE282EA">
            <wp:extent cx="5612765" cy="559689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5DEA828A" w14:textId="77777777" w:rsidR="00E3674A" w:rsidRDefault="00E3674A" w:rsidP="002A03F3">
      <w:pPr>
        <w:pStyle w:val="Header"/>
        <w:tabs>
          <w:tab w:val="clear" w:pos="4320"/>
          <w:tab w:val="clear" w:pos="8640"/>
        </w:tabs>
        <w:ind w:left="720"/>
      </w:pPr>
    </w:p>
    <w:p w14:paraId="089EC07A" w14:textId="77777777" w:rsidR="00250959" w:rsidRDefault="00250959" w:rsidP="00250959">
      <w:pPr>
        <w:pStyle w:val="Header"/>
        <w:tabs>
          <w:tab w:val="clear" w:pos="4320"/>
          <w:tab w:val="clear" w:pos="8640"/>
        </w:tabs>
        <w:ind w:left="720"/>
      </w:pPr>
      <w:r>
        <w:t>What if N = 2000 instead? I used the same code as before except changed the value of N:</w:t>
      </w:r>
    </w:p>
    <w:p w14:paraId="4D4AC1B7" w14:textId="77777777" w:rsidR="00E3674A" w:rsidRDefault="00E3674A" w:rsidP="002A03F3">
      <w:pPr>
        <w:pStyle w:val="Header"/>
        <w:tabs>
          <w:tab w:val="clear" w:pos="4320"/>
          <w:tab w:val="clear" w:pos="8640"/>
        </w:tabs>
        <w:ind w:left="720"/>
      </w:pPr>
    </w:p>
    <w:p w14:paraId="47F66890" w14:textId="77777777" w:rsidR="00250959" w:rsidRDefault="00250959" w:rsidP="00250959">
      <w:pPr>
        <w:pStyle w:val="R-14"/>
      </w:pPr>
      <w:r>
        <w:lastRenderedPageBreak/>
        <w:t>&gt; mu.hat</w:t>
      </w:r>
    </w:p>
    <w:p w14:paraId="53164968" w14:textId="77777777" w:rsidR="00250959" w:rsidRDefault="00250959" w:rsidP="00250959">
      <w:pPr>
        <w:pStyle w:val="R-14"/>
      </w:pPr>
      <w:r>
        <w:t>[1] 15.00649 19.99490</w:t>
      </w:r>
    </w:p>
    <w:p w14:paraId="190B069B" w14:textId="77777777" w:rsidR="00250959" w:rsidRDefault="00250959" w:rsidP="00250959">
      <w:pPr>
        <w:pStyle w:val="R-14"/>
      </w:pPr>
      <w:r>
        <w:t>&gt; sigma.hat</w:t>
      </w:r>
    </w:p>
    <w:p w14:paraId="57092A65" w14:textId="77777777" w:rsidR="00250959" w:rsidRDefault="00250959" w:rsidP="00250959">
      <w:pPr>
        <w:pStyle w:val="R-14"/>
      </w:pPr>
      <w:r>
        <w:t xml:space="preserve">          [,1]      [,2]</w:t>
      </w:r>
    </w:p>
    <w:p w14:paraId="15AC467A" w14:textId="77777777" w:rsidR="00250959" w:rsidRDefault="00250959" w:rsidP="00250959">
      <w:pPr>
        <w:pStyle w:val="R-14"/>
      </w:pPr>
      <w:r>
        <w:t>[1,] 0.9726854 0.4203948</w:t>
      </w:r>
    </w:p>
    <w:p w14:paraId="0D186B5F" w14:textId="77777777" w:rsidR="00250959" w:rsidRDefault="00250959" w:rsidP="00250959">
      <w:pPr>
        <w:pStyle w:val="R-14"/>
      </w:pPr>
      <w:r>
        <w:t>[2,] 0.4203948 1.2017892</w:t>
      </w:r>
    </w:p>
    <w:p w14:paraId="7CDBE610" w14:textId="77777777" w:rsidR="00250959" w:rsidRDefault="00250959" w:rsidP="00250959">
      <w:pPr>
        <w:pStyle w:val="R-14"/>
      </w:pPr>
      <w:r>
        <w:t>&gt; R</w:t>
      </w:r>
    </w:p>
    <w:p w14:paraId="1B15E9C1" w14:textId="77777777" w:rsidR="00250959" w:rsidRDefault="00250959" w:rsidP="00250959">
      <w:pPr>
        <w:pStyle w:val="R-14"/>
      </w:pPr>
      <w:r>
        <w:t xml:space="preserve">          [,1]      [,2]</w:t>
      </w:r>
    </w:p>
    <w:p w14:paraId="32B540FE" w14:textId="77777777" w:rsidR="00250959" w:rsidRDefault="00250959" w:rsidP="00250959">
      <w:pPr>
        <w:pStyle w:val="R-14"/>
      </w:pPr>
      <w:r>
        <w:t>[1,] 1.0000000 0.3888275</w:t>
      </w:r>
    </w:p>
    <w:p w14:paraId="6E8B2CBC" w14:textId="77777777" w:rsidR="00250959" w:rsidRDefault="00250959" w:rsidP="00250959">
      <w:pPr>
        <w:pStyle w:val="R-14"/>
      </w:pPr>
      <w:r>
        <w:t>[2,] 0.3888275 1.0000000</w:t>
      </w:r>
    </w:p>
    <w:p w14:paraId="6C4007AE" w14:textId="77777777" w:rsidR="00250959" w:rsidRDefault="00250959" w:rsidP="002A03F3">
      <w:pPr>
        <w:pStyle w:val="Header"/>
        <w:tabs>
          <w:tab w:val="clear" w:pos="4320"/>
          <w:tab w:val="clear" w:pos="8640"/>
        </w:tabs>
        <w:ind w:left="720"/>
      </w:pPr>
      <w:r>
        <w:rPr>
          <w:noProof/>
        </w:rPr>
        <w:drawing>
          <wp:inline distT="0" distB="0" distL="0" distR="0" wp14:anchorId="5EC53ABA" wp14:editId="4F6ADBBE">
            <wp:extent cx="5612765" cy="559689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6F7380E4" w14:textId="77777777" w:rsidR="009C42E0" w:rsidRDefault="0063054F" w:rsidP="0063054F">
      <w:pPr>
        <w:ind w:left="720"/>
      </w:pPr>
      <w:r>
        <w:t xml:space="preserve">I was a little surprised to see </w:t>
      </w:r>
      <w:r w:rsidR="00337842">
        <w:t>r</w:t>
      </w:r>
      <w:r w:rsidR="00337842">
        <w:rPr>
          <w:vertAlign w:val="subscript"/>
        </w:rPr>
        <w:t>12</w:t>
      </w:r>
      <w:r>
        <w:t xml:space="preserve"> get farther from the true value. I also tried N = 20000 and </w:t>
      </w:r>
      <w:r w:rsidR="00125F27">
        <w:t xml:space="preserve">obtained </w:t>
      </w:r>
      <w:r w:rsidR="009C13FF">
        <w:t>r</w:t>
      </w:r>
      <w:r w:rsidR="009C13FF">
        <w:rPr>
          <w:vertAlign w:val="subscript"/>
        </w:rPr>
        <w:t>12</w:t>
      </w:r>
      <w:r>
        <w:t>= 0.44</w:t>
      </w:r>
      <w:r w:rsidR="009C42E0">
        <w:t>.</w:t>
      </w:r>
    </w:p>
    <w:p w14:paraId="3D248D36" w14:textId="77777777" w:rsidR="009C42E0" w:rsidRDefault="009C42E0" w:rsidP="0063054F">
      <w:pPr>
        <w:ind w:left="720"/>
      </w:pPr>
    </w:p>
    <w:p w14:paraId="3E4A1720" w14:textId="77777777" w:rsidR="00250959" w:rsidRDefault="00250959" w:rsidP="0063054F">
      <w:pPr>
        <w:ind w:left="720"/>
      </w:pPr>
    </w:p>
    <w:p w14:paraId="3B65FD8B" w14:textId="77777777" w:rsidR="009C42E0" w:rsidRDefault="009C42E0" w:rsidP="00AD12E2">
      <w:pPr>
        <w:pStyle w:val="Header"/>
        <w:tabs>
          <w:tab w:val="clear" w:pos="4320"/>
          <w:tab w:val="clear" w:pos="8640"/>
        </w:tabs>
      </w:pPr>
      <w:r w:rsidRPr="009C42E0">
        <w:rPr>
          <w:u w:val="single"/>
        </w:rPr>
        <w:lastRenderedPageBreak/>
        <w:t>Questions</w:t>
      </w:r>
      <w:r>
        <w:t>:</w:t>
      </w:r>
    </w:p>
    <w:p w14:paraId="52BC8BF2" w14:textId="77777777" w:rsidR="009C42E0" w:rsidRDefault="009C42E0" w:rsidP="00AD12E2">
      <w:pPr>
        <w:pStyle w:val="Header"/>
        <w:numPr>
          <w:ilvl w:val="0"/>
          <w:numId w:val="27"/>
        </w:numPr>
        <w:tabs>
          <w:tab w:val="clear" w:pos="4320"/>
          <w:tab w:val="clear" w:pos="8640"/>
          <w:tab w:val="left" w:pos="990"/>
        </w:tabs>
        <w:ind w:left="720" w:hanging="720"/>
      </w:pPr>
      <w:r>
        <w:t xml:space="preserve">How would you simulate trivariate normal data? </w:t>
      </w:r>
    </w:p>
    <w:p w14:paraId="2651A393" w14:textId="77777777" w:rsidR="0046047F" w:rsidRDefault="009C42E0" w:rsidP="00497488">
      <w:pPr>
        <w:pStyle w:val="Header"/>
        <w:numPr>
          <w:ilvl w:val="0"/>
          <w:numId w:val="27"/>
        </w:numPr>
        <w:tabs>
          <w:tab w:val="clear" w:pos="4320"/>
          <w:tab w:val="clear" w:pos="8640"/>
          <w:tab w:val="left" w:pos="990"/>
        </w:tabs>
        <w:ind w:left="720" w:hanging="720"/>
      </w:pPr>
      <w:r>
        <w:t xml:space="preserve">Why is it useful to be able to simulate data? </w:t>
      </w:r>
    </w:p>
    <w:p w14:paraId="24FCFE05" w14:textId="77777777" w:rsidR="00DE3B0F" w:rsidRDefault="00DE3B0F" w:rsidP="00DE3B0F">
      <w:pPr>
        <w:pStyle w:val="Header"/>
        <w:tabs>
          <w:tab w:val="clear" w:pos="4320"/>
          <w:tab w:val="clear" w:pos="8640"/>
          <w:tab w:val="left" w:pos="990"/>
        </w:tabs>
      </w:pPr>
    </w:p>
    <w:p w14:paraId="18A9C176" w14:textId="77777777" w:rsidR="00E56E2E" w:rsidRDefault="00E56E2E">
      <w:pPr>
        <w:rPr>
          <w:b/>
          <w:u w:val="single"/>
        </w:rPr>
      </w:pPr>
      <w:r>
        <w:rPr>
          <w:b/>
          <w:u w:val="single"/>
        </w:rPr>
        <w:br w:type="page"/>
      </w:r>
    </w:p>
    <w:p w14:paraId="436F95D2" w14:textId="77777777" w:rsidR="00DE3B0F" w:rsidRPr="008477D3" w:rsidRDefault="00DE3B0F" w:rsidP="00DE3B0F">
      <w:pPr>
        <w:rPr>
          <w:b/>
          <w:u w:val="single"/>
        </w:rPr>
      </w:pPr>
      <w:r>
        <w:rPr>
          <w:b/>
          <w:u w:val="single"/>
        </w:rPr>
        <w:lastRenderedPageBreak/>
        <w:t>Checking multivariate normality</w:t>
      </w:r>
    </w:p>
    <w:p w14:paraId="2AD37DD8" w14:textId="77777777" w:rsidR="00DE3B0F" w:rsidRDefault="00DE3B0F" w:rsidP="00DE3B0F"/>
    <w:p w14:paraId="0E8F982B" w14:textId="77777777" w:rsidR="00DE3B0F" w:rsidRDefault="00DE3B0F" w:rsidP="00DE3B0F">
      <w:pPr>
        <w:ind w:left="720"/>
      </w:pPr>
      <w:r>
        <w:t xml:space="preserve">Some of the statistical methods that we will examine this semester have an underlying multivariate normal distribution assumption for </w:t>
      </w:r>
      <w:r w:rsidR="003F1FDA">
        <w:t>the</w:t>
      </w:r>
      <w:r>
        <w:t xml:space="preserve"> data. </w:t>
      </w:r>
    </w:p>
    <w:p w14:paraId="35CD7526" w14:textId="77777777" w:rsidR="00DE3B0F" w:rsidRDefault="00DE3B0F" w:rsidP="00DE3B0F">
      <w:pPr>
        <w:ind w:left="720"/>
      </w:pPr>
    </w:p>
    <w:p w14:paraId="2614103E" w14:textId="77777777" w:rsidR="00DE3B0F" w:rsidRDefault="00DE3B0F" w:rsidP="00DE3B0F">
      <w:pPr>
        <w:ind w:left="720"/>
      </w:pPr>
      <w:r w:rsidRPr="00D82DF1">
        <w:rPr>
          <w:u w:val="single"/>
        </w:rPr>
        <w:t>Questions</w:t>
      </w:r>
      <w:r>
        <w:t>:</w:t>
      </w:r>
    </w:p>
    <w:p w14:paraId="6ABFE167" w14:textId="77777777" w:rsidR="00DE3B0F" w:rsidRDefault="00DE3B0F" w:rsidP="00DE3B0F">
      <w:pPr>
        <w:pStyle w:val="ListParagraph"/>
        <w:numPr>
          <w:ilvl w:val="0"/>
          <w:numId w:val="31"/>
        </w:numPr>
      </w:pPr>
      <w:r>
        <w:t>Suppose a statistical method has a multivariate normal distribution assumption and it was not satisfied. What are the potential consequences?</w:t>
      </w:r>
    </w:p>
    <w:p w14:paraId="5E37262D" w14:textId="77777777" w:rsidR="00DE3B0F" w:rsidRDefault="00DE3B0F" w:rsidP="00DE3B0F">
      <w:pPr>
        <w:pStyle w:val="ListParagraph"/>
        <w:numPr>
          <w:ilvl w:val="0"/>
          <w:numId w:val="31"/>
        </w:numPr>
      </w:pPr>
      <w:r>
        <w:t xml:space="preserve">How could you approximately verify multivariate normality was true for </w:t>
      </w:r>
    </w:p>
    <w:p w14:paraId="04C06C8F" w14:textId="77777777" w:rsidR="00DE3B0F" w:rsidRDefault="00DE3B0F" w:rsidP="00DE3B0F">
      <w:pPr>
        <w:pStyle w:val="ListParagraph"/>
        <w:numPr>
          <w:ilvl w:val="1"/>
          <w:numId w:val="31"/>
        </w:numPr>
      </w:pPr>
      <w:r>
        <w:t>Data collected upon two variables</w:t>
      </w:r>
    </w:p>
    <w:p w14:paraId="6511661D" w14:textId="77777777" w:rsidR="00DE3B0F" w:rsidRDefault="00DE3B0F" w:rsidP="00DE3B0F">
      <w:pPr>
        <w:pStyle w:val="ListParagraph"/>
        <w:numPr>
          <w:ilvl w:val="1"/>
          <w:numId w:val="31"/>
        </w:numPr>
      </w:pPr>
      <w:r>
        <w:t>Data collected upon three variables</w:t>
      </w:r>
    </w:p>
    <w:p w14:paraId="67876144" w14:textId="77777777" w:rsidR="00DE3B0F" w:rsidRDefault="00DE3B0F" w:rsidP="00DE3B0F">
      <w:pPr>
        <w:pStyle w:val="ListParagraph"/>
        <w:numPr>
          <w:ilvl w:val="1"/>
          <w:numId w:val="31"/>
        </w:numPr>
      </w:pPr>
      <w:r>
        <w:t>Data collected upon &gt; three variables</w:t>
      </w:r>
    </w:p>
    <w:p w14:paraId="4FAB5BC6" w14:textId="77777777" w:rsidR="00DE3B0F" w:rsidRDefault="00DE3B0F" w:rsidP="00DE3B0F">
      <w:pPr>
        <w:ind w:left="720"/>
      </w:pPr>
    </w:p>
    <w:p w14:paraId="7BEC8E3F" w14:textId="77777777" w:rsidR="00DE3B0F" w:rsidRDefault="00DE3B0F" w:rsidP="00DE3B0F">
      <w:pPr>
        <w:pStyle w:val="Header"/>
        <w:tabs>
          <w:tab w:val="clear" w:pos="4320"/>
          <w:tab w:val="clear" w:pos="8640"/>
        </w:tabs>
        <w:ind w:left="720"/>
      </w:pPr>
      <w:r>
        <w:t xml:space="preserve">An “ad-hoc” way for checking a multivariate normality assumption is </w:t>
      </w:r>
      <w:r w:rsidRPr="003F1FDA">
        <w:t xml:space="preserve">to check for </w:t>
      </w:r>
      <w:r w:rsidR="003F1FDA">
        <w:t xml:space="preserve">data </w:t>
      </w:r>
      <w:r w:rsidR="002C6C8E">
        <w:t xml:space="preserve">falling </w:t>
      </w:r>
      <w:r w:rsidR="003F1FDA">
        <w:t>into an approximate ellipse shape within</w:t>
      </w:r>
      <w:r w:rsidRPr="003F1FDA">
        <w:t xml:space="preserve"> each </w:t>
      </w:r>
      <w:r w:rsidR="003F1FDA">
        <w:t xml:space="preserve">possible pairwise </w:t>
      </w:r>
      <w:r w:rsidRPr="003F1FDA">
        <w:t xml:space="preserve">scatter plot </w:t>
      </w:r>
      <w:r w:rsidR="003F1FDA">
        <w:t>(use side-by-side scatter plots – see the graphics section)</w:t>
      </w:r>
      <w:r w:rsidRPr="003F1FDA">
        <w:t>. This does NOT ensure multivariate normality, but it</w:t>
      </w:r>
      <w:r w:rsidR="003F1FDA" w:rsidRPr="003F1FDA">
        <w:t xml:space="preserve"> </w:t>
      </w:r>
      <w:r w:rsidRPr="003F1FDA">
        <w:t xml:space="preserve">gives </w:t>
      </w:r>
      <w:r w:rsidR="003F1FDA">
        <w:t>“</w:t>
      </w:r>
      <w:r w:rsidRPr="003F1FDA">
        <w:t>some</w:t>
      </w:r>
      <w:r w:rsidR="003F1FDA">
        <w:t>”</w:t>
      </w:r>
      <w:r w:rsidRPr="003F1FDA">
        <w:t xml:space="preserve"> credibility to the assumption.</w:t>
      </w:r>
      <w:r>
        <w:t xml:space="preserve">  </w:t>
      </w:r>
    </w:p>
    <w:p w14:paraId="3D1A067D" w14:textId="77777777" w:rsidR="00DE3B0F" w:rsidRDefault="00DE3B0F" w:rsidP="00DE3B0F">
      <w:pPr>
        <w:ind w:left="720"/>
      </w:pPr>
    </w:p>
    <w:p w14:paraId="2A77D023" w14:textId="07587C91" w:rsidR="00DE3B0F" w:rsidRPr="004A1CCD" w:rsidRDefault="00DE3B0F" w:rsidP="00DE3B0F">
      <w:r w:rsidRPr="004821B1">
        <w:rPr>
          <w:u w:val="single"/>
        </w:rPr>
        <w:t>Example</w:t>
      </w:r>
      <w:r w:rsidRPr="004821B1">
        <w:t>: Bivariate normal distribution</w:t>
      </w:r>
      <w:r>
        <w:t xml:space="preserve"> plot </w:t>
      </w:r>
      <w:r w:rsidRPr="004821B1">
        <w:t>(</w:t>
      </w:r>
      <w:r w:rsidR="008029D7">
        <w:t>N</w:t>
      </w:r>
      <w:r>
        <w:t>ormal</w:t>
      </w:r>
      <w:r w:rsidR="008029D7">
        <w:t>P</w:t>
      </w:r>
      <w:r>
        <w:t>lot.</w:t>
      </w:r>
      <w:r w:rsidR="008029D7">
        <w:t>R</w:t>
      </w:r>
      <w:r>
        <w:t>)</w:t>
      </w:r>
      <w:r w:rsidRPr="004A1CCD">
        <w:t xml:space="preserve">  </w:t>
      </w:r>
    </w:p>
    <w:p w14:paraId="5178A9AD" w14:textId="77777777" w:rsidR="00DE3B0F" w:rsidRDefault="00DE3B0F" w:rsidP="00DE3B0F">
      <w:pPr>
        <w:ind w:left="720"/>
      </w:pPr>
    </w:p>
    <w:p w14:paraId="1D123F52" w14:textId="77777777" w:rsidR="00DE3B0F" w:rsidRDefault="00DE3B0F" w:rsidP="00DE3B0F">
      <w:pPr>
        <w:pStyle w:val="Header"/>
        <w:tabs>
          <w:tab w:val="clear" w:pos="4320"/>
          <w:tab w:val="clear" w:pos="8640"/>
          <w:tab w:val="left" w:pos="990"/>
        </w:tabs>
        <w:ind w:left="720"/>
      </w:pPr>
      <w:r>
        <w:t xml:space="preserve">For the </w:t>
      </w:r>
      <w:r w:rsidRPr="008A6752">
        <w:rPr>
          <w:position w:val="-52"/>
        </w:rPr>
        <w:object w:dxaOrig="4560" w:dyaOrig="1240" w14:anchorId="517CF09F">
          <v:shape id="_x0000_i1079" type="#_x0000_t75" style="width:228.45pt;height:61.35pt" o:ole="">
            <v:imagedata r:id="rId55" o:title=""/>
          </v:shape>
          <o:OLEObject Type="Embed" ProgID="Equation.DSMT4" ShapeID="_x0000_i1079" DrawAspect="Content" ObjectID="_1753514298" r:id="rId133"/>
        </w:object>
      </w:r>
      <w:r>
        <w:t xml:space="preserve"> </w:t>
      </w:r>
      <w:r w:rsidR="002C6C8E">
        <w:t xml:space="preserve">data simulation </w:t>
      </w:r>
      <w:r>
        <w:t xml:space="preserve">example, below </w:t>
      </w:r>
      <w:r w:rsidR="00F76564">
        <w:t>are</w:t>
      </w:r>
      <w:r>
        <w:t xml:space="preserve"> 3D estimate</w:t>
      </w:r>
      <w:r w:rsidR="00F76564">
        <w:t>s</w:t>
      </w:r>
      <w:r>
        <w:t xml:space="preserve"> of the </w:t>
      </w:r>
      <w:r w:rsidR="002C6C8E">
        <w:t>density</w:t>
      </w:r>
      <w:r>
        <w:t xml:space="preserve"> for </w:t>
      </w:r>
      <w:r w:rsidRPr="00DE3B0F">
        <w:rPr>
          <w:b/>
        </w:rPr>
        <w:t>x</w:t>
      </w:r>
      <w:r>
        <w:t>:</w:t>
      </w:r>
    </w:p>
    <w:p w14:paraId="6013EEB9" w14:textId="77777777" w:rsidR="00F76564" w:rsidRDefault="00F76564">
      <w:pPr>
        <w:rPr>
          <w:b/>
          <w:u w:val="single"/>
        </w:rPr>
      </w:pPr>
    </w:p>
    <w:p w14:paraId="77BA2969" w14:textId="77777777" w:rsidR="00F76564" w:rsidRDefault="00F012C3" w:rsidP="00820238">
      <w:pPr>
        <w:ind w:left="720"/>
      </w:pPr>
      <w:r>
        <w:rPr>
          <w:noProof/>
        </w:rPr>
        <w:lastRenderedPageBreak/>
        <w:drawing>
          <wp:anchor distT="0" distB="0" distL="114300" distR="114300" simplePos="0" relativeHeight="251662336" behindDoc="0" locked="0" layoutInCell="1" allowOverlap="1" wp14:anchorId="4127F37B" wp14:editId="34B488DB">
            <wp:simplePos x="0" y="0"/>
            <wp:positionH relativeFrom="column">
              <wp:posOffset>2432685</wp:posOffset>
            </wp:positionH>
            <wp:positionV relativeFrom="paragraph">
              <wp:posOffset>3175</wp:posOffset>
            </wp:positionV>
            <wp:extent cx="4297680" cy="4279265"/>
            <wp:effectExtent l="0" t="0" r="7620" b="698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a:extLst>
                        <a:ext uri="{28A0092B-C50C-407E-A947-70E740481C1C}">
                          <a14:useLocalDpi xmlns:a14="http://schemas.microsoft.com/office/drawing/2010/main" val="0"/>
                        </a:ext>
                      </a:extLst>
                    </a:blip>
                    <a:stretch>
                      <a:fillRect/>
                    </a:stretch>
                  </pic:blipFill>
                  <pic:spPr>
                    <a:xfrm>
                      <a:off x="0" y="0"/>
                      <a:ext cx="4297680" cy="4279265"/>
                    </a:xfrm>
                    <a:prstGeom prst="rect">
                      <a:avLst/>
                    </a:prstGeom>
                  </pic:spPr>
                </pic:pic>
              </a:graphicData>
            </a:graphic>
            <wp14:sizeRelH relativeFrom="margin">
              <wp14:pctWidth>0</wp14:pctWidth>
            </wp14:sizeRelH>
            <wp14:sizeRelV relativeFrom="margin">
              <wp14:pctHeight>0</wp14:pctHeight>
            </wp14:sizeRelV>
          </wp:anchor>
        </w:drawing>
      </w:r>
      <w:r w:rsidR="00F76564" w:rsidRPr="00F76564">
        <w:t>N</w:t>
      </w:r>
      <w:r w:rsidR="00F76564">
        <w:t xml:space="preserve"> </w:t>
      </w:r>
      <w:r w:rsidR="00F76564" w:rsidRPr="00F76564">
        <w:t>=</w:t>
      </w:r>
      <w:r w:rsidR="00F76564">
        <w:t xml:space="preserve"> 20</w:t>
      </w:r>
      <w:r w:rsidR="00820238">
        <w:t xml:space="preserve"> (it’s best to rotate this plot)</w:t>
      </w:r>
      <w:r w:rsidR="00F76564">
        <w:t>:</w:t>
      </w:r>
    </w:p>
    <w:p w14:paraId="3BD3AB2A" w14:textId="77777777" w:rsidR="00F76564" w:rsidRDefault="00F76564"/>
    <w:p w14:paraId="425A3436" w14:textId="77777777" w:rsidR="00820238" w:rsidRDefault="00820238"/>
    <w:p w14:paraId="1991E02C" w14:textId="77777777" w:rsidR="00820238" w:rsidRDefault="00820238"/>
    <w:p w14:paraId="0C51C8B0" w14:textId="77777777" w:rsidR="00820238" w:rsidRDefault="00820238"/>
    <w:p w14:paraId="388CAD1A" w14:textId="77777777" w:rsidR="00820238" w:rsidRDefault="00820238"/>
    <w:p w14:paraId="07D99BE2" w14:textId="77777777" w:rsidR="00820238" w:rsidRDefault="00820238"/>
    <w:p w14:paraId="423DF3FC" w14:textId="77777777" w:rsidR="00820238" w:rsidRDefault="00820238"/>
    <w:p w14:paraId="5DC5DDF1" w14:textId="77777777" w:rsidR="00820238" w:rsidRDefault="00820238"/>
    <w:p w14:paraId="0AE046C3" w14:textId="77777777" w:rsidR="00820238" w:rsidRDefault="00820238"/>
    <w:p w14:paraId="59076302" w14:textId="77777777" w:rsidR="00820238" w:rsidRDefault="00820238"/>
    <w:p w14:paraId="0B6E1819" w14:textId="77777777" w:rsidR="00820238" w:rsidRDefault="00F012C3">
      <w:r>
        <w:rPr>
          <w:noProof/>
        </w:rPr>
        <w:drawing>
          <wp:anchor distT="0" distB="0" distL="114300" distR="114300" simplePos="0" relativeHeight="251661312" behindDoc="0" locked="0" layoutInCell="1" allowOverlap="1" wp14:anchorId="0CF304DD" wp14:editId="620E5AD0">
            <wp:simplePos x="0" y="0"/>
            <wp:positionH relativeFrom="column">
              <wp:posOffset>2667000</wp:posOffset>
            </wp:positionH>
            <wp:positionV relativeFrom="paragraph">
              <wp:posOffset>287020</wp:posOffset>
            </wp:positionV>
            <wp:extent cx="4077970" cy="4132580"/>
            <wp:effectExtent l="0" t="0" r="0" b="127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a:extLst>
                        <a:ext uri="{28A0092B-C50C-407E-A947-70E740481C1C}">
                          <a14:useLocalDpi xmlns:a14="http://schemas.microsoft.com/office/drawing/2010/main" val="0"/>
                        </a:ext>
                      </a:extLst>
                    </a:blip>
                    <a:stretch>
                      <a:fillRect/>
                    </a:stretch>
                  </pic:blipFill>
                  <pic:spPr>
                    <a:xfrm>
                      <a:off x="0" y="0"/>
                      <a:ext cx="4077970" cy="4132580"/>
                    </a:xfrm>
                    <a:prstGeom prst="rect">
                      <a:avLst/>
                    </a:prstGeom>
                  </pic:spPr>
                </pic:pic>
              </a:graphicData>
            </a:graphic>
            <wp14:sizeRelH relativeFrom="margin">
              <wp14:pctWidth>0</wp14:pctWidth>
            </wp14:sizeRelH>
            <wp14:sizeRelV relativeFrom="margin">
              <wp14:pctHeight>0</wp14:pctHeight>
            </wp14:sizeRelV>
          </wp:anchor>
        </w:drawing>
      </w:r>
    </w:p>
    <w:p w14:paraId="199F3ECB" w14:textId="77777777" w:rsidR="00820238" w:rsidRDefault="00820238"/>
    <w:p w14:paraId="0D389EB5" w14:textId="77777777" w:rsidR="00820238" w:rsidRDefault="00820238"/>
    <w:p w14:paraId="502D38A1" w14:textId="77777777" w:rsidR="00F76564" w:rsidRDefault="00F76564" w:rsidP="00820238">
      <w:pPr>
        <w:ind w:left="720"/>
      </w:pPr>
      <w:r>
        <w:t>N = 200</w:t>
      </w:r>
      <w:r w:rsidR="00820238">
        <w:t xml:space="preserve"> (it’s best to rotate this plot):</w:t>
      </w:r>
    </w:p>
    <w:p w14:paraId="71E25F23" w14:textId="77777777" w:rsidR="00F76564" w:rsidRDefault="00F76564"/>
    <w:p w14:paraId="1468BC13" w14:textId="77777777" w:rsidR="00F76564" w:rsidRDefault="00F76564"/>
    <w:p w14:paraId="1103F035" w14:textId="77777777" w:rsidR="00F76564" w:rsidRDefault="00F76564"/>
    <w:p w14:paraId="5F22E9C8" w14:textId="77777777" w:rsidR="00820238" w:rsidRDefault="00820238"/>
    <w:p w14:paraId="596F9743" w14:textId="77777777" w:rsidR="00E06C5D" w:rsidRDefault="00E06C5D">
      <w:pPr>
        <w:rPr>
          <w:b/>
          <w:u w:val="single"/>
        </w:rPr>
      </w:pPr>
      <w:r>
        <w:rPr>
          <w:b/>
          <w:u w:val="single"/>
        </w:rPr>
        <w:br w:type="page"/>
      </w:r>
    </w:p>
    <w:p w14:paraId="290ADDFA" w14:textId="77777777" w:rsidR="00820238" w:rsidRDefault="00F012C3" w:rsidP="00820238">
      <w:pPr>
        <w:ind w:left="720"/>
      </w:pPr>
      <w:r>
        <w:rPr>
          <w:noProof/>
        </w:rPr>
        <w:lastRenderedPageBreak/>
        <w:drawing>
          <wp:anchor distT="0" distB="0" distL="114300" distR="114300" simplePos="0" relativeHeight="251660288" behindDoc="0" locked="0" layoutInCell="1" allowOverlap="1" wp14:anchorId="5BBED72B" wp14:editId="43518541">
            <wp:simplePos x="0" y="0"/>
            <wp:positionH relativeFrom="column">
              <wp:posOffset>2416175</wp:posOffset>
            </wp:positionH>
            <wp:positionV relativeFrom="paragraph">
              <wp:posOffset>18415</wp:posOffset>
            </wp:positionV>
            <wp:extent cx="4041140" cy="4187825"/>
            <wp:effectExtent l="0" t="0" r="0" b="3175"/>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extLst>
                        <a:ext uri="{28A0092B-C50C-407E-A947-70E740481C1C}">
                          <a14:useLocalDpi xmlns:a14="http://schemas.microsoft.com/office/drawing/2010/main" val="0"/>
                        </a:ext>
                      </a:extLst>
                    </a:blip>
                    <a:stretch>
                      <a:fillRect/>
                    </a:stretch>
                  </pic:blipFill>
                  <pic:spPr>
                    <a:xfrm>
                      <a:off x="0" y="0"/>
                      <a:ext cx="4041140" cy="4187825"/>
                    </a:xfrm>
                    <a:prstGeom prst="rect">
                      <a:avLst/>
                    </a:prstGeom>
                  </pic:spPr>
                </pic:pic>
              </a:graphicData>
            </a:graphic>
            <wp14:sizeRelH relativeFrom="margin">
              <wp14:pctWidth>0</wp14:pctWidth>
            </wp14:sizeRelH>
            <wp14:sizeRelV relativeFrom="margin">
              <wp14:pctHeight>0</wp14:pctHeight>
            </wp14:sizeRelV>
          </wp:anchor>
        </w:drawing>
      </w:r>
      <w:r w:rsidR="00820238">
        <w:t>N= 2000:</w:t>
      </w:r>
    </w:p>
    <w:p w14:paraId="20F2843B" w14:textId="77777777" w:rsidR="00820238" w:rsidRDefault="00820238" w:rsidP="00820238">
      <w:pPr>
        <w:ind w:left="720"/>
      </w:pPr>
    </w:p>
    <w:p w14:paraId="12C79F0F" w14:textId="77777777" w:rsidR="00820238" w:rsidRDefault="00820238" w:rsidP="00820238">
      <w:pPr>
        <w:ind w:left="720"/>
      </w:pPr>
    </w:p>
    <w:p w14:paraId="0F2DAAD7" w14:textId="77777777" w:rsidR="00820238" w:rsidRDefault="00820238" w:rsidP="00820238">
      <w:pPr>
        <w:ind w:left="720"/>
      </w:pPr>
    </w:p>
    <w:p w14:paraId="65FFA9E8" w14:textId="77777777" w:rsidR="00820238" w:rsidRDefault="00820238" w:rsidP="00820238">
      <w:pPr>
        <w:ind w:left="720"/>
      </w:pPr>
    </w:p>
    <w:p w14:paraId="1C262524" w14:textId="77777777" w:rsidR="00820238" w:rsidRDefault="00820238" w:rsidP="00820238">
      <w:pPr>
        <w:ind w:left="720"/>
      </w:pPr>
    </w:p>
    <w:p w14:paraId="7E6B9337" w14:textId="77777777" w:rsidR="00820238" w:rsidRDefault="00820238" w:rsidP="00820238">
      <w:pPr>
        <w:ind w:left="720"/>
      </w:pPr>
    </w:p>
    <w:p w14:paraId="7FFBAD92" w14:textId="77777777" w:rsidR="00820238" w:rsidRDefault="00820238" w:rsidP="00820238">
      <w:pPr>
        <w:ind w:left="720"/>
      </w:pPr>
    </w:p>
    <w:p w14:paraId="753EBF55" w14:textId="77777777" w:rsidR="00820238" w:rsidRDefault="00820238" w:rsidP="00820238">
      <w:pPr>
        <w:ind w:left="720"/>
      </w:pPr>
    </w:p>
    <w:p w14:paraId="033F257B" w14:textId="77777777" w:rsidR="00820238" w:rsidRDefault="00820238" w:rsidP="00820238">
      <w:pPr>
        <w:ind w:left="720"/>
      </w:pPr>
    </w:p>
    <w:p w14:paraId="288D8E11" w14:textId="77777777" w:rsidR="00820238" w:rsidRDefault="00820238" w:rsidP="00820238">
      <w:pPr>
        <w:ind w:left="720"/>
      </w:pPr>
    </w:p>
    <w:p w14:paraId="598FE65D" w14:textId="77777777" w:rsidR="00820238" w:rsidRDefault="00820238" w:rsidP="00820238">
      <w:pPr>
        <w:ind w:left="720"/>
      </w:pPr>
    </w:p>
    <w:p w14:paraId="00855382" w14:textId="77777777" w:rsidR="00820238" w:rsidRDefault="00820238" w:rsidP="00820238">
      <w:pPr>
        <w:ind w:left="720"/>
      </w:pPr>
    </w:p>
    <w:p w14:paraId="15E14DEA" w14:textId="77777777" w:rsidR="00820238" w:rsidRDefault="00820238" w:rsidP="00820238">
      <w:pPr>
        <w:ind w:left="720"/>
      </w:pPr>
    </w:p>
    <w:p w14:paraId="7F76B983" w14:textId="77777777" w:rsidR="00820238" w:rsidRDefault="00820238" w:rsidP="00820238">
      <w:pPr>
        <w:ind w:left="720"/>
      </w:pPr>
    </w:p>
    <w:p w14:paraId="08B7C214" w14:textId="77777777" w:rsidR="00820238" w:rsidRDefault="00820238" w:rsidP="00820238">
      <w:pPr>
        <w:ind w:left="720"/>
      </w:pPr>
    </w:p>
    <w:p w14:paraId="0C9D2F4B" w14:textId="77777777" w:rsidR="00820238" w:rsidRDefault="00820238" w:rsidP="00820238">
      <w:pPr>
        <w:ind w:left="720"/>
      </w:pPr>
      <w:r>
        <w:t xml:space="preserve">What do you think about the </w:t>
      </w:r>
      <w:r w:rsidR="007B0249">
        <w:t>bivariate</w:t>
      </w:r>
      <w:r>
        <w:t xml:space="preserve"> normal assumption for each N? </w:t>
      </w:r>
    </w:p>
    <w:p w14:paraId="052C024D" w14:textId="77777777" w:rsidR="007B0249" w:rsidRDefault="007B0249" w:rsidP="00820238">
      <w:pPr>
        <w:ind w:left="720"/>
      </w:pPr>
    </w:p>
    <w:p w14:paraId="04610457" w14:textId="77777777" w:rsidR="007B0249" w:rsidRDefault="007B0249" w:rsidP="00820238">
      <w:pPr>
        <w:ind w:left="720"/>
      </w:pPr>
      <w:r>
        <w:t xml:space="preserve">Below is the code that I added to the previous data simulation example: </w:t>
      </w:r>
    </w:p>
    <w:p w14:paraId="18F03235" w14:textId="77777777" w:rsidR="007B0249" w:rsidRDefault="007B0249" w:rsidP="00820238">
      <w:pPr>
        <w:ind w:left="720"/>
      </w:pPr>
    </w:p>
    <w:p w14:paraId="51C2E25C" w14:textId="37116DC9" w:rsidR="007B0249" w:rsidRDefault="007B0249" w:rsidP="007B0249">
      <w:pPr>
        <w:pStyle w:val="R-14"/>
      </w:pPr>
      <w:r>
        <w:t>&gt; fx.hat</w:t>
      </w:r>
      <w:r w:rsidR="00B11D47">
        <w:t xml:space="preserve"> </w:t>
      </w:r>
      <w:r>
        <w:t>&lt;-</w:t>
      </w:r>
      <w:r w:rsidR="00B11D47">
        <w:t xml:space="preserve"> </w:t>
      </w:r>
      <w:r>
        <w:t>kde2d(x = x[,1], y = x[,2])</w:t>
      </w:r>
    </w:p>
    <w:p w14:paraId="3C72CBB9" w14:textId="32AD7ED4" w:rsidR="007B0249" w:rsidRDefault="007B0249" w:rsidP="007B0249">
      <w:pPr>
        <w:pStyle w:val="R-14"/>
      </w:pPr>
      <w:r>
        <w:t>&gt; #</w:t>
      </w:r>
      <w:r w:rsidR="00B11D47">
        <w:t xml:space="preserve"> </w:t>
      </w:r>
      <w:r>
        <w:t>fx.hat$x</w:t>
      </w:r>
    </w:p>
    <w:p w14:paraId="1AFE4C0E" w14:textId="44E75771" w:rsidR="007B0249" w:rsidRDefault="007B0249" w:rsidP="007B0249">
      <w:pPr>
        <w:pStyle w:val="R-14"/>
      </w:pPr>
      <w:r>
        <w:t>&gt; #</w:t>
      </w:r>
      <w:r w:rsidR="00B11D47">
        <w:t xml:space="preserve"> </w:t>
      </w:r>
      <w:r>
        <w:t>fx.hat$y</w:t>
      </w:r>
    </w:p>
    <w:p w14:paraId="28B87261" w14:textId="11302C6D" w:rsidR="002C6C8E" w:rsidRDefault="007B0249" w:rsidP="007B0249">
      <w:pPr>
        <w:pStyle w:val="R-14"/>
      </w:pPr>
      <w:r>
        <w:t>&gt; #</w:t>
      </w:r>
      <w:r w:rsidR="00B11D47">
        <w:t xml:space="preserve"> </w:t>
      </w:r>
      <w:r>
        <w:t>fx.hat$z</w:t>
      </w:r>
      <w:r w:rsidR="002C6C8E">
        <w:t xml:space="preserve"> #</w:t>
      </w:r>
      <w:r w:rsidR="00DE1242">
        <w:t xml:space="preserve"> </w:t>
      </w:r>
      <w:r w:rsidR="002C6C8E">
        <w:t xml:space="preserve">Matrix of estimated f(x) values for a grid of </w:t>
      </w:r>
    </w:p>
    <w:p w14:paraId="4708BD0B" w14:textId="278F8805" w:rsidR="007B0249" w:rsidRDefault="002C6C8E" w:rsidP="007B0249">
      <w:pPr>
        <w:pStyle w:val="R-14"/>
      </w:pPr>
      <w:r>
        <w:t xml:space="preserve">             </w:t>
      </w:r>
      <w:r w:rsidR="00DE1242">
        <w:t xml:space="preserve">  </w:t>
      </w:r>
      <w:r>
        <w:t>x-axis and y-axis values</w:t>
      </w:r>
    </w:p>
    <w:p w14:paraId="3549259D" w14:textId="77777777" w:rsidR="007B0249" w:rsidRDefault="007B0249" w:rsidP="007B0249">
      <w:pPr>
        <w:pStyle w:val="R-14"/>
      </w:pPr>
      <w:r>
        <w:t xml:space="preserve">&gt; persp3d(x = fx.hat$x, y = fx.hat$y, z = fx.hat$z, col = </w:t>
      </w:r>
    </w:p>
    <w:p w14:paraId="5234D0F9" w14:textId="77777777" w:rsidR="007B0249" w:rsidRDefault="007B0249" w:rsidP="007B0249">
      <w:pPr>
        <w:pStyle w:val="R-14"/>
      </w:pPr>
      <w:r>
        <w:t xml:space="preserve">    "</w:t>
      </w:r>
      <w:r w:rsidR="00F012C3">
        <w:t>orange</w:t>
      </w:r>
      <w:r>
        <w:t xml:space="preserve">", xlab = "x1", ylab = "x2", zlab = "f(x)", xlim </w:t>
      </w:r>
    </w:p>
    <w:p w14:paraId="4F41D199" w14:textId="77777777" w:rsidR="007B0249" w:rsidRDefault="007B0249" w:rsidP="007B0249">
      <w:pPr>
        <w:pStyle w:val="R-14"/>
      </w:pPr>
      <w:r>
        <w:t xml:space="preserve">    = c(10, 25), ylim = c(10,25), zlim = c(0, 0.16))</w:t>
      </w:r>
    </w:p>
    <w:p w14:paraId="2B12BF10" w14:textId="77777777" w:rsidR="007B0249" w:rsidRDefault="007B0249" w:rsidP="007B0249">
      <w:pPr>
        <w:pStyle w:val="R-14"/>
      </w:pPr>
    </w:p>
    <w:p w14:paraId="0938928C" w14:textId="77777777" w:rsidR="00F012C3" w:rsidRDefault="00F012C3" w:rsidP="00820238">
      <w:pPr>
        <w:ind w:left="720"/>
      </w:pPr>
      <w:r>
        <w:t xml:space="preserve">The </w:t>
      </w:r>
      <w:r w:rsidRPr="00F012C3">
        <w:rPr>
          <w:rFonts w:ascii="Courier New" w:hAnsi="Courier New" w:cs="Courier New"/>
        </w:rPr>
        <w:t xml:space="preserve">kde2d() </w:t>
      </w:r>
      <w:r>
        <w:t>function produces a “kernel density estimate” for the probability density based on the sample</w:t>
      </w:r>
      <w:r w:rsidR="002C6C8E">
        <w:t>d</w:t>
      </w:r>
      <w:r>
        <w:t xml:space="preserve"> </w:t>
      </w:r>
      <w:r>
        <w:lastRenderedPageBreak/>
        <w:t xml:space="preserve">data. You are not responsible for knowing how kernel density estimation works. </w:t>
      </w:r>
    </w:p>
    <w:p w14:paraId="5A5AAE25" w14:textId="77777777" w:rsidR="00F012C3" w:rsidRDefault="00F012C3" w:rsidP="00820238">
      <w:pPr>
        <w:ind w:left="720"/>
      </w:pPr>
    </w:p>
    <w:p w14:paraId="63D79E80" w14:textId="77777777" w:rsidR="00F012C3" w:rsidRDefault="00F012C3" w:rsidP="00820238">
      <w:pPr>
        <w:ind w:left="720"/>
      </w:pPr>
      <w:r>
        <w:t xml:space="preserve">The actual normal distribution can be added to the plots as well: </w:t>
      </w:r>
    </w:p>
    <w:p w14:paraId="61E88544" w14:textId="77777777" w:rsidR="00F012C3" w:rsidRDefault="00F012C3" w:rsidP="00820238">
      <w:pPr>
        <w:ind w:left="720"/>
      </w:pPr>
    </w:p>
    <w:p w14:paraId="304D69B4" w14:textId="77777777" w:rsidR="00695E9C" w:rsidRDefault="00695E9C" w:rsidP="00695E9C">
      <w:pPr>
        <w:ind w:left="720"/>
      </w:pPr>
      <w:r>
        <w:t xml:space="preserve">N = 2000: </w:t>
      </w:r>
    </w:p>
    <w:p w14:paraId="24DCFCBA" w14:textId="77777777" w:rsidR="00695E9C" w:rsidRDefault="00695E9C" w:rsidP="00695E9C">
      <w:pPr>
        <w:ind w:left="720"/>
      </w:pPr>
      <w:r>
        <w:rPr>
          <w:noProof/>
        </w:rPr>
        <w:drawing>
          <wp:inline distT="0" distB="0" distL="0" distR="0" wp14:anchorId="2971F963" wp14:editId="14791E96">
            <wp:extent cx="4381500" cy="41814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stretch>
                      <a:fillRect/>
                    </a:stretch>
                  </pic:blipFill>
                  <pic:spPr>
                    <a:xfrm>
                      <a:off x="0" y="0"/>
                      <a:ext cx="4381500" cy="4181475"/>
                    </a:xfrm>
                    <a:prstGeom prst="rect">
                      <a:avLst/>
                    </a:prstGeom>
                  </pic:spPr>
                </pic:pic>
              </a:graphicData>
            </a:graphic>
          </wp:inline>
        </w:drawing>
      </w:r>
    </w:p>
    <w:p w14:paraId="4CD83958" w14:textId="77777777" w:rsidR="00820238" w:rsidRDefault="00820238">
      <w:pPr>
        <w:rPr>
          <w:b/>
          <w:u w:val="single"/>
        </w:rPr>
      </w:pPr>
    </w:p>
    <w:p w14:paraId="1E1CD3A4" w14:textId="77777777" w:rsidR="00820238" w:rsidRDefault="00820238">
      <w:pPr>
        <w:rPr>
          <w:b/>
          <w:u w:val="single"/>
        </w:rPr>
      </w:pPr>
    </w:p>
    <w:p w14:paraId="52EFF8EB" w14:textId="77777777" w:rsidR="00820238" w:rsidRDefault="00BF447F" w:rsidP="00BF447F">
      <w:pPr>
        <w:ind w:left="720"/>
      </w:pPr>
      <w:r>
        <w:t xml:space="preserve">Contour plots can be drawn as well! Please see the corresponding program. </w:t>
      </w:r>
    </w:p>
    <w:p w14:paraId="5B2D2E01" w14:textId="77777777" w:rsidR="00820238" w:rsidRDefault="00820238">
      <w:pPr>
        <w:rPr>
          <w:b/>
          <w:u w:val="single"/>
        </w:rPr>
      </w:pPr>
    </w:p>
    <w:p w14:paraId="6F4AC602" w14:textId="77777777" w:rsidR="00820238" w:rsidRDefault="00820238">
      <w:pPr>
        <w:rPr>
          <w:b/>
          <w:u w:val="single"/>
        </w:rPr>
      </w:pPr>
    </w:p>
    <w:p w14:paraId="229B3F47" w14:textId="77777777" w:rsidR="00E863A7" w:rsidRDefault="00E863A7">
      <w:pPr>
        <w:rPr>
          <w:b/>
          <w:u w:val="single"/>
        </w:rPr>
      </w:pPr>
      <w:r>
        <w:rPr>
          <w:b/>
          <w:u w:val="single"/>
        </w:rPr>
        <w:br w:type="page"/>
      </w:r>
    </w:p>
    <w:p w14:paraId="38D746B5" w14:textId="77777777" w:rsidR="00E06C5D" w:rsidRPr="00895755" w:rsidRDefault="00E06C5D" w:rsidP="00E06C5D">
      <w:pPr>
        <w:rPr>
          <w:b/>
          <w:u w:val="single"/>
        </w:rPr>
      </w:pPr>
      <w:r>
        <w:rPr>
          <w:b/>
          <w:u w:val="single"/>
        </w:rPr>
        <w:lastRenderedPageBreak/>
        <w:t>Standardized Data</w:t>
      </w:r>
    </w:p>
    <w:p w14:paraId="35C06545" w14:textId="77777777" w:rsidR="00E06C5D" w:rsidRDefault="00E06C5D" w:rsidP="00E06C5D">
      <w:pPr>
        <w:pStyle w:val="BodyTextIndent"/>
      </w:pPr>
    </w:p>
    <w:p w14:paraId="30F9E7E7" w14:textId="77777777" w:rsidR="00E06C5D" w:rsidRPr="004A1CCD" w:rsidRDefault="00E06C5D" w:rsidP="00E06C5D">
      <w:pPr>
        <w:pStyle w:val="BodyTextIndent"/>
      </w:pPr>
      <w:r w:rsidRPr="004A1CCD">
        <w:t>Sometimes it is easier to work with data which are on the same scale. Standardiz</w:t>
      </w:r>
      <w:r>
        <w:t>ed data</w:t>
      </w:r>
      <w:r w:rsidRPr="004A1CCD">
        <w:t xml:space="preserve"> can </w:t>
      </w:r>
      <w:r>
        <w:t xml:space="preserve">be </w:t>
      </w:r>
      <w:r w:rsidRPr="004A1CCD">
        <w:t xml:space="preserve">used to convert the data to a unitless scale. Let </w:t>
      </w:r>
    </w:p>
    <w:p w14:paraId="7E42489B" w14:textId="77777777" w:rsidR="00E06C5D" w:rsidRDefault="00E06C5D" w:rsidP="00E06C5D">
      <w:pPr>
        <w:pStyle w:val="BodyTextIndent"/>
        <w:ind w:left="1440"/>
      </w:pPr>
    </w:p>
    <w:p w14:paraId="4FE84B48" w14:textId="77777777" w:rsidR="00E06C5D" w:rsidRPr="004A1CCD" w:rsidRDefault="00E06C5D" w:rsidP="00E06C5D">
      <w:pPr>
        <w:pStyle w:val="BodyTextIndent"/>
        <w:ind w:left="1440"/>
      </w:pPr>
      <w:r w:rsidRPr="00895755">
        <w:rPr>
          <w:position w:val="-52"/>
        </w:rPr>
        <w:object w:dxaOrig="2000" w:dyaOrig="1140" w14:anchorId="05972F3F">
          <v:shape id="_x0000_i1080" type="#_x0000_t75" style="width:100.45pt;height:56pt" o:ole="">
            <v:imagedata r:id="rId138" o:title=""/>
          </v:shape>
          <o:OLEObject Type="Embed" ProgID="Equation.DSMT4" ShapeID="_x0000_i1080" DrawAspect="Content" ObjectID="_1753514299" r:id="rId139"/>
        </w:object>
      </w:r>
    </w:p>
    <w:p w14:paraId="1D9CF56E" w14:textId="77777777" w:rsidR="00E06C5D" w:rsidRDefault="00E06C5D" w:rsidP="00E06C5D">
      <w:pPr>
        <w:pStyle w:val="BodyTextIndent"/>
      </w:pPr>
    </w:p>
    <w:p w14:paraId="2980427F" w14:textId="77777777" w:rsidR="00E06C5D" w:rsidRPr="004A1CCD" w:rsidRDefault="00E06C5D" w:rsidP="00E06C5D">
      <w:pPr>
        <w:pStyle w:val="BodyTextIndent"/>
      </w:pPr>
      <w:r w:rsidRPr="004A1CCD">
        <w:t xml:space="preserve">for </w:t>
      </w:r>
      <w:r w:rsidRPr="004A1CCD">
        <w:rPr>
          <w:iCs/>
        </w:rPr>
        <w:t>r</w:t>
      </w:r>
      <w:r>
        <w:rPr>
          <w:iCs/>
        </w:rPr>
        <w:t xml:space="preserve"> </w:t>
      </w:r>
      <w:r w:rsidRPr="004A1CCD">
        <w:t>=</w:t>
      </w:r>
      <w:r>
        <w:t xml:space="preserve"> </w:t>
      </w:r>
      <w:r w:rsidRPr="004A1CCD">
        <w:t>1,</w:t>
      </w:r>
      <w:r>
        <w:t xml:space="preserve"> </w:t>
      </w:r>
      <w:r w:rsidRPr="004A1CCD">
        <w:t>…,</w:t>
      </w:r>
      <w:r>
        <w:t xml:space="preserve"> </w:t>
      </w:r>
      <w:r w:rsidRPr="004A1CCD">
        <w:rPr>
          <w:iCs/>
        </w:rPr>
        <w:t>N</w:t>
      </w:r>
      <w:r w:rsidRPr="004A1CCD">
        <w:t xml:space="preserve"> and </w:t>
      </w:r>
      <w:r w:rsidRPr="004A1CCD">
        <w:rPr>
          <w:iCs/>
        </w:rPr>
        <w:t>j</w:t>
      </w:r>
      <w:r>
        <w:rPr>
          <w:iCs/>
        </w:rPr>
        <w:t xml:space="preserve"> </w:t>
      </w:r>
      <w:r w:rsidRPr="004A1CCD">
        <w:t>=</w:t>
      </w:r>
      <w:r>
        <w:t xml:space="preserve"> </w:t>
      </w:r>
      <w:r w:rsidRPr="004A1CCD">
        <w:t>1,</w:t>
      </w:r>
      <w:r>
        <w:t xml:space="preserve"> </w:t>
      </w:r>
      <w:r w:rsidRPr="004A1CCD">
        <w:t>…,</w:t>
      </w:r>
      <w:r>
        <w:t xml:space="preserve"> </w:t>
      </w:r>
      <w:r w:rsidRPr="004A1CCD">
        <w:rPr>
          <w:iCs/>
        </w:rPr>
        <w:t>p</w:t>
      </w:r>
      <w:r w:rsidRPr="004A1CCD">
        <w:t xml:space="preserve">. </w:t>
      </w:r>
      <w:r>
        <w:t>The z</w:t>
      </w:r>
      <w:r w:rsidRPr="004A1CCD">
        <w:rPr>
          <w:iCs/>
          <w:vertAlign w:val="subscript"/>
        </w:rPr>
        <w:t>rj</w:t>
      </w:r>
      <w:r w:rsidRPr="004A1CCD">
        <w:t xml:space="preserve"> </w:t>
      </w:r>
      <w:r>
        <w:t xml:space="preserve">values together will have a sample </w:t>
      </w:r>
      <w:r w:rsidRPr="004A1CCD">
        <w:t xml:space="preserve">mean of 0 and </w:t>
      </w:r>
      <w:r>
        <w:t xml:space="preserve">sample </w:t>
      </w:r>
      <w:r w:rsidRPr="004A1CCD">
        <w:t>variance of 1 for each variable</w:t>
      </w:r>
      <w:r>
        <w:t xml:space="preserve"> r</w:t>
      </w:r>
      <w:r w:rsidRPr="004A1CCD">
        <w:t xml:space="preserve">.  </w:t>
      </w:r>
    </w:p>
    <w:p w14:paraId="3883CB31" w14:textId="77777777" w:rsidR="00E06C5D" w:rsidRPr="004A1CCD" w:rsidRDefault="00E06C5D" w:rsidP="00E06C5D">
      <w:pPr>
        <w:pStyle w:val="BodyTextIndent"/>
      </w:pPr>
    </w:p>
    <w:p w14:paraId="3316F476" w14:textId="77777777" w:rsidR="00E06C5D" w:rsidRDefault="00E06C5D" w:rsidP="00E06C5D">
      <w:pPr>
        <w:pStyle w:val="BodyTextIndent"/>
      </w:pPr>
      <w:r>
        <w:t>We can put all of these values into a m</w:t>
      </w:r>
      <w:r w:rsidRPr="004A1CCD">
        <w:t>atrix</w:t>
      </w:r>
      <w:r>
        <w:t>:</w:t>
      </w:r>
    </w:p>
    <w:p w14:paraId="12AD2EA8" w14:textId="77777777" w:rsidR="00E06C5D" w:rsidRPr="004A1CCD" w:rsidRDefault="00E06C5D" w:rsidP="00E06C5D">
      <w:pPr>
        <w:pStyle w:val="BodyTextIndent"/>
      </w:pPr>
      <w:r w:rsidRPr="004A1CCD">
        <w:t xml:space="preserve"> </w:t>
      </w:r>
    </w:p>
    <w:p w14:paraId="18E3AA11" w14:textId="77777777" w:rsidR="00E06C5D" w:rsidRDefault="00E06C5D" w:rsidP="00E06C5D">
      <w:pPr>
        <w:pStyle w:val="BodyTextIndent"/>
        <w:ind w:left="1440"/>
      </w:pPr>
      <w:r w:rsidRPr="004A1CCD">
        <w:rPr>
          <w:position w:val="-108"/>
        </w:rPr>
        <w:object w:dxaOrig="4160" w:dyaOrig="2360" w14:anchorId="13FC33B2">
          <v:shape id="_x0000_i1081" type="#_x0000_t75" style="width:208pt;height:119.1pt" o:ole="">
            <v:imagedata r:id="rId140" o:title=""/>
          </v:shape>
          <o:OLEObject Type="Embed" ProgID="Equation.DSMT4" ShapeID="_x0000_i1081" DrawAspect="Content" ObjectID="_1753514300" r:id="rId141"/>
        </w:object>
      </w:r>
    </w:p>
    <w:p w14:paraId="71000924" w14:textId="77777777" w:rsidR="00E06C5D" w:rsidRPr="004A1CCD" w:rsidRDefault="00E06C5D" w:rsidP="00E06C5D">
      <w:pPr>
        <w:pStyle w:val="BodyTextIndent"/>
        <w:ind w:left="1440"/>
      </w:pPr>
    </w:p>
    <w:p w14:paraId="296BA869" w14:textId="77777777" w:rsidR="00E06C5D" w:rsidRPr="004A1CCD" w:rsidRDefault="00E06C5D" w:rsidP="00E06C5D">
      <w:pPr>
        <w:pStyle w:val="BodyTextIndent"/>
      </w:pPr>
    </w:p>
    <w:p w14:paraId="22288137" w14:textId="7900AFA2" w:rsidR="00E06C5D" w:rsidRPr="004A1CCD" w:rsidRDefault="00E06C5D" w:rsidP="00E06C5D">
      <w:pPr>
        <w:pStyle w:val="Header"/>
        <w:tabs>
          <w:tab w:val="clear" w:pos="4320"/>
          <w:tab w:val="clear" w:pos="8640"/>
        </w:tabs>
      </w:pPr>
      <w:r w:rsidRPr="004A1CCD">
        <w:rPr>
          <w:u w:val="single"/>
        </w:rPr>
        <w:t>Example</w:t>
      </w:r>
      <w:r w:rsidRPr="004A1CCD">
        <w:t>: Cereal data (cereal.</w:t>
      </w:r>
      <w:r w:rsidR="00B1125F">
        <w:t>R</w:t>
      </w:r>
      <w:r>
        <w:t>, cereal.</w:t>
      </w:r>
      <w:r w:rsidR="00B1125F">
        <w:t>csv</w:t>
      </w:r>
      <w:r w:rsidRPr="004A1CCD">
        <w:t>)</w:t>
      </w:r>
    </w:p>
    <w:p w14:paraId="06F1CFE2" w14:textId="77777777" w:rsidR="00E06C5D" w:rsidRDefault="00E06C5D" w:rsidP="00E06C5D">
      <w:pPr>
        <w:pStyle w:val="Header"/>
        <w:tabs>
          <w:tab w:val="clear" w:pos="4320"/>
          <w:tab w:val="clear" w:pos="8640"/>
        </w:tabs>
        <w:ind w:left="720"/>
      </w:pPr>
    </w:p>
    <w:p w14:paraId="05C0CDB9" w14:textId="77777777" w:rsidR="00E06C5D" w:rsidRDefault="00E06C5D" w:rsidP="00E06C5D">
      <w:pPr>
        <w:pStyle w:val="Header"/>
        <w:tabs>
          <w:tab w:val="clear" w:pos="4320"/>
          <w:tab w:val="clear" w:pos="8640"/>
        </w:tabs>
        <w:ind w:left="720"/>
      </w:pPr>
      <w:r>
        <w:t xml:space="preserve">For sugar, fat, and sodium, I standardized their serving size adjusted values: </w:t>
      </w:r>
    </w:p>
    <w:p w14:paraId="50A0E3A9" w14:textId="77777777" w:rsidR="00E06C5D" w:rsidRDefault="00E06C5D" w:rsidP="00E06C5D">
      <w:pPr>
        <w:pStyle w:val="Header"/>
        <w:tabs>
          <w:tab w:val="clear" w:pos="4320"/>
          <w:tab w:val="clear" w:pos="8640"/>
        </w:tabs>
        <w:ind w:left="720"/>
      </w:pPr>
    </w:p>
    <w:p w14:paraId="474A9FBD" w14:textId="3A690FD9" w:rsidR="00E06C5D" w:rsidRDefault="00E06C5D" w:rsidP="00E06C5D">
      <w:pPr>
        <w:pStyle w:val="R-14"/>
      </w:pPr>
      <w:r>
        <w:t>&gt; Z</w:t>
      </w:r>
      <w:r w:rsidR="00B1125F">
        <w:t xml:space="preserve"> </w:t>
      </w:r>
      <w:r>
        <w:t>&lt;-</w:t>
      </w:r>
      <w:r w:rsidR="00B1125F">
        <w:t xml:space="preserve"> </w:t>
      </w:r>
      <w:r>
        <w:t>scale(cereal[,8:10])</w:t>
      </w:r>
    </w:p>
    <w:p w14:paraId="14DEEB3B" w14:textId="77777777" w:rsidR="00E06C5D" w:rsidRDefault="00E06C5D" w:rsidP="00E06C5D">
      <w:pPr>
        <w:pStyle w:val="R-14"/>
      </w:pPr>
      <w:r>
        <w:t>&gt; head(Z)</w:t>
      </w:r>
    </w:p>
    <w:p w14:paraId="46F2FA8B" w14:textId="77777777" w:rsidR="00E06C5D" w:rsidRDefault="00E06C5D" w:rsidP="00E06C5D">
      <w:pPr>
        <w:pStyle w:val="R-14"/>
      </w:pPr>
      <w:r>
        <w:t xml:space="preserve">       sugar         fat     sodium</w:t>
      </w:r>
    </w:p>
    <w:p w14:paraId="7282849A" w14:textId="77777777" w:rsidR="00E06C5D" w:rsidRDefault="00E06C5D" w:rsidP="00E06C5D">
      <w:pPr>
        <w:pStyle w:val="R-14"/>
      </w:pPr>
      <w:r>
        <w:lastRenderedPageBreak/>
        <w:t>1  0.4528441 -1.16234084 0.18546994</w:t>
      </w:r>
    </w:p>
    <w:p w14:paraId="14260D8C" w14:textId="77777777" w:rsidR="00E06C5D" w:rsidRDefault="00E06C5D" w:rsidP="00E06C5D">
      <w:pPr>
        <w:pStyle w:val="R-14"/>
      </w:pPr>
      <w:r>
        <w:t>2 -1.4575233 -1.16234084 1.63578030</w:t>
      </w:r>
    </w:p>
    <w:p w14:paraId="12E2623E" w14:textId="77777777" w:rsidR="00E06C5D" w:rsidRDefault="00E06C5D" w:rsidP="00E06C5D">
      <w:pPr>
        <w:pStyle w:val="R-14"/>
      </w:pPr>
      <w:r>
        <w:t>3 -1.4575233 -1.16234084 2.07087341</w:t>
      </w:r>
    </w:p>
    <w:p w14:paraId="11DFA8B6" w14:textId="77777777" w:rsidR="00E06C5D" w:rsidRDefault="00E06C5D" w:rsidP="00E06C5D">
      <w:pPr>
        <w:pStyle w:val="R-14"/>
      </w:pPr>
      <w:r>
        <w:t>4 -1.5172223  1.09496344 1.27320271</w:t>
      </w:r>
    </w:p>
    <w:p w14:paraId="4C580CD5" w14:textId="77777777" w:rsidR="00E06C5D" w:rsidRDefault="00E06C5D" w:rsidP="00E06C5D">
      <w:pPr>
        <w:pStyle w:val="R-14"/>
      </w:pPr>
      <w:r>
        <w:t>5  0.9622754  0.04155478 0.56255063</w:t>
      </w:r>
    </w:p>
    <w:p w14:paraId="68F1227D" w14:textId="77777777" w:rsidR="00E06C5D" w:rsidRDefault="00E06C5D" w:rsidP="00E06C5D">
      <w:pPr>
        <w:pStyle w:val="R-14"/>
      </w:pPr>
      <w:r>
        <w:t>6  0.4374379 -1.16234084 0.07786627</w:t>
      </w:r>
    </w:p>
    <w:p w14:paraId="05C510D2" w14:textId="77777777" w:rsidR="00E06C5D" w:rsidRDefault="00E06C5D" w:rsidP="00E06C5D">
      <w:pPr>
        <w:pStyle w:val="R-14"/>
      </w:pPr>
    </w:p>
    <w:p w14:paraId="742301FB" w14:textId="77777777" w:rsidR="00E06C5D" w:rsidRDefault="00E06C5D" w:rsidP="00E06C5D">
      <w:pPr>
        <w:pStyle w:val="R-14"/>
      </w:pPr>
      <w:r>
        <w:t>&gt; cov(Z)</w:t>
      </w:r>
    </w:p>
    <w:p w14:paraId="7E0FF523" w14:textId="77777777" w:rsidR="00E06C5D" w:rsidRDefault="00E06C5D" w:rsidP="00E06C5D">
      <w:pPr>
        <w:pStyle w:val="R-14"/>
      </w:pPr>
      <w:r>
        <w:t xml:space="preserve">            sugar        fat     sodium</w:t>
      </w:r>
    </w:p>
    <w:p w14:paraId="453C42C4" w14:textId="77777777" w:rsidR="00E06C5D" w:rsidRDefault="00E06C5D" w:rsidP="00E06C5D">
      <w:pPr>
        <w:pStyle w:val="R-14"/>
      </w:pPr>
      <w:r>
        <w:t>sugar   1.0000000  0.2397225 -0.1635699</w:t>
      </w:r>
    </w:p>
    <w:p w14:paraId="33DA2734" w14:textId="77777777" w:rsidR="00E06C5D" w:rsidRDefault="00E06C5D" w:rsidP="00E06C5D">
      <w:pPr>
        <w:pStyle w:val="R-14"/>
      </w:pPr>
      <w:r>
        <w:t>fat     0.2397225  1.0000000 -0.0661432</w:t>
      </w:r>
    </w:p>
    <w:p w14:paraId="531ED31A" w14:textId="77777777" w:rsidR="00E06C5D" w:rsidRDefault="00E06C5D" w:rsidP="00E06C5D">
      <w:pPr>
        <w:pStyle w:val="R-14"/>
      </w:pPr>
      <w:r>
        <w:t>sodium -0.1635699 -0.0661432  1.0000000</w:t>
      </w:r>
    </w:p>
    <w:p w14:paraId="609564C9" w14:textId="77777777" w:rsidR="00E06C5D" w:rsidRDefault="00E06C5D" w:rsidP="00E06C5D">
      <w:pPr>
        <w:pStyle w:val="R-14"/>
      </w:pPr>
    </w:p>
    <w:p w14:paraId="5E4852C7" w14:textId="77777777" w:rsidR="00E06C5D" w:rsidRDefault="00E06C5D" w:rsidP="00E06C5D">
      <w:pPr>
        <w:pStyle w:val="R-14"/>
      </w:pPr>
      <w:r>
        <w:t>&gt; cor(Z)</w:t>
      </w:r>
    </w:p>
    <w:p w14:paraId="179C7B61" w14:textId="77777777" w:rsidR="00E06C5D" w:rsidRDefault="00E06C5D" w:rsidP="00E06C5D">
      <w:pPr>
        <w:pStyle w:val="R-14"/>
      </w:pPr>
      <w:r>
        <w:t xml:space="preserve">            sugar        fat     sodium</w:t>
      </w:r>
    </w:p>
    <w:p w14:paraId="6935FEF8" w14:textId="77777777" w:rsidR="00E06C5D" w:rsidRDefault="00E06C5D" w:rsidP="00E06C5D">
      <w:pPr>
        <w:pStyle w:val="R-14"/>
      </w:pPr>
      <w:r>
        <w:t>sugar   1.0000000  0.2397225 -0.1635699</w:t>
      </w:r>
    </w:p>
    <w:p w14:paraId="57835BEA" w14:textId="77777777" w:rsidR="00E06C5D" w:rsidRDefault="00E06C5D" w:rsidP="00E06C5D">
      <w:pPr>
        <w:pStyle w:val="R-14"/>
      </w:pPr>
      <w:r>
        <w:t>fat     0.2397225  1.0000000 -0.0661432</w:t>
      </w:r>
    </w:p>
    <w:p w14:paraId="656A0875" w14:textId="77777777" w:rsidR="00E06C5D" w:rsidRDefault="00E06C5D" w:rsidP="00E06C5D">
      <w:pPr>
        <w:pStyle w:val="R-14"/>
      </w:pPr>
      <w:r>
        <w:t>sodium -0.1635699 -0.0661432  1.0000000</w:t>
      </w:r>
    </w:p>
    <w:p w14:paraId="2FD35249" w14:textId="77777777" w:rsidR="00E06C5D" w:rsidRDefault="00E06C5D" w:rsidP="00E06C5D">
      <w:pPr>
        <w:pStyle w:val="R-14"/>
      </w:pPr>
    </w:p>
    <w:p w14:paraId="590895EE" w14:textId="77777777" w:rsidR="00E06C5D" w:rsidRDefault="00E06C5D" w:rsidP="00E06C5D">
      <w:pPr>
        <w:pStyle w:val="R-14"/>
      </w:pPr>
      <w:r>
        <w:t>&gt; colMeans(Z)</w:t>
      </w:r>
    </w:p>
    <w:p w14:paraId="396CBC61" w14:textId="77777777" w:rsidR="00E06C5D" w:rsidRDefault="00E06C5D" w:rsidP="00E06C5D">
      <w:pPr>
        <w:pStyle w:val="R-14"/>
      </w:pPr>
      <w:r>
        <w:t xml:space="preserve">        sugar           fat        sodium </w:t>
      </w:r>
    </w:p>
    <w:p w14:paraId="1B83A4D1" w14:textId="77777777" w:rsidR="00E06C5D" w:rsidRDefault="00E06C5D" w:rsidP="00E06C5D">
      <w:pPr>
        <w:pStyle w:val="R-14"/>
      </w:pPr>
      <w:r>
        <w:t xml:space="preserve">-1.380840e-16 -4.565575e-17  2.480655e-17 </w:t>
      </w:r>
    </w:p>
    <w:p w14:paraId="245695A8" w14:textId="77777777" w:rsidR="00E06C5D" w:rsidRDefault="00E06C5D" w:rsidP="00E06C5D">
      <w:pPr>
        <w:pStyle w:val="R-14"/>
      </w:pPr>
      <w:r>
        <w:t xml:space="preserve">   </w:t>
      </w:r>
    </w:p>
    <w:p w14:paraId="28B81C8F" w14:textId="77777777" w:rsidR="00E06C5D" w:rsidRDefault="00E06C5D" w:rsidP="00E06C5D">
      <w:pPr>
        <w:pStyle w:val="R-14"/>
      </w:pPr>
      <w:r>
        <w:t>&gt; #Check for sugar</w:t>
      </w:r>
    </w:p>
    <w:p w14:paraId="3A2C5B36" w14:textId="54C67DEA" w:rsidR="006D5903" w:rsidRDefault="00E06C5D" w:rsidP="00E06C5D">
      <w:pPr>
        <w:pStyle w:val="R-14"/>
      </w:pPr>
      <w:r>
        <w:t>&gt; z.sugar</w:t>
      </w:r>
      <w:r w:rsidR="00B1125F">
        <w:t xml:space="preserve"> </w:t>
      </w:r>
      <w:r>
        <w:t>&lt;-</w:t>
      </w:r>
      <w:r w:rsidR="00B1125F">
        <w:t xml:space="preserve"> </w:t>
      </w:r>
      <w:r>
        <w:t>(cereal$sugar - mean(cereal$sugar))</w:t>
      </w:r>
      <w:r w:rsidR="006D5903">
        <w:t xml:space="preserve"> </w:t>
      </w:r>
      <w:r>
        <w:t>/</w:t>
      </w:r>
      <w:r w:rsidR="006D5903">
        <w:t xml:space="preserve"> </w:t>
      </w:r>
    </w:p>
    <w:p w14:paraId="52B40879" w14:textId="77777777" w:rsidR="00E06C5D" w:rsidRDefault="006D5903" w:rsidP="00E06C5D">
      <w:pPr>
        <w:pStyle w:val="R-14"/>
      </w:pPr>
      <w:r>
        <w:t xml:space="preserve">    </w:t>
      </w:r>
      <w:r w:rsidR="00E06C5D">
        <w:t>sd(cereal$sugar)</w:t>
      </w:r>
    </w:p>
    <w:p w14:paraId="5FB5EC56" w14:textId="77777777" w:rsidR="00E06C5D" w:rsidRDefault="00E06C5D" w:rsidP="00E06C5D">
      <w:pPr>
        <w:pStyle w:val="R-14"/>
      </w:pPr>
      <w:r>
        <w:t>&gt; mean(z.sugar)</w:t>
      </w:r>
    </w:p>
    <w:p w14:paraId="61388C09" w14:textId="77777777" w:rsidR="00E06C5D" w:rsidRDefault="00E06C5D" w:rsidP="00E06C5D">
      <w:pPr>
        <w:pStyle w:val="R-14"/>
      </w:pPr>
      <w:r>
        <w:t>[1] -1.380948e-16</w:t>
      </w:r>
    </w:p>
    <w:p w14:paraId="51612B95" w14:textId="77777777" w:rsidR="00E06C5D" w:rsidRDefault="00E06C5D" w:rsidP="00E06C5D">
      <w:pPr>
        <w:pStyle w:val="R-14"/>
      </w:pPr>
      <w:r>
        <w:t>&gt; sd(z.sugar)</w:t>
      </w:r>
    </w:p>
    <w:p w14:paraId="17D1C5B4" w14:textId="77777777" w:rsidR="00E06C5D" w:rsidRDefault="00E06C5D" w:rsidP="00E06C5D">
      <w:pPr>
        <w:pStyle w:val="R-14"/>
      </w:pPr>
      <w:r>
        <w:t>[1] 1</w:t>
      </w:r>
    </w:p>
    <w:p w14:paraId="659A444F" w14:textId="77777777" w:rsidR="00E06C5D" w:rsidRDefault="00E06C5D" w:rsidP="00E06C5D">
      <w:pPr>
        <w:pStyle w:val="Header"/>
        <w:tabs>
          <w:tab w:val="clear" w:pos="4320"/>
          <w:tab w:val="clear" w:pos="8640"/>
        </w:tabs>
        <w:ind w:left="720"/>
      </w:pPr>
    </w:p>
    <w:p w14:paraId="6A3B7432" w14:textId="77777777" w:rsidR="00E06C5D" w:rsidRDefault="00E06C5D" w:rsidP="00E06C5D">
      <w:pPr>
        <w:pStyle w:val="Header"/>
        <w:tabs>
          <w:tab w:val="clear" w:pos="4320"/>
          <w:tab w:val="clear" w:pos="8640"/>
        </w:tabs>
        <w:ind w:left="720"/>
      </w:pPr>
      <w:r w:rsidRPr="00D85F00">
        <w:rPr>
          <w:u w:val="single"/>
        </w:rPr>
        <w:t>Questions</w:t>
      </w:r>
      <w:r>
        <w:t>:</w:t>
      </w:r>
    </w:p>
    <w:p w14:paraId="05E598C8" w14:textId="77777777" w:rsidR="00E06C5D" w:rsidRDefault="00E06C5D" w:rsidP="00E06C5D">
      <w:pPr>
        <w:pStyle w:val="Header"/>
        <w:numPr>
          <w:ilvl w:val="0"/>
          <w:numId w:val="30"/>
        </w:numPr>
        <w:tabs>
          <w:tab w:val="clear" w:pos="4320"/>
          <w:tab w:val="clear" w:pos="8640"/>
        </w:tabs>
      </w:pPr>
      <w:r>
        <w:t>Why is the estimated covariance matrix equal to the estimated correlation matrix?</w:t>
      </w:r>
    </w:p>
    <w:p w14:paraId="5422D260" w14:textId="77777777" w:rsidR="00E06C5D" w:rsidRDefault="00E06C5D" w:rsidP="00E06C5D">
      <w:pPr>
        <w:pStyle w:val="Header"/>
        <w:numPr>
          <w:ilvl w:val="0"/>
          <w:numId w:val="30"/>
        </w:numPr>
        <w:tabs>
          <w:tab w:val="clear" w:pos="4320"/>
          <w:tab w:val="clear" w:pos="8640"/>
        </w:tabs>
      </w:pPr>
      <w:r>
        <w:t xml:space="preserve">Notice the estimated correlation matrix is the same as the estimated correlation matrix for the serving size adjusted values. Why? </w:t>
      </w:r>
    </w:p>
    <w:p w14:paraId="56ED7CAC" w14:textId="77777777" w:rsidR="00E06C5D" w:rsidRDefault="00E06C5D" w:rsidP="00E06C5D">
      <w:pPr>
        <w:pStyle w:val="Header"/>
        <w:tabs>
          <w:tab w:val="clear" w:pos="4320"/>
          <w:tab w:val="clear" w:pos="8640"/>
        </w:tabs>
        <w:ind w:left="720"/>
      </w:pPr>
    </w:p>
    <w:p w14:paraId="6FD4BD7B" w14:textId="77777777" w:rsidR="00E06C5D" w:rsidRDefault="00E06C5D">
      <w:r>
        <w:br w:type="page"/>
      </w:r>
    </w:p>
    <w:p w14:paraId="4F760035" w14:textId="77777777" w:rsidR="00CE674A" w:rsidRPr="00CE674A" w:rsidRDefault="00CE674A" w:rsidP="00CE674A">
      <w:pPr>
        <w:rPr>
          <w:b/>
          <w:u w:val="single"/>
        </w:rPr>
      </w:pPr>
      <w:r>
        <w:rPr>
          <w:b/>
          <w:u w:val="single"/>
        </w:rPr>
        <w:lastRenderedPageBreak/>
        <w:t>Eigenvect</w:t>
      </w:r>
      <w:r w:rsidRPr="00CE674A">
        <w:rPr>
          <w:b/>
          <w:u w:val="single"/>
        </w:rPr>
        <w:t xml:space="preserve">ors and multivariate normal distributions </w:t>
      </w:r>
    </w:p>
    <w:p w14:paraId="7CF2DA13" w14:textId="77777777" w:rsidR="00CE674A" w:rsidRPr="00CE674A" w:rsidRDefault="00CE674A" w:rsidP="00CE674A">
      <w:pPr>
        <w:rPr>
          <w:u w:val="single"/>
        </w:rPr>
      </w:pPr>
    </w:p>
    <w:p w14:paraId="0BA50F87" w14:textId="77777777" w:rsidR="00FF040F" w:rsidRPr="00FF040F" w:rsidRDefault="00FF040F" w:rsidP="00CE674A">
      <w:pPr>
        <w:pStyle w:val="Header"/>
        <w:tabs>
          <w:tab w:val="clear" w:pos="4320"/>
          <w:tab w:val="clear" w:pos="8640"/>
        </w:tabs>
        <w:ind w:left="720"/>
      </w:pPr>
      <w:r>
        <w:t xml:space="preserve">Let </w:t>
      </w:r>
      <w:r>
        <w:sym w:font="Symbol" w:char="F06C"/>
      </w:r>
      <w:r>
        <w:rPr>
          <w:vertAlign w:val="subscript"/>
        </w:rPr>
        <w:t>1</w:t>
      </w:r>
      <w:r>
        <w:t xml:space="preserve"> be the largest eigenvalue from </w:t>
      </w:r>
      <w:r w:rsidRPr="00FF040F">
        <w:rPr>
          <w:b/>
        </w:rPr>
        <w:sym w:font="Symbol" w:char="F053"/>
      </w:r>
      <w:r>
        <w:t xml:space="preserve">, let </w:t>
      </w:r>
      <w:r>
        <w:sym w:font="Symbol" w:char="F06C"/>
      </w:r>
      <w:r>
        <w:rPr>
          <w:vertAlign w:val="subscript"/>
        </w:rPr>
        <w:t>2</w:t>
      </w:r>
      <w:r>
        <w:t xml:space="preserve"> be the 2</w:t>
      </w:r>
      <w:r w:rsidRPr="00FF040F">
        <w:rPr>
          <w:vertAlign w:val="superscript"/>
        </w:rPr>
        <w:t>nd</w:t>
      </w:r>
      <w:r>
        <w:t xml:space="preserve"> largest eigenvalue from </w:t>
      </w:r>
      <w:r w:rsidRPr="00FF040F">
        <w:rPr>
          <w:b/>
        </w:rPr>
        <w:sym w:font="Symbol" w:char="F053"/>
      </w:r>
      <w:r>
        <w:t xml:space="preserve">, …, </w:t>
      </w:r>
      <w:r w:rsidR="00DD6BB9">
        <w:t xml:space="preserve">and </w:t>
      </w:r>
      <w:r>
        <w:t xml:space="preserve">let </w:t>
      </w:r>
      <w:r>
        <w:sym w:font="Symbol" w:char="F06C"/>
      </w:r>
      <w:r>
        <w:rPr>
          <w:vertAlign w:val="subscript"/>
        </w:rPr>
        <w:t>p</w:t>
      </w:r>
      <w:r>
        <w:t xml:space="preserve"> be the smallest eigenvalue from </w:t>
      </w:r>
      <w:r w:rsidRPr="00FF040F">
        <w:rPr>
          <w:b/>
        </w:rPr>
        <w:sym w:font="Symbol" w:char="F053"/>
      </w:r>
      <w:r>
        <w:t>.</w:t>
      </w:r>
    </w:p>
    <w:p w14:paraId="56517500" w14:textId="77777777" w:rsidR="00FF040F" w:rsidRDefault="00FF040F" w:rsidP="00CE674A">
      <w:pPr>
        <w:pStyle w:val="Header"/>
        <w:tabs>
          <w:tab w:val="clear" w:pos="4320"/>
          <w:tab w:val="clear" w:pos="8640"/>
        </w:tabs>
        <w:ind w:left="720"/>
      </w:pPr>
    </w:p>
    <w:p w14:paraId="0E025B5E" w14:textId="77777777" w:rsidR="00CE674A" w:rsidRDefault="00CE674A" w:rsidP="00CE674A">
      <w:pPr>
        <w:pStyle w:val="Header"/>
        <w:tabs>
          <w:tab w:val="clear" w:pos="4320"/>
          <w:tab w:val="clear" w:pos="8640"/>
        </w:tabs>
        <w:ind w:left="720"/>
      </w:pPr>
      <w:r>
        <w:t xml:space="preserve">With respect to a bivariate normal distribution, the spread and direction of contours on a contour plot are related to the direction of the eigenvectors.  </w:t>
      </w:r>
    </w:p>
    <w:p w14:paraId="0B77DAE0" w14:textId="77777777" w:rsidR="00CE674A" w:rsidRDefault="00CE674A" w:rsidP="00CE674A">
      <w:pPr>
        <w:pStyle w:val="Header"/>
        <w:numPr>
          <w:ilvl w:val="0"/>
          <w:numId w:val="28"/>
        </w:numPr>
        <w:tabs>
          <w:tab w:val="clear" w:pos="4320"/>
          <w:tab w:val="clear" w:pos="8640"/>
        </w:tabs>
      </w:pPr>
      <w:r>
        <w:t xml:space="preserve">The first eigenvector (corresponding to </w:t>
      </w:r>
      <w:r w:rsidR="00FF040F">
        <w:sym w:font="Symbol" w:char="F06C"/>
      </w:r>
      <w:r w:rsidR="00FF040F">
        <w:rPr>
          <w:vertAlign w:val="subscript"/>
        </w:rPr>
        <w:t>1</w:t>
      </w:r>
      <w:r>
        <w:t xml:space="preserve">) points in the direction of the major axis of the ellipse created by the contours. This is the direction of the largest variability.    </w:t>
      </w:r>
    </w:p>
    <w:p w14:paraId="10147FEC" w14:textId="77777777" w:rsidR="00CE674A" w:rsidRDefault="00CE674A" w:rsidP="00CE674A">
      <w:pPr>
        <w:pStyle w:val="Header"/>
        <w:numPr>
          <w:ilvl w:val="0"/>
          <w:numId w:val="28"/>
        </w:numPr>
        <w:tabs>
          <w:tab w:val="clear" w:pos="4320"/>
          <w:tab w:val="clear" w:pos="8640"/>
        </w:tabs>
      </w:pPr>
      <w:r>
        <w:t xml:space="preserve">The second eigenvector (corresponding to </w:t>
      </w:r>
      <w:r>
        <w:sym w:font="Symbol" w:char="F06C"/>
      </w:r>
      <w:r>
        <w:rPr>
          <w:vertAlign w:val="subscript"/>
        </w:rPr>
        <w:t>2</w:t>
      </w:r>
      <w:r>
        <w:t xml:space="preserve">) points in the direction of the minor axis of the ellipse created by the contours. This is the direction of the smallest variability.    </w:t>
      </w:r>
    </w:p>
    <w:p w14:paraId="7D7C2B37" w14:textId="77777777" w:rsidR="00CE674A" w:rsidRDefault="00CE674A" w:rsidP="00CE674A"/>
    <w:p w14:paraId="1F92DCCF" w14:textId="52704607" w:rsidR="00CE674A" w:rsidRPr="004A1CCD" w:rsidRDefault="00CE674A" w:rsidP="00CE674A">
      <w:r w:rsidRPr="004821B1">
        <w:rPr>
          <w:u w:val="single"/>
        </w:rPr>
        <w:t>Example</w:t>
      </w:r>
      <w:r w:rsidRPr="004821B1">
        <w:t>: Bivariate normal distribution</w:t>
      </w:r>
      <w:r>
        <w:t xml:space="preserve"> plot </w:t>
      </w:r>
      <w:r w:rsidRPr="004821B1">
        <w:t>(</w:t>
      </w:r>
      <w:r w:rsidR="00B1125F">
        <w:t>N</w:t>
      </w:r>
      <w:r w:rsidRPr="004821B1">
        <w:t>ormal</w:t>
      </w:r>
      <w:r w:rsidR="00B1125F">
        <w:t>P</w:t>
      </w:r>
      <w:r w:rsidRPr="004821B1">
        <w:t>lot.</w:t>
      </w:r>
      <w:r w:rsidR="00B1125F">
        <w:t>R</w:t>
      </w:r>
      <w:r w:rsidRPr="004821B1">
        <w:t>).</w:t>
      </w:r>
      <w:r w:rsidRPr="004A1CCD">
        <w:t xml:space="preserve">  </w:t>
      </w:r>
    </w:p>
    <w:p w14:paraId="602DC68A" w14:textId="77777777" w:rsidR="00CE674A" w:rsidRDefault="00CE674A" w:rsidP="00CE674A">
      <w:pPr>
        <w:ind w:left="720"/>
      </w:pPr>
    </w:p>
    <w:p w14:paraId="57269810" w14:textId="77777777" w:rsidR="00CE674A" w:rsidRDefault="00CE674A" w:rsidP="00CE674A">
      <w:pPr>
        <w:pStyle w:val="Header"/>
        <w:tabs>
          <w:tab w:val="clear" w:pos="4320"/>
          <w:tab w:val="clear" w:pos="8640"/>
        </w:tabs>
        <w:ind w:left="720"/>
      </w:pPr>
      <w:r>
        <w:t xml:space="preserve">Let </w:t>
      </w:r>
      <w:r w:rsidRPr="008A6752">
        <w:rPr>
          <w:position w:val="-52"/>
        </w:rPr>
        <w:object w:dxaOrig="4560" w:dyaOrig="1240" w14:anchorId="4D57E2CB">
          <v:shape id="_x0000_i1082" type="#_x0000_t75" style="width:228.45pt;height:61.35pt" o:ole="">
            <v:imagedata r:id="rId55" o:title=""/>
          </v:shape>
          <o:OLEObject Type="Embed" ProgID="Equation.DSMT4" ShapeID="_x0000_i1082" DrawAspect="Content" ObjectID="_1753514301" r:id="rId142"/>
        </w:object>
      </w:r>
      <w:r>
        <w:t xml:space="preserve"> as before. Plotted below are the f(</w:t>
      </w:r>
      <w:r w:rsidRPr="00CE674A">
        <w:rPr>
          <w:b/>
        </w:rPr>
        <w:t>x</w:t>
      </w:r>
      <w:r>
        <w:t>) = 0.01 and 0.001 contours and the eigenvectors with a length of 10.</w:t>
      </w:r>
    </w:p>
    <w:p w14:paraId="7EA48848" w14:textId="77777777" w:rsidR="009E335F" w:rsidRDefault="009E335F" w:rsidP="009E335F">
      <w:pPr>
        <w:pStyle w:val="R-14"/>
      </w:pPr>
    </w:p>
    <w:p w14:paraId="090D36A2" w14:textId="483C3A4B" w:rsidR="009E335F" w:rsidRDefault="009E335F" w:rsidP="009E335F">
      <w:pPr>
        <w:pStyle w:val="R-14"/>
      </w:pPr>
      <w:r>
        <w:t xml:space="preserve">&gt; </w:t>
      </w:r>
      <w:r w:rsidR="00666833">
        <w:t>mu</w:t>
      </w:r>
      <w:r w:rsidR="00291DF5">
        <w:t xml:space="preserve"> </w:t>
      </w:r>
      <w:r>
        <w:t>&lt;-</w:t>
      </w:r>
      <w:r w:rsidR="00291DF5">
        <w:t xml:space="preserve"> </w:t>
      </w:r>
      <w:r>
        <w:t>c(15, 20)</w:t>
      </w:r>
    </w:p>
    <w:p w14:paraId="5AF59DB9" w14:textId="7C38ECEF" w:rsidR="009E335F" w:rsidRDefault="009E335F" w:rsidP="009E335F">
      <w:pPr>
        <w:pStyle w:val="R-14"/>
      </w:pPr>
      <w:r>
        <w:t xml:space="preserve">&gt; </w:t>
      </w:r>
      <w:r w:rsidR="00666833">
        <w:t>sigma</w:t>
      </w:r>
      <w:r w:rsidR="00291DF5">
        <w:t xml:space="preserve"> </w:t>
      </w:r>
      <w:r>
        <w:t>&lt;-</w:t>
      </w:r>
      <w:r w:rsidR="00291DF5">
        <w:t xml:space="preserve"> </w:t>
      </w:r>
      <w:r>
        <w:t xml:space="preserve">matrix(data = c(1, 0.5, 0.5, 1.25), nrow = 2, </w:t>
      </w:r>
    </w:p>
    <w:p w14:paraId="1BB096E1" w14:textId="77777777" w:rsidR="009E335F" w:rsidRDefault="009E335F" w:rsidP="009E335F">
      <w:pPr>
        <w:pStyle w:val="R-14"/>
      </w:pPr>
      <w:r>
        <w:t xml:space="preserve">    ncol = 2, byrow = TRUE)</w:t>
      </w:r>
    </w:p>
    <w:p w14:paraId="6098F2F4" w14:textId="77777777" w:rsidR="009E335F" w:rsidRDefault="009E335F" w:rsidP="009E335F">
      <w:pPr>
        <w:pStyle w:val="R-14"/>
      </w:pPr>
      <w:r>
        <w:t xml:space="preserve"> </w:t>
      </w:r>
    </w:p>
    <w:p w14:paraId="66AD63D7" w14:textId="4DF2E985" w:rsidR="009E335F" w:rsidRDefault="009E335F" w:rsidP="009E335F">
      <w:pPr>
        <w:pStyle w:val="R-14"/>
      </w:pPr>
      <w:r>
        <w:t>&gt; x1</w:t>
      </w:r>
      <w:r w:rsidR="00291DF5">
        <w:t xml:space="preserve"> </w:t>
      </w:r>
      <w:r>
        <w:t>&lt;-</w:t>
      </w:r>
      <w:r w:rsidR="00291DF5">
        <w:t xml:space="preserve"> </w:t>
      </w:r>
      <w:r>
        <w:t>seq(from = 10, to = 30, by = 0.1)</w:t>
      </w:r>
    </w:p>
    <w:p w14:paraId="24DC09D8" w14:textId="7AF5788B" w:rsidR="009E335F" w:rsidRDefault="009E335F" w:rsidP="009E335F">
      <w:pPr>
        <w:pStyle w:val="R-14"/>
      </w:pPr>
      <w:r>
        <w:t>&gt; x2</w:t>
      </w:r>
      <w:r w:rsidR="00291DF5">
        <w:t xml:space="preserve"> </w:t>
      </w:r>
      <w:r>
        <w:t>&lt;-</w:t>
      </w:r>
      <w:r w:rsidR="00291DF5">
        <w:t xml:space="preserve"> </w:t>
      </w:r>
      <w:r>
        <w:t>seq(from = 10, to = 30, by = 0.1)</w:t>
      </w:r>
    </w:p>
    <w:p w14:paraId="28727C09" w14:textId="2F2A5545" w:rsidR="00666833" w:rsidRDefault="00666833" w:rsidP="00666833">
      <w:pPr>
        <w:pStyle w:val="R-14"/>
      </w:pPr>
      <w:r>
        <w:t>&gt; all.x</w:t>
      </w:r>
      <w:r w:rsidR="00291DF5">
        <w:t xml:space="preserve"> </w:t>
      </w:r>
      <w:r>
        <w:t>&lt;-</w:t>
      </w:r>
      <w:r w:rsidR="00291DF5">
        <w:t xml:space="preserve"> </w:t>
      </w:r>
      <w:r>
        <w:t>expand.grid(x1, x2) #</w:t>
      </w:r>
      <w:r w:rsidR="00995DC9">
        <w:t xml:space="preserve"> </w:t>
      </w:r>
      <w:r>
        <w:t xml:space="preserve">Creates all possible </w:t>
      </w:r>
    </w:p>
    <w:p w14:paraId="4B0D3392" w14:textId="7CAC9D9A" w:rsidR="00666833" w:rsidRDefault="00666833" w:rsidP="00666833">
      <w:pPr>
        <w:pStyle w:val="R-14"/>
      </w:pPr>
      <w:r>
        <w:t xml:space="preserve">                              </w:t>
      </w:r>
      <w:r w:rsidR="00995DC9">
        <w:t xml:space="preserve">   </w:t>
      </w:r>
      <w:r>
        <w:t>combinations</w:t>
      </w:r>
    </w:p>
    <w:p w14:paraId="54803AC2" w14:textId="06AA383A" w:rsidR="00666833" w:rsidRDefault="00666833" w:rsidP="00666833">
      <w:pPr>
        <w:pStyle w:val="R-14"/>
      </w:pPr>
      <w:r>
        <w:lastRenderedPageBreak/>
        <w:t>&gt; eval.fx</w:t>
      </w:r>
      <w:r w:rsidR="00291DF5">
        <w:t xml:space="preserve"> </w:t>
      </w:r>
      <w:r>
        <w:t>&lt;-</w:t>
      </w:r>
      <w:r w:rsidR="00291DF5">
        <w:t xml:space="preserve"> </w:t>
      </w:r>
      <w:r>
        <w:t>dmvnorm(x = all.x, mean = mu, sigma = sigma)</w:t>
      </w:r>
    </w:p>
    <w:p w14:paraId="565B12B2" w14:textId="4DD6F75E" w:rsidR="00666833" w:rsidRDefault="00666833" w:rsidP="00666833">
      <w:pPr>
        <w:pStyle w:val="R-14"/>
      </w:pPr>
      <w:r>
        <w:t>&gt; fx</w:t>
      </w:r>
      <w:r w:rsidR="00291DF5">
        <w:t xml:space="preserve"> </w:t>
      </w:r>
      <w:r>
        <w:t>&lt;-</w:t>
      </w:r>
      <w:r w:rsidR="00291DF5">
        <w:t xml:space="preserve"> </w:t>
      </w:r>
      <w:r>
        <w:t xml:space="preserve">matrix(data = eval.fx, nrow = length(x1), ncol = </w:t>
      </w:r>
    </w:p>
    <w:p w14:paraId="7EE917EB" w14:textId="77777777" w:rsidR="00666833" w:rsidRDefault="00666833" w:rsidP="00666833">
      <w:pPr>
        <w:pStyle w:val="R-14"/>
      </w:pPr>
      <w:r>
        <w:t xml:space="preserve">    length(x2), byrow = FALSE)</w:t>
      </w:r>
    </w:p>
    <w:p w14:paraId="4F4789BB" w14:textId="77777777" w:rsidR="009E335F" w:rsidRDefault="009E335F" w:rsidP="009E335F">
      <w:pPr>
        <w:pStyle w:val="R-14"/>
      </w:pPr>
    </w:p>
    <w:p w14:paraId="067BB26A" w14:textId="77777777" w:rsidR="009E335F" w:rsidRDefault="009E335F" w:rsidP="009E335F">
      <w:pPr>
        <w:pStyle w:val="R-14"/>
      </w:pPr>
      <w:r>
        <w:t>&gt; par(pty = "s")</w:t>
      </w:r>
    </w:p>
    <w:p w14:paraId="52783A10" w14:textId="77777777" w:rsidR="009E335F" w:rsidRDefault="009E335F" w:rsidP="009E335F">
      <w:pPr>
        <w:pStyle w:val="R-14"/>
      </w:pPr>
      <w:r>
        <w:t>&gt; contour(x = x1, y = x2, z = fx,</w:t>
      </w:r>
    </w:p>
    <w:p w14:paraId="6958626F" w14:textId="77777777" w:rsidR="009E335F" w:rsidRDefault="009E335F" w:rsidP="009E335F">
      <w:pPr>
        <w:pStyle w:val="R-14"/>
      </w:pPr>
      <w:r>
        <w:t xml:space="preserve">    main = expression(paste("Multivariate normal contour </w:t>
      </w:r>
    </w:p>
    <w:p w14:paraId="7EC5285E" w14:textId="77777777" w:rsidR="009E335F" w:rsidRDefault="009E335F" w:rsidP="009E335F">
      <w:pPr>
        <w:pStyle w:val="R-14"/>
      </w:pPr>
      <w:r>
        <w:t xml:space="preserve">      plot with eigenvectors for ", Sigma)),</w:t>
      </w:r>
    </w:p>
    <w:p w14:paraId="6CAA9B80" w14:textId="77777777" w:rsidR="009E335F" w:rsidRDefault="009E335F" w:rsidP="009E335F">
      <w:pPr>
        <w:pStyle w:val="R-14"/>
      </w:pPr>
      <w:r>
        <w:t xml:space="preserve">    xlab = expression(x[1]), ylab = expression(x[2]), xlim </w:t>
      </w:r>
    </w:p>
    <w:p w14:paraId="681C795B" w14:textId="77777777" w:rsidR="009E335F" w:rsidRDefault="009E335F" w:rsidP="009E335F">
      <w:pPr>
        <w:pStyle w:val="R-14"/>
      </w:pPr>
      <w:r>
        <w:t xml:space="preserve">    = c(-10,30), ylim = c(-10, 30), levels = c(0.01, </w:t>
      </w:r>
    </w:p>
    <w:p w14:paraId="27687BA4" w14:textId="77777777" w:rsidR="009E335F" w:rsidRDefault="009E335F" w:rsidP="009E335F">
      <w:pPr>
        <w:pStyle w:val="R-14"/>
      </w:pPr>
      <w:r>
        <w:t xml:space="preserve">    0.001))</w:t>
      </w:r>
    </w:p>
    <w:p w14:paraId="6E5C0569" w14:textId="77777777" w:rsidR="009E335F" w:rsidRDefault="009E335F" w:rsidP="009E335F">
      <w:pPr>
        <w:pStyle w:val="R-14"/>
      </w:pPr>
      <w:r>
        <w:t xml:space="preserve">&gt; abline(h = seq(from = -10, to = 30, by = 10), lty = </w:t>
      </w:r>
    </w:p>
    <w:p w14:paraId="5B488E3F" w14:textId="77777777" w:rsidR="009E335F" w:rsidRDefault="009E335F" w:rsidP="009E335F">
      <w:pPr>
        <w:pStyle w:val="R-14"/>
      </w:pPr>
      <w:r>
        <w:t xml:space="preserve">    "dotted", col = "lightgray")</w:t>
      </w:r>
    </w:p>
    <w:p w14:paraId="0985DF88" w14:textId="77777777" w:rsidR="009E335F" w:rsidRDefault="009E335F" w:rsidP="009E335F">
      <w:pPr>
        <w:pStyle w:val="R-14"/>
      </w:pPr>
      <w:r>
        <w:t xml:space="preserve">&gt; abline(v = seq(from = -10, to = 30, by = 10), lty = </w:t>
      </w:r>
    </w:p>
    <w:p w14:paraId="6FDD134F" w14:textId="77777777" w:rsidR="009E335F" w:rsidRDefault="009E335F" w:rsidP="009E335F">
      <w:pPr>
        <w:pStyle w:val="R-14"/>
      </w:pPr>
      <w:r>
        <w:t xml:space="preserve">    "dotted", col = "lightgray")</w:t>
      </w:r>
    </w:p>
    <w:p w14:paraId="0F3AB2AA" w14:textId="77777777" w:rsidR="009E335F" w:rsidRDefault="009E335F" w:rsidP="009E335F">
      <w:pPr>
        <w:pStyle w:val="R-14"/>
      </w:pPr>
      <w:r>
        <w:t xml:space="preserve"> </w:t>
      </w:r>
    </w:p>
    <w:p w14:paraId="59E4EC10" w14:textId="77777777" w:rsidR="00F26D46" w:rsidRDefault="00F26D46" w:rsidP="00F26D46">
      <w:pPr>
        <w:pStyle w:val="R-14"/>
      </w:pPr>
      <w:r>
        <w:t>&gt; #Put in lines at x1 = 0 and x2 = 0</w:t>
      </w:r>
    </w:p>
    <w:p w14:paraId="3E410684" w14:textId="77777777" w:rsidR="00F26D46" w:rsidRDefault="00F26D46" w:rsidP="00F26D46">
      <w:pPr>
        <w:pStyle w:val="R-14"/>
      </w:pPr>
      <w:r>
        <w:t>&gt; abline(h = 0, lwd = 2)</w:t>
      </w:r>
    </w:p>
    <w:p w14:paraId="5FA3D496" w14:textId="77777777" w:rsidR="00F26D46" w:rsidRDefault="00F26D46" w:rsidP="00F26D46">
      <w:pPr>
        <w:pStyle w:val="R-14"/>
      </w:pPr>
      <w:r>
        <w:t>&gt; abline(v = 0, lwd = 2)</w:t>
      </w:r>
    </w:p>
    <w:p w14:paraId="2B1F6825" w14:textId="77777777" w:rsidR="00F26D46" w:rsidRDefault="00F26D46" w:rsidP="00F26D46">
      <w:pPr>
        <w:pStyle w:val="R-14"/>
      </w:pPr>
    </w:p>
    <w:p w14:paraId="6EEB0B43" w14:textId="0EB81C2A" w:rsidR="009E335F" w:rsidRDefault="009E335F" w:rsidP="00F26D46">
      <w:pPr>
        <w:pStyle w:val="R-14"/>
      </w:pPr>
      <w:r>
        <w:t>&gt; save.eig</w:t>
      </w:r>
      <w:r w:rsidR="00291DF5">
        <w:t xml:space="preserve"> </w:t>
      </w:r>
      <w:r>
        <w:t>&lt;-</w:t>
      </w:r>
      <w:r w:rsidR="00291DF5">
        <w:t xml:space="preserve"> </w:t>
      </w:r>
      <w:r>
        <w:t>eigen(cov.mat)</w:t>
      </w:r>
    </w:p>
    <w:p w14:paraId="4A1BEF8B" w14:textId="77777777" w:rsidR="009E335F" w:rsidRDefault="009E335F" w:rsidP="009E335F">
      <w:pPr>
        <w:pStyle w:val="R-14"/>
      </w:pPr>
      <w:r>
        <w:t>&gt; save.eig$values</w:t>
      </w:r>
    </w:p>
    <w:p w14:paraId="2CC1780C" w14:textId="77777777" w:rsidR="009E335F" w:rsidRDefault="009E335F" w:rsidP="009E335F">
      <w:pPr>
        <w:pStyle w:val="R-14"/>
      </w:pPr>
      <w:r>
        <w:t>[1] 1.6403882 0.6096118</w:t>
      </w:r>
    </w:p>
    <w:p w14:paraId="152721F4" w14:textId="77777777" w:rsidR="009E335F" w:rsidRDefault="009E335F" w:rsidP="009E335F">
      <w:pPr>
        <w:pStyle w:val="R-14"/>
      </w:pPr>
      <w:r>
        <w:t>&gt; save.eig$vectors</w:t>
      </w:r>
    </w:p>
    <w:p w14:paraId="194E4CF5" w14:textId="77777777" w:rsidR="009E335F" w:rsidRDefault="009E335F" w:rsidP="009E335F">
      <w:pPr>
        <w:pStyle w:val="R-14"/>
      </w:pPr>
      <w:r>
        <w:t xml:space="preserve">          [,1]       [,2]</w:t>
      </w:r>
    </w:p>
    <w:p w14:paraId="6BEB1922" w14:textId="77777777" w:rsidR="009E335F" w:rsidRDefault="009E335F" w:rsidP="009E335F">
      <w:pPr>
        <w:pStyle w:val="R-14"/>
      </w:pPr>
      <w:r>
        <w:t>[1,] 0.6154122 -0.7882054</w:t>
      </w:r>
    </w:p>
    <w:p w14:paraId="35302E27" w14:textId="77777777" w:rsidR="009E335F" w:rsidRDefault="009E335F" w:rsidP="009E335F">
      <w:pPr>
        <w:pStyle w:val="R-14"/>
      </w:pPr>
      <w:r>
        <w:t>[2,] 0.7882054  0.6154122</w:t>
      </w:r>
    </w:p>
    <w:p w14:paraId="1467714D" w14:textId="77777777" w:rsidR="009E335F" w:rsidRDefault="009E335F" w:rsidP="009E335F">
      <w:pPr>
        <w:pStyle w:val="R-14"/>
      </w:pPr>
      <w:r>
        <w:t xml:space="preserve"> </w:t>
      </w:r>
    </w:p>
    <w:p w14:paraId="5F72565C" w14:textId="77777777" w:rsidR="009E335F" w:rsidRDefault="009E335F" w:rsidP="009E335F">
      <w:pPr>
        <w:pStyle w:val="R-14"/>
      </w:pPr>
      <w:r>
        <w:t xml:space="preserve">&gt; arrows(x0 = 0, y0 = 0, x1 = 10*save.eig$vectors[1,1], y1 </w:t>
      </w:r>
    </w:p>
    <w:p w14:paraId="4067FAE3" w14:textId="77777777" w:rsidR="009E335F" w:rsidRDefault="009E335F" w:rsidP="009E335F">
      <w:pPr>
        <w:pStyle w:val="R-14"/>
      </w:pPr>
      <w:r>
        <w:t xml:space="preserve">    = 10*save.eig$vectors[2,1], col = "red", lty = "solid")</w:t>
      </w:r>
    </w:p>
    <w:p w14:paraId="7010ACC8" w14:textId="77777777" w:rsidR="009E335F" w:rsidRDefault="009E335F" w:rsidP="009E335F">
      <w:pPr>
        <w:pStyle w:val="R-14"/>
      </w:pPr>
      <w:r>
        <w:t xml:space="preserve">&gt; arrows(x0 = 0, y0 = 0, x1 = 10*save.eig$vectors[1,2], y1 </w:t>
      </w:r>
    </w:p>
    <w:p w14:paraId="4AC15816" w14:textId="77777777" w:rsidR="00CE674A" w:rsidRDefault="009E335F" w:rsidP="009E335F">
      <w:pPr>
        <w:pStyle w:val="R-14"/>
      </w:pPr>
      <w:r>
        <w:t xml:space="preserve">    = 10*save.eig$vectors[2,2], col = "red", lty = "solid")</w:t>
      </w:r>
    </w:p>
    <w:p w14:paraId="765D1F54" w14:textId="77777777" w:rsidR="00EA0709" w:rsidRDefault="00F26D46" w:rsidP="00F26D46">
      <w:pPr>
        <w:jc w:val="center"/>
      </w:pPr>
      <w:r>
        <w:rPr>
          <w:noProof/>
        </w:rPr>
        <w:lastRenderedPageBreak/>
        <w:drawing>
          <wp:inline distT="0" distB="0" distL="0" distR="0" wp14:anchorId="3FA46940" wp14:editId="21669E7C">
            <wp:extent cx="5612765" cy="559689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6D87C376" w14:textId="77777777" w:rsidR="00EA0709" w:rsidRDefault="00EA0709" w:rsidP="00EA0709">
      <w:pPr>
        <w:ind w:left="720"/>
      </w:pPr>
      <w:r>
        <w:t xml:space="preserve">The eigenvectors point in the direction of the ellipses’ major and minor axes. The first eigenvector points in the direction in the largest variability. </w:t>
      </w:r>
    </w:p>
    <w:p w14:paraId="0C628014" w14:textId="77777777" w:rsidR="00FF040F" w:rsidRDefault="00FF040F" w:rsidP="00EA0709">
      <w:pPr>
        <w:ind w:left="720"/>
      </w:pPr>
    </w:p>
    <w:p w14:paraId="39D83CA2" w14:textId="0D6D03FB" w:rsidR="00FF040F" w:rsidRDefault="00FF040F" w:rsidP="00FF040F">
      <w:pPr>
        <w:ind w:left="720"/>
      </w:pPr>
      <w:r>
        <w:t>What if Var(X</w:t>
      </w:r>
      <w:r>
        <w:rPr>
          <w:vertAlign w:val="subscript"/>
        </w:rPr>
        <w:t>2</w:t>
      </w:r>
      <w:r>
        <w:t xml:space="preserve">) is </w:t>
      </w:r>
      <w:r w:rsidR="00DD6BB9">
        <w:t>smaller</w:t>
      </w:r>
      <w:r>
        <w:t xml:space="preserve">? Let </w:t>
      </w:r>
    </w:p>
    <w:p w14:paraId="379AE3A0" w14:textId="77777777" w:rsidR="00FF040F" w:rsidRDefault="00FF040F" w:rsidP="00FF040F">
      <w:pPr>
        <w:ind w:left="720"/>
      </w:pPr>
    </w:p>
    <w:p w14:paraId="4C1B439F" w14:textId="77777777" w:rsidR="00FF040F" w:rsidRDefault="00FF040F" w:rsidP="00FF040F">
      <w:pPr>
        <w:ind w:left="1440"/>
      </w:pPr>
      <w:r>
        <w:rPr>
          <w:position w:val="-52"/>
        </w:rPr>
        <w:object w:dxaOrig="4620" w:dyaOrig="1240" w14:anchorId="78DAB38A">
          <v:shape id="_x0000_i1083" type="#_x0000_t75" style="width:232pt;height:61.35pt" o:ole="">
            <v:imagedata r:id="rId144" o:title=""/>
          </v:shape>
          <o:OLEObject Type="Embed" ProgID="Equation.DSMT4" ShapeID="_x0000_i1083" DrawAspect="Content" ObjectID="_1753514302" r:id="rId145"/>
        </w:object>
      </w:r>
      <w:r>
        <w:t xml:space="preserve"> </w:t>
      </w:r>
    </w:p>
    <w:p w14:paraId="4CFE0413" w14:textId="77777777" w:rsidR="00FF040F" w:rsidRDefault="00FF040F" w:rsidP="00FF040F">
      <w:pPr>
        <w:ind w:left="1440"/>
      </w:pPr>
    </w:p>
    <w:p w14:paraId="47EF3A86" w14:textId="36079C7C" w:rsidR="00FF040F" w:rsidRDefault="00FF040F" w:rsidP="00FF040F">
      <w:pPr>
        <w:ind w:left="720"/>
      </w:pPr>
      <w:r>
        <w:lastRenderedPageBreak/>
        <w:t>and note that |</w:t>
      </w:r>
      <w:r w:rsidRPr="00A151AC">
        <w:rPr>
          <w:b/>
        </w:rPr>
        <w:sym w:font="Symbol" w:char="F053"/>
      </w:r>
      <w:r>
        <w:t>|</w:t>
      </w:r>
      <w:r w:rsidR="00DD6BB9">
        <w:t xml:space="preserve"> </w:t>
      </w:r>
      <w:r>
        <w:t>=</w:t>
      </w:r>
      <w:r w:rsidR="00DD6BB9">
        <w:t xml:space="preserve"> </w:t>
      </w:r>
      <w:r>
        <w:t xml:space="preserve">0.01 &gt; 0, </w:t>
      </w:r>
      <w:r>
        <w:sym w:font="Symbol" w:char="F06C"/>
      </w:r>
      <w:r>
        <w:rPr>
          <w:vertAlign w:val="subscript"/>
        </w:rPr>
        <w:t>1</w:t>
      </w:r>
      <w:r w:rsidR="00DD6BB9">
        <w:t xml:space="preserve"> </w:t>
      </w:r>
      <w:r>
        <w:t>=</w:t>
      </w:r>
      <w:r w:rsidR="00DD6BB9">
        <w:t xml:space="preserve"> </w:t>
      </w:r>
      <w:r>
        <w:t>1.25</w:t>
      </w:r>
      <w:r w:rsidR="00804E23">
        <w:t>,</w:t>
      </w:r>
      <w:r>
        <w:t xml:space="preserve"> and </w:t>
      </w:r>
      <w:r>
        <w:sym w:font="Symbol" w:char="F06C"/>
      </w:r>
      <w:r>
        <w:rPr>
          <w:vertAlign w:val="subscript"/>
        </w:rPr>
        <w:t>2</w:t>
      </w:r>
      <w:r w:rsidR="00DD6BB9">
        <w:t xml:space="preserve"> </w:t>
      </w:r>
      <w:r>
        <w:t>=</w:t>
      </w:r>
      <w:r w:rsidR="00DD6BB9">
        <w:t xml:space="preserve"> </w:t>
      </w:r>
      <w:r>
        <w:t xml:space="preserve">0.01. The correlation is </w:t>
      </w:r>
      <w:r w:rsidRPr="00E66DE6">
        <w:rPr>
          <w:position w:val="-8"/>
        </w:rPr>
        <w:object w:dxaOrig="2360" w:dyaOrig="540" w14:anchorId="7926B3AF">
          <v:shape id="_x0000_i1084" type="#_x0000_t75" style="width:119.1pt;height:26.65pt" o:ole="">
            <v:imagedata r:id="rId146" o:title=""/>
          </v:shape>
          <o:OLEObject Type="Embed" ProgID="Equation.DSMT4" ShapeID="_x0000_i1084" DrawAspect="Content" ObjectID="_1753514303" r:id="rId147"/>
        </w:object>
      </w:r>
      <w:r>
        <w:t xml:space="preserve"> = 0.98. Below is the contour plot.  Notice that there is little variability for the minor axis.  </w:t>
      </w:r>
    </w:p>
    <w:p w14:paraId="3FA4F68E" w14:textId="77777777" w:rsidR="00FF040F" w:rsidRDefault="00DD6BB9" w:rsidP="00F26D46">
      <w:pPr>
        <w:jc w:val="center"/>
      </w:pPr>
      <w:r>
        <w:rPr>
          <w:noProof/>
        </w:rPr>
        <w:drawing>
          <wp:inline distT="0" distB="0" distL="0" distR="0" wp14:anchorId="5CC838D5" wp14:editId="083931C1">
            <wp:extent cx="5612765" cy="559689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612765" cy="5596890"/>
                    </a:xfrm>
                    <a:prstGeom prst="rect">
                      <a:avLst/>
                    </a:prstGeom>
                    <a:noFill/>
                    <a:ln>
                      <a:noFill/>
                    </a:ln>
                  </pic:spPr>
                </pic:pic>
              </a:graphicData>
            </a:graphic>
          </wp:inline>
        </w:drawing>
      </w:r>
    </w:p>
    <w:p w14:paraId="36937131" w14:textId="77777777" w:rsidR="00DD6BB9" w:rsidRDefault="00DD6BB9" w:rsidP="00DD6BB9">
      <w:pPr>
        <w:ind w:left="864"/>
      </w:pPr>
      <w:r>
        <w:t xml:space="preserve">In fact, as </w:t>
      </w:r>
      <w:r>
        <w:sym w:font="Symbol" w:char="F06C"/>
      </w:r>
      <w:r>
        <w:rPr>
          <w:vertAlign w:val="subscript"/>
        </w:rPr>
        <w:t>2</w:t>
      </w:r>
      <w:r>
        <w:t xml:space="preserve"> goes to 0, the contours will become a </w:t>
      </w:r>
      <w:r w:rsidR="00804E23">
        <w:t xml:space="preserve">straight line. </w:t>
      </w:r>
      <w:r>
        <w:t>Thus, we could essentially just use one dimension to view resulting data from this distribution!</w:t>
      </w:r>
    </w:p>
    <w:p w14:paraId="516A22D7" w14:textId="77777777" w:rsidR="00FF040F" w:rsidRDefault="00DD6BB9" w:rsidP="00FF040F">
      <w:pPr>
        <w:pStyle w:val="BodyTextIndent"/>
      </w:pPr>
      <w:r>
        <w:t xml:space="preserve"> </w:t>
      </w:r>
    </w:p>
    <w:p w14:paraId="6FC77B3A" w14:textId="77777777" w:rsidR="00DD6BB9" w:rsidRDefault="00DD6BB9" w:rsidP="00FF040F">
      <w:pPr>
        <w:pStyle w:val="BodyTextIndent"/>
      </w:pPr>
    </w:p>
    <w:p w14:paraId="52CF5A34" w14:textId="77777777" w:rsidR="00DD6BB9" w:rsidRDefault="00DD6BB9" w:rsidP="00FF040F">
      <w:pPr>
        <w:pStyle w:val="BodyTextIndent"/>
      </w:pPr>
    </w:p>
    <w:p w14:paraId="77C459B9" w14:textId="77777777" w:rsidR="00DD6BB9" w:rsidRDefault="00FF040F" w:rsidP="00DD6BB9">
      <w:pPr>
        <w:pStyle w:val="BodyTextIndent"/>
        <w:ind w:left="0"/>
      </w:pPr>
      <w:r>
        <w:t xml:space="preserve">What if we had a trivariate normal distribution? </w:t>
      </w:r>
    </w:p>
    <w:p w14:paraId="42B3106F" w14:textId="77777777" w:rsidR="00DD6BB9" w:rsidRDefault="00DD6BB9" w:rsidP="00DD6BB9">
      <w:pPr>
        <w:pStyle w:val="BodyTextIndent"/>
        <w:ind w:left="0"/>
      </w:pPr>
    </w:p>
    <w:p w14:paraId="6A8A4079" w14:textId="77777777" w:rsidR="00DD6BB9" w:rsidRDefault="00FF040F" w:rsidP="00DD6BB9">
      <w:pPr>
        <w:pStyle w:val="BodyTextIndent"/>
      </w:pPr>
      <w:r>
        <w:t>Plot 3</w:t>
      </w:r>
      <w:r>
        <w:sym w:font="Symbol" w:char="F0B4"/>
      </w:r>
      <w:r>
        <w:t xml:space="preserve">1 vectors in 3-dimensions with each axis corresponding to one of the three variable values.  A 3D contour plot could be drawn as well where a 3D ellipsoid would appear in it. The size of the 3D ellipsoid correspond to the size of the eigenvalues. A small eigenvalue corresponds to a small axis, and vice versa for a large eigenvalue.  </w:t>
      </w:r>
    </w:p>
    <w:p w14:paraId="54D84D1B" w14:textId="77777777" w:rsidR="00DD6BB9" w:rsidRDefault="00DD6BB9" w:rsidP="00FF040F">
      <w:pPr>
        <w:pStyle w:val="BodyTextIndent"/>
      </w:pPr>
    </w:p>
    <w:p w14:paraId="0912D4E9" w14:textId="77777777" w:rsidR="007F53A6" w:rsidRDefault="00DD6BB9" w:rsidP="00DD6BB9">
      <w:pPr>
        <w:pStyle w:val="BodyTextIndent"/>
      </w:pPr>
      <w:r>
        <w:t>One can think of the trivariate case</w:t>
      </w:r>
      <w:r w:rsidR="007F53A6">
        <w:t xml:space="preserve"> in terms of a football and a basketball. Below is a table from Johnson (</w:t>
      </w:r>
      <w:r w:rsidR="00FF040F">
        <w:t>1998</w:t>
      </w:r>
      <w:r w:rsidR="007F53A6">
        <w:t>, p. 90</w:t>
      </w:r>
      <w:r w:rsidR="00FF040F">
        <w:t>)</w:t>
      </w:r>
      <w:r w:rsidR="007F53A6">
        <w:t>:</w:t>
      </w:r>
    </w:p>
    <w:p w14:paraId="327EA8CA" w14:textId="77777777" w:rsidR="007F53A6" w:rsidRDefault="007F53A6" w:rsidP="00DD6BB9">
      <w:pPr>
        <w:pStyle w:val="BodyTextIndent"/>
      </w:pPr>
    </w:p>
    <w:p w14:paraId="401E256D" w14:textId="77777777" w:rsidR="00DD6BB9" w:rsidRDefault="007F53A6" w:rsidP="00DD6BB9">
      <w:pPr>
        <w:pStyle w:val="BodyTextIndent"/>
      </w:pPr>
      <w:r>
        <w:rPr>
          <w:noProof/>
        </w:rPr>
        <w:drawing>
          <wp:inline distT="0" distB="0" distL="0" distR="0" wp14:anchorId="15365B95" wp14:editId="61642BE2">
            <wp:extent cx="5943600" cy="4187190"/>
            <wp:effectExtent l="0" t="0" r="0" b="381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9"/>
                    <a:stretch>
                      <a:fillRect/>
                    </a:stretch>
                  </pic:blipFill>
                  <pic:spPr>
                    <a:xfrm>
                      <a:off x="0" y="0"/>
                      <a:ext cx="5943600" cy="4187190"/>
                    </a:xfrm>
                    <a:prstGeom prst="rect">
                      <a:avLst/>
                    </a:prstGeom>
                  </pic:spPr>
                </pic:pic>
              </a:graphicData>
            </a:graphic>
          </wp:inline>
        </w:drawing>
      </w:r>
      <w:r w:rsidR="00DD6BB9">
        <w:t xml:space="preserve"> </w:t>
      </w:r>
    </w:p>
    <w:p w14:paraId="5F8E8A7B" w14:textId="77777777" w:rsidR="00FF040F" w:rsidRDefault="00FF040F" w:rsidP="00DD6BB9">
      <w:pPr>
        <w:pStyle w:val="BodyTextIndent"/>
      </w:pPr>
      <w:r w:rsidRPr="007F53A6">
        <w:t>Pay special attention to examples whe</w:t>
      </w:r>
      <w:r w:rsidR="007F53A6">
        <w:t xml:space="preserve">re an eigenvalue is 0. </w:t>
      </w:r>
    </w:p>
    <w:p w14:paraId="7A638040" w14:textId="77777777" w:rsidR="00FF040F" w:rsidRDefault="00FF040F" w:rsidP="00FF040F">
      <w:pPr>
        <w:ind w:left="720"/>
      </w:pPr>
    </w:p>
    <w:p w14:paraId="563C02D9" w14:textId="77777777" w:rsidR="00DD6BB9" w:rsidRDefault="00DD6BB9" w:rsidP="00DD6BB9">
      <w:pPr>
        <w:pStyle w:val="Header"/>
        <w:tabs>
          <w:tab w:val="clear" w:pos="4320"/>
          <w:tab w:val="clear" w:pos="8640"/>
        </w:tabs>
      </w:pPr>
      <w:r>
        <w:t xml:space="preserve">What about the most general p-variate case?  </w:t>
      </w:r>
    </w:p>
    <w:p w14:paraId="57461260" w14:textId="77777777" w:rsidR="00DD6BB9" w:rsidRDefault="00DD6BB9" w:rsidP="00DD6BB9">
      <w:pPr>
        <w:pStyle w:val="Header"/>
        <w:tabs>
          <w:tab w:val="clear" w:pos="4320"/>
          <w:tab w:val="clear" w:pos="8640"/>
        </w:tabs>
      </w:pPr>
    </w:p>
    <w:p w14:paraId="363BDB05" w14:textId="77777777" w:rsidR="00DD6BB9" w:rsidRDefault="00DD6BB9" w:rsidP="00DD6BB9">
      <w:pPr>
        <w:pStyle w:val="Header"/>
        <w:tabs>
          <w:tab w:val="clear" w:pos="4320"/>
          <w:tab w:val="clear" w:pos="8640"/>
        </w:tabs>
        <w:ind w:left="720"/>
      </w:pPr>
      <w:r>
        <w:t xml:space="preserve">Suppose there are </w:t>
      </w:r>
      <w:r w:rsidR="007F53A6">
        <w:t>20</w:t>
      </w:r>
      <w:r>
        <w:t xml:space="preserve"> variables in a data set. A plot of these variables in </w:t>
      </w:r>
      <w:r w:rsidR="007F53A6">
        <w:t>20</w:t>
      </w:r>
      <w:r>
        <w:t xml:space="preserve"> dimensions </w:t>
      </w:r>
      <w:r w:rsidR="00804E23">
        <w:t xml:space="preserve">would be VERY difficult to do! </w:t>
      </w:r>
      <w:r>
        <w:t>If possible, we would prefer to view dat</w:t>
      </w:r>
      <w:r w:rsidR="00804E23">
        <w:t xml:space="preserve">a values in 2 or 3 dimensions. </w:t>
      </w:r>
      <w:r>
        <w:t>Suppose that all of the estimated covariance matrix’s eigenvalues were approxim</w:t>
      </w:r>
      <w:r w:rsidR="00804E23">
        <w:t xml:space="preserve">ately 0 except for 2 or 3. </w:t>
      </w:r>
      <w:r>
        <w:t xml:space="preserve">This implies that the data can be viewed in 2 or 3 dimensions without losing much information.  </w:t>
      </w:r>
    </w:p>
    <w:p w14:paraId="314E291B" w14:textId="77777777" w:rsidR="00DD6BB9" w:rsidRDefault="00DD6BB9" w:rsidP="00DD6BB9">
      <w:pPr>
        <w:pStyle w:val="Header"/>
        <w:tabs>
          <w:tab w:val="clear" w:pos="4320"/>
          <w:tab w:val="clear" w:pos="8640"/>
        </w:tabs>
        <w:ind w:left="720"/>
      </w:pPr>
    </w:p>
    <w:p w14:paraId="1E8BC5EE" w14:textId="2922476C" w:rsidR="00DD6BB9" w:rsidRDefault="00DD6BB9" w:rsidP="00995DC9">
      <w:pPr>
        <w:pStyle w:val="Header"/>
        <w:tabs>
          <w:tab w:val="clear" w:pos="4320"/>
          <w:tab w:val="clear" w:pos="8640"/>
        </w:tabs>
        <w:ind w:left="720"/>
      </w:pPr>
      <w:r>
        <w:t>This is essentially what principal components analysis allows us to do</w:t>
      </w:r>
      <w:r w:rsidR="00995DC9">
        <w:t xml:space="preserve">: </w:t>
      </w:r>
      <w:r>
        <w:t>view our data in possibly a much smaller number of dimensions.</w:t>
      </w:r>
    </w:p>
    <w:sectPr w:rsidR="00DD6BB9">
      <w:headerReference w:type="even" r:id="rId150"/>
      <w:headerReference w:type="default" r:id="rId151"/>
      <w:pgSz w:w="12240" w:h="15840" w:code="1"/>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C7101A" w14:textId="77777777" w:rsidR="00D35A55" w:rsidRDefault="00D35A55">
      <w:r>
        <w:separator/>
      </w:r>
    </w:p>
  </w:endnote>
  <w:endnote w:type="continuationSeparator" w:id="0">
    <w:p w14:paraId="30BC1180" w14:textId="77777777" w:rsidR="00D35A55" w:rsidRDefault="00D35A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C71851" w14:textId="77777777" w:rsidR="00D35A55" w:rsidRDefault="00D35A55">
      <w:r>
        <w:separator/>
      </w:r>
    </w:p>
  </w:footnote>
  <w:footnote w:type="continuationSeparator" w:id="0">
    <w:p w14:paraId="3518A87A" w14:textId="77777777" w:rsidR="00D35A55" w:rsidRDefault="00D35A5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B5FF64" w14:textId="77777777" w:rsidR="00EA635F" w:rsidRDefault="00EA635F">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01393EA" w14:textId="77777777" w:rsidR="00EA635F" w:rsidRDefault="00EA635F">
    <w:pPr>
      <w:pStyle w:val="Header"/>
      <w:ind w:right="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DA19AE" w14:textId="77777777" w:rsidR="00EA635F" w:rsidRDefault="00EA635F">
    <w:pPr>
      <w:pStyle w:val="Header"/>
      <w:framePr w:wrap="around" w:vAnchor="text" w:hAnchor="margin" w:xAlign="right" w:y="1"/>
      <w:rPr>
        <w:rStyle w:val="PageNumber"/>
        <w:sz w:val="32"/>
      </w:rPr>
    </w:pPr>
    <w:r>
      <w:rPr>
        <w:rStyle w:val="PageNumber"/>
        <w:sz w:val="32"/>
      </w:rPr>
      <w:t>DDC.</w:t>
    </w:r>
    <w:r>
      <w:rPr>
        <w:rStyle w:val="PageNumber"/>
        <w:sz w:val="32"/>
      </w:rPr>
      <w:fldChar w:fldCharType="begin"/>
    </w:r>
    <w:r>
      <w:rPr>
        <w:rStyle w:val="PageNumber"/>
        <w:sz w:val="32"/>
      </w:rPr>
      <w:instrText xml:space="preserve">PAGE  </w:instrText>
    </w:r>
    <w:r>
      <w:rPr>
        <w:rStyle w:val="PageNumber"/>
        <w:sz w:val="32"/>
      </w:rPr>
      <w:fldChar w:fldCharType="separate"/>
    </w:r>
    <w:r w:rsidR="00295693">
      <w:rPr>
        <w:rStyle w:val="PageNumber"/>
        <w:noProof/>
        <w:sz w:val="32"/>
      </w:rPr>
      <w:t>1</w:t>
    </w:r>
    <w:r>
      <w:rPr>
        <w:rStyle w:val="PageNumber"/>
        <w:sz w:val="32"/>
      </w:rPr>
      <w:fldChar w:fldCharType="end"/>
    </w:r>
  </w:p>
  <w:p w14:paraId="3917E9B3" w14:textId="77777777" w:rsidR="00EA635F" w:rsidRDefault="00EA635F">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83C630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6032D6BA"/>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C668FB8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2EC336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EC48354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D1AFC52"/>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868C72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CAE03E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18A4BE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1E62F27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5915B5"/>
    <w:multiLevelType w:val="hybridMultilevel"/>
    <w:tmpl w:val="DC96061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072A0294"/>
    <w:multiLevelType w:val="multilevel"/>
    <w:tmpl w:val="2EB66CCA"/>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080"/>
        </w:tabs>
        <w:ind w:left="1080" w:hanging="360"/>
      </w:pPr>
      <w:rPr>
        <w:rFonts w:hint="default"/>
      </w:rPr>
    </w:lvl>
    <w:lvl w:ilvl="2">
      <w:start w:val="1"/>
      <w:numFmt w:val="lowerRoman"/>
      <w:lvlText w:val="%3)"/>
      <w:lvlJc w:val="left"/>
      <w:pPr>
        <w:tabs>
          <w:tab w:val="num" w:pos="1440"/>
        </w:tabs>
        <w:ind w:left="1440" w:hanging="360"/>
      </w:pPr>
      <w:rPr>
        <w:rFonts w:hint="default"/>
      </w:rPr>
    </w:lvl>
    <w:lvl w:ilvl="3">
      <w:start w:val="1"/>
      <w:numFmt w:val="decimal"/>
      <w:lvlText w:val="(%4)"/>
      <w:lvlJc w:val="left"/>
      <w:pPr>
        <w:tabs>
          <w:tab w:val="num" w:pos="1944"/>
        </w:tabs>
        <w:ind w:left="1944" w:hanging="648"/>
      </w:pPr>
      <w:rPr>
        <w:rFonts w:hint="default"/>
      </w:rPr>
    </w:lvl>
    <w:lvl w:ilvl="4">
      <w:start w:val="1"/>
      <w:numFmt w:val="lowerLetter"/>
      <w:lvlText w:val="(%5)"/>
      <w:lvlJc w:val="left"/>
      <w:pPr>
        <w:tabs>
          <w:tab w:val="num" w:pos="2304"/>
        </w:tabs>
        <w:ind w:left="2304" w:hanging="504"/>
      </w:pPr>
      <w:rPr>
        <w:rFonts w:hint="default"/>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12" w15:restartNumberingAfterBreak="0">
    <w:nsid w:val="0FCA67B8"/>
    <w:multiLevelType w:val="hybridMultilevel"/>
    <w:tmpl w:val="785842DE"/>
    <w:lvl w:ilvl="0" w:tplc="04090001">
      <w:start w:val="1"/>
      <w:numFmt w:val="bullet"/>
      <w:lvlText w:val=""/>
      <w:lvlJc w:val="left"/>
      <w:pPr>
        <w:tabs>
          <w:tab w:val="num" w:pos="1080"/>
        </w:tabs>
        <w:ind w:left="1080" w:hanging="360"/>
      </w:pPr>
      <w:rPr>
        <w:rFonts w:ascii="Symbol" w:hAnsi="Symbol" w:hint="default"/>
      </w:rPr>
    </w:lvl>
    <w:lvl w:ilvl="1" w:tplc="0409000F">
      <w:start w:val="1"/>
      <w:numFmt w:val="decimal"/>
      <w:lvlText w:val="%2."/>
      <w:lvlJc w:val="left"/>
      <w:pPr>
        <w:tabs>
          <w:tab w:val="num" w:pos="1800"/>
        </w:tabs>
        <w:ind w:left="1800" w:hanging="360"/>
      </w:p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3" w15:restartNumberingAfterBreak="0">
    <w:nsid w:val="0FCA6E0A"/>
    <w:multiLevelType w:val="hybridMultilevel"/>
    <w:tmpl w:val="E46A5F04"/>
    <w:lvl w:ilvl="0" w:tplc="2AFC72FE">
      <w:numFmt w:val="bullet"/>
      <w:lvlText w:val=""/>
      <w:lvlJc w:val="left"/>
      <w:pPr>
        <w:ind w:left="1080" w:hanging="360"/>
      </w:pPr>
      <w:rPr>
        <w:rFonts w:ascii="Wingdings" w:eastAsia="Times New Roman" w:hAnsi="Wing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135A0940"/>
    <w:multiLevelType w:val="hybridMultilevel"/>
    <w:tmpl w:val="79C61968"/>
    <w:lvl w:ilvl="0" w:tplc="B6D80DB8">
      <w:start w:val="1"/>
      <w:numFmt w:val="bullet"/>
      <w:lvlText w:val=""/>
      <w:lvlJc w:val="left"/>
      <w:pPr>
        <w:tabs>
          <w:tab w:val="num" w:pos="360"/>
        </w:tabs>
        <w:ind w:left="360" w:hanging="360"/>
      </w:pPr>
      <w:rPr>
        <w:rFonts w:ascii="Symbol" w:hAnsi="Symbol" w:hint="default"/>
        <w:color w:val="auto"/>
      </w:rPr>
    </w:lvl>
    <w:lvl w:ilvl="1" w:tplc="04090003">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176415C2"/>
    <w:multiLevelType w:val="hybridMultilevel"/>
    <w:tmpl w:val="B94E69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1B36FFF"/>
    <w:multiLevelType w:val="hybridMultilevel"/>
    <w:tmpl w:val="9BAA64B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6105042"/>
    <w:multiLevelType w:val="hybridMultilevel"/>
    <w:tmpl w:val="7730D42A"/>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8" w15:restartNumberingAfterBreak="0">
    <w:nsid w:val="3A6F696D"/>
    <w:multiLevelType w:val="multilevel"/>
    <w:tmpl w:val="44B402EA"/>
    <w:lvl w:ilvl="0">
      <w:start w:val="1"/>
      <w:numFmt w:val="decimal"/>
      <w:lvlText w:val="%1."/>
      <w:lvlJc w:val="left"/>
      <w:pPr>
        <w:tabs>
          <w:tab w:val="num" w:pos="720"/>
        </w:tabs>
        <w:ind w:left="504" w:hanging="504"/>
      </w:pPr>
      <w:rPr>
        <w:rFonts w:hint="default"/>
      </w:rPr>
    </w:lvl>
    <w:lvl w:ilvl="1">
      <w:start w:val="1"/>
      <w:numFmt w:val="decimal"/>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15:restartNumberingAfterBreak="0">
    <w:nsid w:val="3D6F78E1"/>
    <w:multiLevelType w:val="hybridMultilevel"/>
    <w:tmpl w:val="4E6E695C"/>
    <w:lvl w:ilvl="0" w:tplc="1396B3A2">
      <w:start w:val="1"/>
      <w:numFmt w:val="bullet"/>
      <w:lvlText w:val=""/>
      <w:lvlJc w:val="left"/>
      <w:pPr>
        <w:tabs>
          <w:tab w:val="num" w:pos="1080"/>
        </w:tabs>
        <w:ind w:left="1080" w:hanging="360"/>
      </w:pPr>
      <w:rPr>
        <w:rFonts w:ascii="Symbol" w:hAnsi="Symbol" w:hint="default"/>
        <w:color w:val="auto"/>
      </w:rPr>
    </w:lvl>
    <w:lvl w:ilvl="1" w:tplc="6C6861E4">
      <w:start w:val="1"/>
      <w:numFmt w:val="bullet"/>
      <w:lvlText w:val=""/>
      <w:lvlJc w:val="left"/>
      <w:pPr>
        <w:tabs>
          <w:tab w:val="num" w:pos="720"/>
        </w:tabs>
        <w:ind w:left="720" w:hanging="360"/>
      </w:pPr>
      <w:rPr>
        <w:rFonts w:ascii="Symbol" w:hAnsi="Symbol" w:hint="default"/>
        <w:color w:val="FF0000"/>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0" w15:restartNumberingAfterBreak="0">
    <w:nsid w:val="4199564A"/>
    <w:multiLevelType w:val="hybridMultilevel"/>
    <w:tmpl w:val="53A447D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4CC10C3"/>
    <w:multiLevelType w:val="hybridMultilevel"/>
    <w:tmpl w:val="807C9F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15:restartNumberingAfterBreak="0">
    <w:nsid w:val="51B718BB"/>
    <w:multiLevelType w:val="hybridMultilevel"/>
    <w:tmpl w:val="F2484992"/>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53582C9A"/>
    <w:multiLevelType w:val="hybridMultilevel"/>
    <w:tmpl w:val="76D8C8A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551F44C8"/>
    <w:multiLevelType w:val="hybridMultilevel"/>
    <w:tmpl w:val="C5E0ACE0"/>
    <w:lvl w:ilvl="0" w:tplc="04090005">
      <w:start w:val="1"/>
      <w:numFmt w:val="bullet"/>
      <w:lvlText w:val=""/>
      <w:lvlJc w:val="left"/>
      <w:pPr>
        <w:tabs>
          <w:tab w:val="num" w:pos="1800"/>
        </w:tabs>
        <w:ind w:left="1800" w:hanging="360"/>
      </w:pPr>
      <w:rPr>
        <w:rFonts w:ascii="Wingdings" w:hAnsi="Wingdings"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5" w15:restartNumberingAfterBreak="0">
    <w:nsid w:val="5E1C1BC8"/>
    <w:multiLevelType w:val="multilevel"/>
    <w:tmpl w:val="8310A042"/>
    <w:lvl w:ilvl="0">
      <w:start w:val="4"/>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63A610A4"/>
    <w:multiLevelType w:val="hybridMultilevel"/>
    <w:tmpl w:val="35964BEA"/>
    <w:lvl w:ilvl="0" w:tplc="6C6861E4">
      <w:start w:val="1"/>
      <w:numFmt w:val="bullet"/>
      <w:lvlText w:val=""/>
      <w:lvlJc w:val="left"/>
      <w:pPr>
        <w:tabs>
          <w:tab w:val="num" w:pos="1080"/>
        </w:tabs>
        <w:ind w:left="1080" w:hanging="360"/>
      </w:pPr>
      <w:rPr>
        <w:rFonts w:ascii="Symbol" w:hAnsi="Symbol" w:hint="default"/>
        <w:color w:val="FF0000"/>
      </w:rPr>
    </w:lvl>
    <w:lvl w:ilvl="1" w:tplc="6C6861E4">
      <w:start w:val="1"/>
      <w:numFmt w:val="bullet"/>
      <w:lvlText w:val=""/>
      <w:lvlJc w:val="left"/>
      <w:pPr>
        <w:tabs>
          <w:tab w:val="num" w:pos="1080"/>
        </w:tabs>
        <w:ind w:left="1080" w:hanging="360"/>
      </w:pPr>
      <w:rPr>
        <w:rFonts w:ascii="Symbol" w:hAnsi="Symbol" w:hint="default"/>
        <w:color w:val="FF0000"/>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7" w15:restartNumberingAfterBreak="0">
    <w:nsid w:val="696B7452"/>
    <w:multiLevelType w:val="hybridMultilevel"/>
    <w:tmpl w:val="A16AE7CE"/>
    <w:lvl w:ilvl="0" w:tplc="04090001">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49ACBFAE">
      <w:start w:val="1"/>
      <w:numFmt w:val="bullet"/>
      <w:lvlText w:val=""/>
      <w:lvlJc w:val="left"/>
      <w:pPr>
        <w:tabs>
          <w:tab w:val="num" w:pos="2520"/>
        </w:tabs>
        <w:ind w:left="2520" w:hanging="360"/>
      </w:pPr>
      <w:rPr>
        <w:rFonts w:ascii="Symbol" w:hAnsi="Symbol" w:hint="default"/>
        <w:color w:val="FF0000"/>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15:restartNumberingAfterBreak="0">
    <w:nsid w:val="6EBB4B25"/>
    <w:multiLevelType w:val="multilevel"/>
    <w:tmpl w:val="729C5192"/>
    <w:lvl w:ilvl="0">
      <w:start w:val="1"/>
      <w:numFmt w:val="decimal"/>
      <w:pStyle w:val="Heading1"/>
      <w:lvlText w:val="%1."/>
      <w:lvlJc w:val="left"/>
      <w:pPr>
        <w:tabs>
          <w:tab w:val="num" w:pos="720"/>
        </w:tabs>
        <w:ind w:left="504" w:hanging="504"/>
      </w:pPr>
      <w:rPr>
        <w:rFonts w:hint="default"/>
      </w:rPr>
    </w:lvl>
    <w:lvl w:ilvl="1">
      <w:start w:val="1"/>
      <w:numFmt w:val="decimal"/>
      <w:pStyle w:val="Heading2"/>
      <w:isLgl/>
      <w:lvlText w:val="%1.%2"/>
      <w:lvlJc w:val="left"/>
      <w:pPr>
        <w:tabs>
          <w:tab w:val="num" w:pos="864"/>
        </w:tabs>
        <w:ind w:left="864" w:hanging="864"/>
      </w:pPr>
      <w:rPr>
        <w:rFonts w:hint="default"/>
      </w:rPr>
    </w:lvl>
    <w:lvl w:ilvl="2">
      <w:start w:val="1"/>
      <w:numFmt w:val="lowerRoman"/>
      <w:lvlText w:val="%3)"/>
      <w:lvlJc w:val="left"/>
      <w:pPr>
        <w:tabs>
          <w:tab w:val="num" w:pos="180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9" w15:restartNumberingAfterBreak="0">
    <w:nsid w:val="70110BD2"/>
    <w:multiLevelType w:val="hybridMultilevel"/>
    <w:tmpl w:val="61B4A160"/>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30" w15:restartNumberingAfterBreak="0">
    <w:nsid w:val="72B426B2"/>
    <w:multiLevelType w:val="hybridMultilevel"/>
    <w:tmpl w:val="53DEFD86"/>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78883C72"/>
    <w:multiLevelType w:val="hybridMultilevel"/>
    <w:tmpl w:val="280480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BEB2C5C"/>
    <w:multiLevelType w:val="multilevel"/>
    <w:tmpl w:val="0409001D"/>
    <w:lvl w:ilvl="0">
      <w:start w:val="1"/>
      <w:numFmt w:val="decimal"/>
      <w:lvlText w:val="%1)"/>
      <w:lvlJc w:val="left"/>
      <w:pPr>
        <w:ind w:left="360" w:hanging="360"/>
      </w:pPr>
      <w:rPr>
        <w:rFonts w:hint="default"/>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16cid:durableId="1172987150">
    <w:abstractNumId w:val="18"/>
  </w:num>
  <w:num w:numId="2" w16cid:durableId="1758625157">
    <w:abstractNumId w:val="25"/>
  </w:num>
  <w:num w:numId="3" w16cid:durableId="1003356177">
    <w:abstractNumId w:val="28"/>
  </w:num>
  <w:num w:numId="4" w16cid:durableId="961771010">
    <w:abstractNumId w:val="11"/>
  </w:num>
  <w:num w:numId="5" w16cid:durableId="2018801095">
    <w:abstractNumId w:val="12"/>
  </w:num>
  <w:num w:numId="6" w16cid:durableId="186456385">
    <w:abstractNumId w:val="27"/>
  </w:num>
  <w:num w:numId="7" w16cid:durableId="1154224148">
    <w:abstractNumId w:val="30"/>
  </w:num>
  <w:num w:numId="8" w16cid:durableId="651063128">
    <w:abstractNumId w:val="29"/>
  </w:num>
  <w:num w:numId="9" w16cid:durableId="812867539">
    <w:abstractNumId w:val="20"/>
  </w:num>
  <w:num w:numId="10" w16cid:durableId="929393838">
    <w:abstractNumId w:val="14"/>
  </w:num>
  <w:num w:numId="11" w16cid:durableId="763263777">
    <w:abstractNumId w:val="22"/>
  </w:num>
  <w:num w:numId="12" w16cid:durableId="693308749">
    <w:abstractNumId w:val="17"/>
  </w:num>
  <w:num w:numId="13" w16cid:durableId="1554194583">
    <w:abstractNumId w:val="9"/>
  </w:num>
  <w:num w:numId="14" w16cid:durableId="1122382004">
    <w:abstractNumId w:val="7"/>
  </w:num>
  <w:num w:numId="15" w16cid:durableId="554856536">
    <w:abstractNumId w:val="6"/>
  </w:num>
  <w:num w:numId="16" w16cid:durableId="1377193020">
    <w:abstractNumId w:val="5"/>
  </w:num>
  <w:num w:numId="17" w16cid:durableId="239874862">
    <w:abstractNumId w:val="4"/>
  </w:num>
  <w:num w:numId="18" w16cid:durableId="1714623094">
    <w:abstractNumId w:val="8"/>
  </w:num>
  <w:num w:numId="19" w16cid:durableId="581183838">
    <w:abstractNumId w:val="3"/>
  </w:num>
  <w:num w:numId="20" w16cid:durableId="971062842">
    <w:abstractNumId w:val="2"/>
  </w:num>
  <w:num w:numId="21" w16cid:durableId="505176655">
    <w:abstractNumId w:val="1"/>
  </w:num>
  <w:num w:numId="22" w16cid:durableId="1931038310">
    <w:abstractNumId w:val="0"/>
  </w:num>
  <w:num w:numId="23" w16cid:durableId="1188519279">
    <w:abstractNumId w:val="24"/>
  </w:num>
  <w:num w:numId="24" w16cid:durableId="692849037">
    <w:abstractNumId w:val="16"/>
  </w:num>
  <w:num w:numId="25" w16cid:durableId="1284577180">
    <w:abstractNumId w:val="15"/>
  </w:num>
  <w:num w:numId="26" w16cid:durableId="1441993174">
    <w:abstractNumId w:val="10"/>
  </w:num>
  <w:num w:numId="27" w16cid:durableId="1527058661">
    <w:abstractNumId w:val="21"/>
  </w:num>
  <w:num w:numId="28" w16cid:durableId="548155497">
    <w:abstractNumId w:val="19"/>
  </w:num>
  <w:num w:numId="29" w16cid:durableId="1787386545">
    <w:abstractNumId w:val="26"/>
  </w:num>
  <w:num w:numId="30" w16cid:durableId="1192451123">
    <w:abstractNumId w:val="31"/>
  </w:num>
  <w:num w:numId="31" w16cid:durableId="1388644018">
    <w:abstractNumId w:val="23"/>
  </w:num>
  <w:num w:numId="32" w16cid:durableId="636374206">
    <w:abstractNumId w:val="32"/>
  </w:num>
  <w:num w:numId="33" w16cid:durableId="39728999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4"/>
  <w:removePersonalInformation/>
  <w:removeDateAndTime/>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5DBE"/>
    <w:rsid w:val="000042CA"/>
    <w:rsid w:val="000100EA"/>
    <w:rsid w:val="000470B1"/>
    <w:rsid w:val="000505CC"/>
    <w:rsid w:val="00054961"/>
    <w:rsid w:val="00073DD3"/>
    <w:rsid w:val="00073E1E"/>
    <w:rsid w:val="000866F4"/>
    <w:rsid w:val="00095398"/>
    <w:rsid w:val="000A3561"/>
    <w:rsid w:val="000A4D4B"/>
    <w:rsid w:val="000B0C4A"/>
    <w:rsid w:val="000B39F7"/>
    <w:rsid w:val="000B4BAA"/>
    <w:rsid w:val="000D042E"/>
    <w:rsid w:val="000F2A0D"/>
    <w:rsid w:val="00116EEE"/>
    <w:rsid w:val="001214EC"/>
    <w:rsid w:val="001228A7"/>
    <w:rsid w:val="00125F27"/>
    <w:rsid w:val="0013511A"/>
    <w:rsid w:val="001463CC"/>
    <w:rsid w:val="00153958"/>
    <w:rsid w:val="00155E31"/>
    <w:rsid w:val="0019430D"/>
    <w:rsid w:val="001973A2"/>
    <w:rsid w:val="001A35B0"/>
    <w:rsid w:val="001B012A"/>
    <w:rsid w:val="001B22C8"/>
    <w:rsid w:val="001E2FFE"/>
    <w:rsid w:val="001E679D"/>
    <w:rsid w:val="001E79A5"/>
    <w:rsid w:val="001F16EA"/>
    <w:rsid w:val="001F21EE"/>
    <w:rsid w:val="00207371"/>
    <w:rsid w:val="002101A4"/>
    <w:rsid w:val="002126A3"/>
    <w:rsid w:val="00245750"/>
    <w:rsid w:val="0024690F"/>
    <w:rsid w:val="00250959"/>
    <w:rsid w:val="00260736"/>
    <w:rsid w:val="002640B2"/>
    <w:rsid w:val="00274ACD"/>
    <w:rsid w:val="00291DF5"/>
    <w:rsid w:val="0029292F"/>
    <w:rsid w:val="00292A85"/>
    <w:rsid w:val="00293944"/>
    <w:rsid w:val="00295693"/>
    <w:rsid w:val="002A03F3"/>
    <w:rsid w:val="002A208B"/>
    <w:rsid w:val="002B54CE"/>
    <w:rsid w:val="002B7377"/>
    <w:rsid w:val="002C2914"/>
    <w:rsid w:val="002C68D1"/>
    <w:rsid w:val="002C6C8E"/>
    <w:rsid w:val="002D2B04"/>
    <w:rsid w:val="002D4E7D"/>
    <w:rsid w:val="002F14B2"/>
    <w:rsid w:val="002F4BF9"/>
    <w:rsid w:val="00300897"/>
    <w:rsid w:val="00300FBB"/>
    <w:rsid w:val="003010E8"/>
    <w:rsid w:val="00302573"/>
    <w:rsid w:val="00303A68"/>
    <w:rsid w:val="00305FFB"/>
    <w:rsid w:val="003205C7"/>
    <w:rsid w:val="00337842"/>
    <w:rsid w:val="00355DA7"/>
    <w:rsid w:val="0037382D"/>
    <w:rsid w:val="0038567A"/>
    <w:rsid w:val="003865B2"/>
    <w:rsid w:val="00395EE8"/>
    <w:rsid w:val="003A1EC7"/>
    <w:rsid w:val="003B094C"/>
    <w:rsid w:val="003B6FD8"/>
    <w:rsid w:val="003B71D3"/>
    <w:rsid w:val="003F1FDA"/>
    <w:rsid w:val="003F4C78"/>
    <w:rsid w:val="0040176A"/>
    <w:rsid w:val="00402011"/>
    <w:rsid w:val="00405DBE"/>
    <w:rsid w:val="00412BF5"/>
    <w:rsid w:val="004130A3"/>
    <w:rsid w:val="0041392E"/>
    <w:rsid w:val="00431CD5"/>
    <w:rsid w:val="00443C31"/>
    <w:rsid w:val="0044677D"/>
    <w:rsid w:val="00446D5E"/>
    <w:rsid w:val="00450816"/>
    <w:rsid w:val="004519B0"/>
    <w:rsid w:val="0046047F"/>
    <w:rsid w:val="004707DF"/>
    <w:rsid w:val="004821B1"/>
    <w:rsid w:val="00497488"/>
    <w:rsid w:val="004A1CCD"/>
    <w:rsid w:val="004A25A8"/>
    <w:rsid w:val="004A3914"/>
    <w:rsid w:val="004B7280"/>
    <w:rsid w:val="004C2396"/>
    <w:rsid w:val="004D08AD"/>
    <w:rsid w:val="004E4391"/>
    <w:rsid w:val="004E7C3E"/>
    <w:rsid w:val="005012B7"/>
    <w:rsid w:val="00502015"/>
    <w:rsid w:val="00507DD2"/>
    <w:rsid w:val="005306D9"/>
    <w:rsid w:val="0053527A"/>
    <w:rsid w:val="005373FE"/>
    <w:rsid w:val="0055128C"/>
    <w:rsid w:val="00557652"/>
    <w:rsid w:val="0056016C"/>
    <w:rsid w:val="00560B16"/>
    <w:rsid w:val="00560F40"/>
    <w:rsid w:val="00571FB6"/>
    <w:rsid w:val="00575F06"/>
    <w:rsid w:val="00596D09"/>
    <w:rsid w:val="005B3547"/>
    <w:rsid w:val="005C1D07"/>
    <w:rsid w:val="005C2F90"/>
    <w:rsid w:val="005D3F5D"/>
    <w:rsid w:val="005D7C73"/>
    <w:rsid w:val="005E16D9"/>
    <w:rsid w:val="005E3C8D"/>
    <w:rsid w:val="005F5D08"/>
    <w:rsid w:val="006013AF"/>
    <w:rsid w:val="00602AA1"/>
    <w:rsid w:val="006053E1"/>
    <w:rsid w:val="00616CB7"/>
    <w:rsid w:val="00625E45"/>
    <w:rsid w:val="0063054F"/>
    <w:rsid w:val="00636C4E"/>
    <w:rsid w:val="00637FAA"/>
    <w:rsid w:val="00661DEF"/>
    <w:rsid w:val="00663BE6"/>
    <w:rsid w:val="00664011"/>
    <w:rsid w:val="00666833"/>
    <w:rsid w:val="00672E8D"/>
    <w:rsid w:val="00676F4A"/>
    <w:rsid w:val="006808F1"/>
    <w:rsid w:val="0068107E"/>
    <w:rsid w:val="00684285"/>
    <w:rsid w:val="00684917"/>
    <w:rsid w:val="006853EC"/>
    <w:rsid w:val="006921BC"/>
    <w:rsid w:val="00695E9C"/>
    <w:rsid w:val="006966ED"/>
    <w:rsid w:val="006A129B"/>
    <w:rsid w:val="006A2DDD"/>
    <w:rsid w:val="006A517C"/>
    <w:rsid w:val="006B14A5"/>
    <w:rsid w:val="006C6C9B"/>
    <w:rsid w:val="006C6EB5"/>
    <w:rsid w:val="006D53AA"/>
    <w:rsid w:val="006D5903"/>
    <w:rsid w:val="006E4710"/>
    <w:rsid w:val="00710047"/>
    <w:rsid w:val="0071254C"/>
    <w:rsid w:val="00715E4B"/>
    <w:rsid w:val="00723106"/>
    <w:rsid w:val="0072743F"/>
    <w:rsid w:val="00727EA6"/>
    <w:rsid w:val="007307ED"/>
    <w:rsid w:val="00735DB6"/>
    <w:rsid w:val="00737050"/>
    <w:rsid w:val="00740A2C"/>
    <w:rsid w:val="00743204"/>
    <w:rsid w:val="0074323E"/>
    <w:rsid w:val="007505EE"/>
    <w:rsid w:val="00754293"/>
    <w:rsid w:val="00772B38"/>
    <w:rsid w:val="007745C5"/>
    <w:rsid w:val="0078317C"/>
    <w:rsid w:val="007A2034"/>
    <w:rsid w:val="007A3FB5"/>
    <w:rsid w:val="007A4549"/>
    <w:rsid w:val="007B0249"/>
    <w:rsid w:val="007B57AE"/>
    <w:rsid w:val="007C1E27"/>
    <w:rsid w:val="007D0ADF"/>
    <w:rsid w:val="007D2A39"/>
    <w:rsid w:val="007D5734"/>
    <w:rsid w:val="007D63EB"/>
    <w:rsid w:val="007E34B3"/>
    <w:rsid w:val="007E5F48"/>
    <w:rsid w:val="007F0B7B"/>
    <w:rsid w:val="007F3C7B"/>
    <w:rsid w:val="007F53A6"/>
    <w:rsid w:val="007F54E1"/>
    <w:rsid w:val="008029D7"/>
    <w:rsid w:val="00804E23"/>
    <w:rsid w:val="008065F8"/>
    <w:rsid w:val="00811179"/>
    <w:rsid w:val="00812620"/>
    <w:rsid w:val="0081626C"/>
    <w:rsid w:val="0081693A"/>
    <w:rsid w:val="00820238"/>
    <w:rsid w:val="0083451A"/>
    <w:rsid w:val="00836F11"/>
    <w:rsid w:val="008443A5"/>
    <w:rsid w:val="00846F89"/>
    <w:rsid w:val="00853707"/>
    <w:rsid w:val="00866453"/>
    <w:rsid w:val="00876099"/>
    <w:rsid w:val="0087631F"/>
    <w:rsid w:val="00883243"/>
    <w:rsid w:val="0088443B"/>
    <w:rsid w:val="00895755"/>
    <w:rsid w:val="00897643"/>
    <w:rsid w:val="008A557C"/>
    <w:rsid w:val="008A6752"/>
    <w:rsid w:val="008A71CB"/>
    <w:rsid w:val="008B1525"/>
    <w:rsid w:val="008B3708"/>
    <w:rsid w:val="008D3939"/>
    <w:rsid w:val="00901000"/>
    <w:rsid w:val="00902B0D"/>
    <w:rsid w:val="009270BC"/>
    <w:rsid w:val="009357FD"/>
    <w:rsid w:val="00936263"/>
    <w:rsid w:val="009569D0"/>
    <w:rsid w:val="0096400C"/>
    <w:rsid w:val="00965100"/>
    <w:rsid w:val="00993937"/>
    <w:rsid w:val="009959A5"/>
    <w:rsid w:val="00995DC9"/>
    <w:rsid w:val="00995E3A"/>
    <w:rsid w:val="009B4CE6"/>
    <w:rsid w:val="009C13FF"/>
    <w:rsid w:val="009C42E0"/>
    <w:rsid w:val="009D60E0"/>
    <w:rsid w:val="009E2256"/>
    <w:rsid w:val="009E335F"/>
    <w:rsid w:val="009F107D"/>
    <w:rsid w:val="00A010A3"/>
    <w:rsid w:val="00A10BF9"/>
    <w:rsid w:val="00A144FD"/>
    <w:rsid w:val="00A91C8B"/>
    <w:rsid w:val="00AA35DF"/>
    <w:rsid w:val="00AA610E"/>
    <w:rsid w:val="00AC28C6"/>
    <w:rsid w:val="00AD12E2"/>
    <w:rsid w:val="00AE6833"/>
    <w:rsid w:val="00AF10CA"/>
    <w:rsid w:val="00AF32CD"/>
    <w:rsid w:val="00AF7726"/>
    <w:rsid w:val="00B013DB"/>
    <w:rsid w:val="00B064B3"/>
    <w:rsid w:val="00B1125F"/>
    <w:rsid w:val="00B11D47"/>
    <w:rsid w:val="00B12C07"/>
    <w:rsid w:val="00B178BC"/>
    <w:rsid w:val="00B24EED"/>
    <w:rsid w:val="00B3257C"/>
    <w:rsid w:val="00B32FE0"/>
    <w:rsid w:val="00B404FE"/>
    <w:rsid w:val="00B40FEE"/>
    <w:rsid w:val="00B41BAD"/>
    <w:rsid w:val="00B51E15"/>
    <w:rsid w:val="00B578C8"/>
    <w:rsid w:val="00B6212A"/>
    <w:rsid w:val="00B91415"/>
    <w:rsid w:val="00B97DB1"/>
    <w:rsid w:val="00BA3738"/>
    <w:rsid w:val="00BD3EB5"/>
    <w:rsid w:val="00BD6F32"/>
    <w:rsid w:val="00BF447F"/>
    <w:rsid w:val="00BF5B7E"/>
    <w:rsid w:val="00BF73FF"/>
    <w:rsid w:val="00C04066"/>
    <w:rsid w:val="00C136D7"/>
    <w:rsid w:val="00C16D85"/>
    <w:rsid w:val="00C207B2"/>
    <w:rsid w:val="00C26484"/>
    <w:rsid w:val="00C26E93"/>
    <w:rsid w:val="00C36BB3"/>
    <w:rsid w:val="00C41743"/>
    <w:rsid w:val="00C54053"/>
    <w:rsid w:val="00C679C1"/>
    <w:rsid w:val="00C72231"/>
    <w:rsid w:val="00C85BF8"/>
    <w:rsid w:val="00C9272D"/>
    <w:rsid w:val="00CA1BFD"/>
    <w:rsid w:val="00CA1C9E"/>
    <w:rsid w:val="00CB609B"/>
    <w:rsid w:val="00CD48FC"/>
    <w:rsid w:val="00CE674A"/>
    <w:rsid w:val="00D159DF"/>
    <w:rsid w:val="00D25309"/>
    <w:rsid w:val="00D353FD"/>
    <w:rsid w:val="00D35A55"/>
    <w:rsid w:val="00D41D68"/>
    <w:rsid w:val="00D500FB"/>
    <w:rsid w:val="00D528A9"/>
    <w:rsid w:val="00D56738"/>
    <w:rsid w:val="00D62AEB"/>
    <w:rsid w:val="00D67AC3"/>
    <w:rsid w:val="00D75581"/>
    <w:rsid w:val="00D82048"/>
    <w:rsid w:val="00D82DEF"/>
    <w:rsid w:val="00D85F00"/>
    <w:rsid w:val="00D8613D"/>
    <w:rsid w:val="00D90321"/>
    <w:rsid w:val="00DC1A87"/>
    <w:rsid w:val="00DC49EF"/>
    <w:rsid w:val="00DD156D"/>
    <w:rsid w:val="00DD6BB9"/>
    <w:rsid w:val="00DE1242"/>
    <w:rsid w:val="00DE3B0F"/>
    <w:rsid w:val="00DE5E55"/>
    <w:rsid w:val="00DE6F95"/>
    <w:rsid w:val="00DF5E0F"/>
    <w:rsid w:val="00DF73EA"/>
    <w:rsid w:val="00E06C5D"/>
    <w:rsid w:val="00E316A4"/>
    <w:rsid w:val="00E3674A"/>
    <w:rsid w:val="00E41C7C"/>
    <w:rsid w:val="00E45956"/>
    <w:rsid w:val="00E556E9"/>
    <w:rsid w:val="00E56E2E"/>
    <w:rsid w:val="00E65731"/>
    <w:rsid w:val="00E7511C"/>
    <w:rsid w:val="00E76322"/>
    <w:rsid w:val="00E84139"/>
    <w:rsid w:val="00E863A7"/>
    <w:rsid w:val="00EA06A0"/>
    <w:rsid w:val="00EA0709"/>
    <w:rsid w:val="00EA635F"/>
    <w:rsid w:val="00EA6A2C"/>
    <w:rsid w:val="00EB041D"/>
    <w:rsid w:val="00EB4EB2"/>
    <w:rsid w:val="00EC5548"/>
    <w:rsid w:val="00ED2487"/>
    <w:rsid w:val="00EF6E0C"/>
    <w:rsid w:val="00EF7FD4"/>
    <w:rsid w:val="00F00797"/>
    <w:rsid w:val="00F012C3"/>
    <w:rsid w:val="00F03CD9"/>
    <w:rsid w:val="00F10E37"/>
    <w:rsid w:val="00F208AF"/>
    <w:rsid w:val="00F26D46"/>
    <w:rsid w:val="00F3331C"/>
    <w:rsid w:val="00F34A8A"/>
    <w:rsid w:val="00F37C21"/>
    <w:rsid w:val="00F45602"/>
    <w:rsid w:val="00F46003"/>
    <w:rsid w:val="00F60DDD"/>
    <w:rsid w:val="00F6450F"/>
    <w:rsid w:val="00F7329E"/>
    <w:rsid w:val="00F76564"/>
    <w:rsid w:val="00F837F8"/>
    <w:rsid w:val="00F87050"/>
    <w:rsid w:val="00F873FE"/>
    <w:rsid w:val="00F9592C"/>
    <w:rsid w:val="00F9605B"/>
    <w:rsid w:val="00FA666C"/>
    <w:rsid w:val="00FA6EDD"/>
    <w:rsid w:val="00FF040F"/>
    <w:rsid w:val="00FF0A0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4097"/>
    <o:shapelayout v:ext="edit">
      <o:idmap v:ext="edit" data="1"/>
    </o:shapelayout>
  </w:shapeDefaults>
  <w:decimalSymbol w:val="."/>
  <w:listSeparator w:val=","/>
  <w14:docId w14:val="04BA3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02573"/>
    <w:pPr>
      <w:jc w:val="both"/>
    </w:pPr>
    <w:rPr>
      <w:rFonts w:ascii="Arial" w:hAnsi="Arial" w:cs="Arial"/>
      <w:sz w:val="40"/>
      <w:szCs w:val="40"/>
    </w:rPr>
  </w:style>
  <w:style w:type="paragraph" w:styleId="Heading1">
    <w:name w:val="heading 1"/>
    <w:basedOn w:val="Normal"/>
    <w:next w:val="Normal"/>
    <w:qFormat/>
    <w:pPr>
      <w:keepNext/>
      <w:numPr>
        <w:numId w:val="3"/>
      </w:numPr>
      <w:spacing w:before="240" w:after="60"/>
      <w:outlineLvl w:val="0"/>
    </w:pPr>
    <w:rPr>
      <w:b/>
      <w:bCs/>
      <w:kern w:val="32"/>
      <w:szCs w:val="32"/>
    </w:rPr>
  </w:style>
  <w:style w:type="paragraph" w:styleId="Heading2">
    <w:name w:val="heading 2"/>
    <w:basedOn w:val="Normal"/>
    <w:next w:val="Normal"/>
    <w:qFormat/>
    <w:pPr>
      <w:keepNext/>
      <w:numPr>
        <w:ilvl w:val="1"/>
        <w:numId w:val="3"/>
      </w:numPr>
      <w:outlineLvl w:val="1"/>
    </w:pPr>
    <w:rPr>
      <w:b/>
      <w:bCs/>
      <w:i/>
      <w:iCs/>
      <w:szCs w:val="28"/>
    </w:rPr>
  </w:style>
  <w:style w:type="paragraph" w:styleId="Heading3">
    <w:name w:val="heading 3"/>
    <w:basedOn w:val="Normal"/>
    <w:next w:val="Body"/>
    <w:pPr>
      <w:keepNext/>
      <w:spacing w:before="120" w:line="360" w:lineRule="exact"/>
      <w:outlineLvl w:val="2"/>
    </w:pPr>
    <w:rPr>
      <w:rFonts w:cs="Times New Roman"/>
      <w:b/>
      <w:sz w:val="24"/>
    </w:rPr>
  </w:style>
  <w:style w:type="paragraph" w:styleId="Heading4">
    <w:name w:val="heading 4"/>
    <w:basedOn w:val="Normal"/>
    <w:next w:val="Normal"/>
    <w:pPr>
      <w:keepNext/>
      <w:spacing w:before="240" w:after="60" w:line="360" w:lineRule="auto"/>
      <w:outlineLvl w:val="3"/>
    </w:pPr>
    <w:rPr>
      <w:rFonts w:cs="Times New Roman"/>
      <w:b/>
      <w:sz w:val="24"/>
    </w:rPr>
  </w:style>
  <w:style w:type="paragraph" w:styleId="Heading5">
    <w:name w:val="heading 5"/>
    <w:basedOn w:val="Normal"/>
    <w:next w:val="Normal"/>
    <w:pPr>
      <w:spacing w:before="240" w:after="60" w:line="360" w:lineRule="auto"/>
      <w:outlineLvl w:val="4"/>
    </w:pPr>
    <w:rPr>
      <w:rFonts w:cs="Times New Roman"/>
      <w:b/>
      <w:i/>
      <w:sz w:val="26"/>
    </w:rPr>
  </w:style>
  <w:style w:type="paragraph" w:styleId="Heading6">
    <w:name w:val="heading 6"/>
    <w:basedOn w:val="Normal"/>
    <w:next w:val="Normal"/>
    <w:pPr>
      <w:spacing w:before="240" w:after="60" w:line="360" w:lineRule="auto"/>
      <w:outlineLvl w:val="5"/>
    </w:pPr>
    <w:rPr>
      <w:rFonts w:ascii="Times New Roman" w:hAnsi="Times New Roman" w:cs="Times New Roman"/>
      <w:b/>
      <w:sz w:val="22"/>
    </w:rPr>
  </w:style>
  <w:style w:type="paragraph" w:styleId="Heading7">
    <w:name w:val="heading 7"/>
    <w:basedOn w:val="Normal"/>
    <w:next w:val="Normal"/>
    <w:pPr>
      <w:spacing w:before="240" w:after="60" w:line="360" w:lineRule="auto"/>
      <w:outlineLvl w:val="6"/>
    </w:pPr>
    <w:rPr>
      <w:rFonts w:ascii="Times New Roman" w:hAnsi="Times New Roman" w:cs="Times New Roman"/>
      <w:sz w:val="24"/>
    </w:rPr>
  </w:style>
  <w:style w:type="paragraph" w:styleId="Heading8">
    <w:name w:val="heading 8"/>
    <w:basedOn w:val="Normal"/>
    <w:next w:val="Normal"/>
    <w:pPr>
      <w:spacing w:before="240" w:after="60" w:line="360" w:lineRule="auto"/>
      <w:outlineLvl w:val="7"/>
    </w:pPr>
    <w:rPr>
      <w:rFonts w:ascii="Times New Roman" w:hAnsi="Times New Roman" w:cs="Times New Roman"/>
      <w:i/>
      <w:sz w:val="24"/>
    </w:rPr>
  </w:style>
  <w:style w:type="paragraph" w:styleId="Heading9">
    <w:name w:val="heading 9"/>
    <w:basedOn w:val="Normal"/>
    <w:next w:val="Normal"/>
    <w:pPr>
      <w:spacing w:before="240" w:after="60" w:line="360" w:lineRule="auto"/>
      <w:outlineLvl w:val="8"/>
    </w:pPr>
    <w:rPr>
      <w:rFonts w:cs="Times New Roman"/>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pPr>
      <w:spacing w:line="400" w:lineRule="exact"/>
      <w:ind w:firstLine="288"/>
    </w:pPr>
    <w:rPr>
      <w:rFonts w:cs="Times New Roman"/>
      <w:bCs/>
      <w:sz w:val="24"/>
      <w:szCs w:val="24"/>
    </w:rPr>
  </w:style>
  <w:style w:type="paragraph" w:styleId="Header">
    <w:name w:val="header"/>
    <w:basedOn w:val="Normal"/>
    <w:pPr>
      <w:tabs>
        <w:tab w:val="center" w:pos="4320"/>
        <w:tab w:val="right" w:pos="8640"/>
      </w:tabs>
    </w:pPr>
  </w:style>
  <w:style w:type="character" w:styleId="PageNumber">
    <w:name w:val="page number"/>
    <w:basedOn w:val="DefaultParagraphFont"/>
  </w:style>
  <w:style w:type="paragraph" w:customStyle="1" w:styleId="SASoutput">
    <w:name w:val="SAS_output"/>
    <w:basedOn w:val="Normal"/>
    <w:next w:val="Normal"/>
    <w:pPr>
      <w:autoSpaceDE w:val="0"/>
      <w:autoSpaceDN w:val="0"/>
      <w:adjustRightInd w:val="0"/>
    </w:pPr>
    <w:rPr>
      <w:rFonts w:ascii="Courier New" w:hAnsi="Courier New" w:cs="Courier New"/>
      <w:sz w:val="22"/>
      <w:szCs w:val="16"/>
    </w:rPr>
  </w:style>
  <w:style w:type="paragraph" w:styleId="Footer">
    <w:name w:val="footer"/>
    <w:basedOn w:val="Normal"/>
    <w:pPr>
      <w:tabs>
        <w:tab w:val="center" w:pos="4320"/>
        <w:tab w:val="right" w:pos="8640"/>
      </w:tabs>
    </w:pPr>
  </w:style>
  <w:style w:type="paragraph" w:styleId="BodyTextIndent">
    <w:name w:val="Body Text Indent"/>
    <w:basedOn w:val="Normal"/>
    <w:pPr>
      <w:ind w:left="720"/>
    </w:pPr>
  </w:style>
  <w:style w:type="paragraph" w:customStyle="1" w:styleId="where">
    <w:name w:val="where"/>
    <w:basedOn w:val="Normal"/>
    <w:pPr>
      <w:ind w:left="1440" w:hanging="720"/>
    </w:pPr>
  </w:style>
  <w:style w:type="paragraph" w:customStyle="1" w:styleId="xl24">
    <w:name w:val="xl24"/>
    <w:basedOn w:val="Normal"/>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Times New Roman" w:hAnsi="Times New Roman" w:cs="Times New Roman"/>
      <w:sz w:val="24"/>
      <w:szCs w:val="24"/>
    </w:rPr>
  </w:style>
  <w:style w:type="paragraph" w:customStyle="1" w:styleId="xl25">
    <w:name w:val="xl25"/>
    <w:basedOn w:val="Normal"/>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s="Times New Roman"/>
      <w:sz w:val="24"/>
      <w:szCs w:val="24"/>
    </w:rPr>
  </w:style>
  <w:style w:type="paragraph" w:customStyle="1" w:styleId="xl26">
    <w:name w:val="xl26"/>
    <w:basedOn w:val="Normal"/>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s="Times New Roman"/>
      <w:sz w:val="24"/>
      <w:szCs w:val="24"/>
    </w:rPr>
  </w:style>
  <w:style w:type="paragraph" w:customStyle="1" w:styleId="xl27">
    <w:name w:val="xl27"/>
    <w:basedOn w:val="Normal"/>
    <w:pPr>
      <w:pBdr>
        <w:top w:val="single" w:sz="4" w:space="0" w:color="auto"/>
        <w:left w:val="single" w:sz="8" w:space="0" w:color="auto"/>
        <w:bottom w:val="single" w:sz="4" w:space="0" w:color="auto"/>
        <w:right w:val="single" w:sz="4" w:space="0" w:color="auto"/>
      </w:pBdr>
      <w:shd w:val="clear" w:color="auto" w:fill="C0C0C0"/>
      <w:spacing w:before="100" w:beforeAutospacing="1" w:after="100" w:afterAutospacing="1"/>
      <w:jc w:val="center"/>
    </w:pPr>
    <w:rPr>
      <w:rFonts w:ascii="Times New Roman" w:hAnsi="Times New Roman" w:cs="Times New Roman"/>
      <w:sz w:val="24"/>
      <w:szCs w:val="24"/>
    </w:rPr>
  </w:style>
  <w:style w:type="paragraph" w:customStyle="1" w:styleId="xl28">
    <w:name w:val="xl28"/>
    <w:basedOn w:val="Normal"/>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jc w:val="center"/>
    </w:pPr>
    <w:rPr>
      <w:rFonts w:ascii="Times New Roman" w:hAnsi="Times New Roman" w:cs="Times New Roman"/>
      <w:sz w:val="24"/>
      <w:szCs w:val="24"/>
    </w:rPr>
  </w:style>
  <w:style w:type="paragraph" w:customStyle="1" w:styleId="xl29">
    <w:name w:val="xl29"/>
    <w:basedOn w:val="Normal"/>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pPr>
    <w:rPr>
      <w:rFonts w:ascii="Times New Roman" w:hAnsi="Times New Roman" w:cs="Times New Roman"/>
      <w:sz w:val="24"/>
      <w:szCs w:val="24"/>
    </w:rPr>
  </w:style>
  <w:style w:type="paragraph" w:customStyle="1" w:styleId="xl30">
    <w:name w:val="xl30"/>
    <w:basedOn w:val="Normal"/>
    <w:pPr>
      <w:pBdr>
        <w:top w:val="single" w:sz="4" w:space="0" w:color="auto"/>
        <w:left w:val="single" w:sz="8" w:space="0" w:color="auto"/>
        <w:bottom w:val="single" w:sz="8" w:space="0" w:color="auto"/>
        <w:right w:val="single" w:sz="4" w:space="0" w:color="auto"/>
      </w:pBdr>
      <w:shd w:val="clear" w:color="auto" w:fill="C0C0C0"/>
      <w:spacing w:before="100" w:beforeAutospacing="1" w:after="100" w:afterAutospacing="1"/>
      <w:jc w:val="center"/>
    </w:pPr>
    <w:rPr>
      <w:rFonts w:ascii="Times New Roman" w:hAnsi="Times New Roman" w:cs="Times New Roman"/>
      <w:sz w:val="24"/>
      <w:szCs w:val="24"/>
    </w:rPr>
  </w:style>
  <w:style w:type="paragraph" w:customStyle="1" w:styleId="xl31">
    <w:name w:val="xl31"/>
    <w:basedOn w:val="Normal"/>
    <w:pPr>
      <w:pBdr>
        <w:top w:val="single" w:sz="4" w:space="0" w:color="auto"/>
        <w:left w:val="single" w:sz="4" w:space="0" w:color="auto"/>
        <w:bottom w:val="single" w:sz="8" w:space="0" w:color="auto"/>
        <w:right w:val="single" w:sz="4" w:space="0" w:color="auto"/>
      </w:pBdr>
      <w:shd w:val="clear" w:color="auto" w:fill="C0C0C0"/>
      <w:spacing w:before="100" w:beforeAutospacing="1" w:after="100" w:afterAutospacing="1"/>
      <w:jc w:val="center"/>
    </w:pPr>
    <w:rPr>
      <w:rFonts w:ascii="Times New Roman" w:hAnsi="Times New Roman" w:cs="Times New Roman"/>
      <w:sz w:val="24"/>
      <w:szCs w:val="24"/>
    </w:rPr>
  </w:style>
  <w:style w:type="paragraph" w:customStyle="1" w:styleId="xl32">
    <w:name w:val="xl32"/>
    <w:basedOn w:val="Normal"/>
    <w:pPr>
      <w:pBdr>
        <w:top w:val="single" w:sz="4" w:space="0" w:color="auto"/>
        <w:left w:val="single" w:sz="4" w:space="0" w:color="auto"/>
        <w:bottom w:val="single" w:sz="8" w:space="0" w:color="auto"/>
        <w:right w:val="single" w:sz="4" w:space="0" w:color="auto"/>
      </w:pBdr>
      <w:shd w:val="clear" w:color="auto" w:fill="C0C0C0"/>
      <w:spacing w:before="100" w:beforeAutospacing="1" w:after="100" w:afterAutospacing="1"/>
    </w:pPr>
    <w:rPr>
      <w:rFonts w:ascii="Times New Roman" w:hAnsi="Times New Roman" w:cs="Times New Roman"/>
      <w:sz w:val="24"/>
      <w:szCs w:val="24"/>
    </w:rPr>
  </w:style>
  <w:style w:type="paragraph" w:styleId="BodyTextIndent2">
    <w:name w:val="Body Text Indent 2"/>
    <w:basedOn w:val="Normal"/>
    <w:pPr>
      <w:ind w:left="1440"/>
    </w:pPr>
  </w:style>
  <w:style w:type="character" w:styleId="CommentReference">
    <w:name w:val="annotation reference"/>
    <w:basedOn w:val="DefaultParagraphFont"/>
    <w:semiHidden/>
    <w:rPr>
      <w:sz w:val="16"/>
      <w:szCs w:val="16"/>
    </w:rPr>
  </w:style>
  <w:style w:type="paragraph" w:styleId="CommentText">
    <w:name w:val="annotation text"/>
    <w:basedOn w:val="Normal"/>
    <w:semiHidden/>
    <w:rPr>
      <w:sz w:val="20"/>
    </w:r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lockText">
    <w:name w:val="Block Text"/>
    <w:basedOn w:val="Normal"/>
    <w:pPr>
      <w:spacing w:after="120"/>
      <w:ind w:left="1440" w:right="1440"/>
    </w:pPr>
  </w:style>
  <w:style w:type="paragraph" w:styleId="BodyText">
    <w:name w:val="Body Text"/>
    <w:basedOn w:val="Normal"/>
    <w:pPr>
      <w:spacing w:after="120"/>
    </w:pPr>
  </w:style>
  <w:style w:type="paragraph" w:styleId="BodyText2">
    <w:name w:val="Body Text 2"/>
    <w:basedOn w:val="Normal"/>
    <w:pPr>
      <w:spacing w:after="120" w:line="480" w:lineRule="auto"/>
    </w:pPr>
  </w:style>
  <w:style w:type="paragraph" w:styleId="BodyText3">
    <w:name w:val="Body Text 3"/>
    <w:basedOn w:val="Normal"/>
    <w:pPr>
      <w:spacing w:after="120"/>
    </w:pPr>
    <w:rPr>
      <w:sz w:val="16"/>
      <w:szCs w:val="16"/>
    </w:rPr>
  </w:style>
  <w:style w:type="paragraph" w:styleId="BodyTextFirstIndent">
    <w:name w:val="Body Text First Indent"/>
    <w:basedOn w:val="BodyText"/>
    <w:pPr>
      <w:ind w:firstLine="210"/>
    </w:pPr>
  </w:style>
  <w:style w:type="paragraph" w:styleId="BodyTextFirstIndent2">
    <w:name w:val="Body Text First Indent 2"/>
    <w:basedOn w:val="BodyTextIndent"/>
    <w:pPr>
      <w:spacing w:after="120"/>
      <w:ind w:left="360" w:firstLine="210"/>
    </w:pPr>
  </w:style>
  <w:style w:type="paragraph" w:styleId="BodyTextIndent3">
    <w:name w:val="Body Text Indent 3"/>
    <w:basedOn w:val="Normal"/>
    <w:pPr>
      <w:spacing w:after="120"/>
      <w:ind w:left="360"/>
    </w:pPr>
    <w:rPr>
      <w:sz w:val="16"/>
      <w:szCs w:val="16"/>
    </w:rPr>
  </w:style>
  <w:style w:type="paragraph" w:styleId="Caption">
    <w:name w:val="caption"/>
    <w:basedOn w:val="Normal"/>
    <w:next w:val="Normal"/>
    <w:pPr>
      <w:spacing w:before="120" w:after="120"/>
    </w:pPr>
    <w:rPr>
      <w:b/>
      <w:bCs/>
      <w:sz w:val="20"/>
    </w:rPr>
  </w:style>
  <w:style w:type="paragraph" w:styleId="Closing">
    <w:name w:val="Closing"/>
    <w:basedOn w:val="Normal"/>
    <w:pPr>
      <w:ind w:left="4320"/>
    </w:pPr>
  </w:style>
  <w:style w:type="paragraph" w:styleId="Date">
    <w:name w:val="Date"/>
    <w:basedOn w:val="Normal"/>
    <w:next w:val="Normal"/>
  </w:style>
  <w:style w:type="paragraph" w:styleId="DocumentMap">
    <w:name w:val="Document Map"/>
    <w:basedOn w:val="Normal"/>
    <w:semiHidden/>
    <w:pPr>
      <w:shd w:val="clear" w:color="auto" w:fill="000080"/>
    </w:pPr>
    <w:rPr>
      <w:rFonts w:ascii="Tahoma" w:hAnsi="Tahoma" w:cs="Tahoma"/>
    </w:rPr>
  </w:style>
  <w:style w:type="paragraph" w:styleId="E-mailSignature">
    <w:name w:val="E-mail Signature"/>
    <w:basedOn w:val="Normal"/>
  </w:style>
  <w:style w:type="paragraph" w:styleId="EndnoteText">
    <w:name w:val="endnote text"/>
    <w:basedOn w:val="Normal"/>
    <w:semiHidden/>
    <w:rPr>
      <w:sz w:val="20"/>
    </w:rPr>
  </w:style>
  <w:style w:type="paragraph" w:styleId="EnvelopeAddress">
    <w:name w:val="envelope address"/>
    <w:basedOn w:val="Normal"/>
    <w:pPr>
      <w:framePr w:w="7920" w:h="1980" w:hRule="exact" w:hSpace="180" w:wrap="auto" w:hAnchor="page" w:xAlign="center" w:yAlign="bottom"/>
      <w:ind w:left="2880"/>
    </w:pPr>
    <w:rPr>
      <w:sz w:val="24"/>
      <w:szCs w:val="24"/>
    </w:rPr>
  </w:style>
  <w:style w:type="paragraph" w:styleId="EnvelopeReturn">
    <w:name w:val="envelope return"/>
    <w:basedOn w:val="Normal"/>
    <w:rPr>
      <w:sz w:val="20"/>
    </w:rPr>
  </w:style>
  <w:style w:type="paragraph" w:styleId="FootnoteText">
    <w:name w:val="footnote text"/>
    <w:basedOn w:val="Normal"/>
    <w:semiHidden/>
    <w:rPr>
      <w:sz w:val="20"/>
    </w:rPr>
  </w:style>
  <w:style w:type="paragraph" w:styleId="HTMLAddress">
    <w:name w:val="HTML Address"/>
    <w:basedOn w:val="Normal"/>
    <w:rPr>
      <w:i/>
      <w:iCs/>
    </w:rPr>
  </w:style>
  <w:style w:type="paragraph" w:styleId="HTMLPreformatted">
    <w:name w:val="HTML Preformatted"/>
    <w:basedOn w:val="Normal"/>
    <w:rPr>
      <w:rFonts w:ascii="Courier New" w:hAnsi="Courier New" w:cs="Courier New"/>
      <w:sz w:val="20"/>
    </w:rPr>
  </w:style>
  <w:style w:type="paragraph" w:styleId="Index1">
    <w:name w:val="index 1"/>
    <w:basedOn w:val="Normal"/>
    <w:next w:val="Normal"/>
    <w:autoRedefine/>
    <w:semiHidden/>
    <w:pPr>
      <w:ind w:left="400" w:hanging="400"/>
    </w:pPr>
  </w:style>
  <w:style w:type="paragraph" w:styleId="Index2">
    <w:name w:val="index 2"/>
    <w:basedOn w:val="Normal"/>
    <w:next w:val="Normal"/>
    <w:autoRedefine/>
    <w:semiHidden/>
    <w:pPr>
      <w:ind w:left="800" w:hanging="400"/>
    </w:pPr>
  </w:style>
  <w:style w:type="paragraph" w:styleId="Index3">
    <w:name w:val="index 3"/>
    <w:basedOn w:val="Normal"/>
    <w:next w:val="Normal"/>
    <w:autoRedefine/>
    <w:semiHidden/>
    <w:pPr>
      <w:ind w:left="1200" w:hanging="400"/>
    </w:pPr>
  </w:style>
  <w:style w:type="paragraph" w:styleId="Index4">
    <w:name w:val="index 4"/>
    <w:basedOn w:val="Normal"/>
    <w:next w:val="Normal"/>
    <w:autoRedefine/>
    <w:semiHidden/>
    <w:pPr>
      <w:ind w:left="1600" w:hanging="400"/>
    </w:pPr>
  </w:style>
  <w:style w:type="paragraph" w:styleId="Index5">
    <w:name w:val="index 5"/>
    <w:basedOn w:val="Normal"/>
    <w:next w:val="Normal"/>
    <w:autoRedefine/>
    <w:semiHidden/>
    <w:pPr>
      <w:ind w:left="2000" w:hanging="400"/>
    </w:pPr>
  </w:style>
  <w:style w:type="paragraph" w:styleId="Index6">
    <w:name w:val="index 6"/>
    <w:basedOn w:val="Normal"/>
    <w:next w:val="Normal"/>
    <w:autoRedefine/>
    <w:semiHidden/>
    <w:pPr>
      <w:ind w:left="2400" w:hanging="400"/>
    </w:pPr>
  </w:style>
  <w:style w:type="paragraph" w:styleId="Index7">
    <w:name w:val="index 7"/>
    <w:basedOn w:val="Normal"/>
    <w:next w:val="Normal"/>
    <w:autoRedefine/>
    <w:semiHidden/>
    <w:pPr>
      <w:ind w:left="2800" w:hanging="400"/>
    </w:pPr>
  </w:style>
  <w:style w:type="paragraph" w:styleId="Index8">
    <w:name w:val="index 8"/>
    <w:basedOn w:val="Normal"/>
    <w:next w:val="Normal"/>
    <w:autoRedefine/>
    <w:semiHidden/>
    <w:pPr>
      <w:ind w:left="3200" w:hanging="400"/>
    </w:pPr>
  </w:style>
  <w:style w:type="paragraph" w:styleId="Index9">
    <w:name w:val="index 9"/>
    <w:basedOn w:val="Normal"/>
    <w:next w:val="Normal"/>
    <w:autoRedefine/>
    <w:semiHidden/>
    <w:pPr>
      <w:ind w:left="3600" w:hanging="400"/>
    </w:pPr>
  </w:style>
  <w:style w:type="paragraph" w:styleId="IndexHeading">
    <w:name w:val="index heading"/>
    <w:basedOn w:val="Normal"/>
    <w:next w:val="Index1"/>
    <w:semiHidden/>
    <w:rPr>
      <w:b/>
      <w:bCs/>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
    <w:name w:val="List Bullet"/>
    <w:basedOn w:val="Normal"/>
    <w:autoRedefine/>
    <w:pPr>
      <w:numPr>
        <w:numId w:val="13"/>
      </w:numPr>
    </w:pPr>
  </w:style>
  <w:style w:type="paragraph" w:styleId="ListBullet2">
    <w:name w:val="List Bullet 2"/>
    <w:basedOn w:val="Normal"/>
    <w:autoRedefine/>
    <w:pPr>
      <w:numPr>
        <w:numId w:val="14"/>
      </w:numPr>
    </w:pPr>
  </w:style>
  <w:style w:type="paragraph" w:styleId="ListBullet3">
    <w:name w:val="List Bullet 3"/>
    <w:basedOn w:val="Normal"/>
    <w:autoRedefine/>
    <w:pPr>
      <w:numPr>
        <w:numId w:val="15"/>
      </w:numPr>
    </w:pPr>
  </w:style>
  <w:style w:type="paragraph" w:styleId="ListBullet4">
    <w:name w:val="List Bullet 4"/>
    <w:basedOn w:val="Normal"/>
    <w:autoRedefine/>
    <w:pPr>
      <w:numPr>
        <w:numId w:val="16"/>
      </w:numPr>
    </w:pPr>
  </w:style>
  <w:style w:type="paragraph" w:styleId="ListBullet5">
    <w:name w:val="List Bullet 5"/>
    <w:basedOn w:val="Normal"/>
    <w:autoRedefine/>
    <w:pPr>
      <w:numPr>
        <w:numId w:val="17"/>
      </w:numPr>
    </w:pPr>
  </w:style>
  <w:style w:type="paragraph" w:styleId="ListContinue">
    <w:name w:val="List Continue"/>
    <w:basedOn w:val="Normal"/>
    <w:pPr>
      <w:spacing w:after="120"/>
      <w:ind w:left="360"/>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
    <w:name w:val="List Number"/>
    <w:basedOn w:val="Normal"/>
    <w:pPr>
      <w:numPr>
        <w:numId w:val="18"/>
      </w:numPr>
    </w:pPr>
  </w:style>
  <w:style w:type="paragraph" w:styleId="ListNumber2">
    <w:name w:val="List Number 2"/>
    <w:basedOn w:val="Normal"/>
    <w:pPr>
      <w:numPr>
        <w:numId w:val="19"/>
      </w:numPr>
    </w:pPr>
  </w:style>
  <w:style w:type="paragraph" w:styleId="ListNumber3">
    <w:name w:val="List Number 3"/>
    <w:basedOn w:val="Normal"/>
    <w:pPr>
      <w:numPr>
        <w:numId w:val="20"/>
      </w:numPr>
    </w:pPr>
  </w:style>
  <w:style w:type="paragraph" w:styleId="ListNumber4">
    <w:name w:val="List Number 4"/>
    <w:basedOn w:val="Normal"/>
    <w:pPr>
      <w:numPr>
        <w:numId w:val="21"/>
      </w:numPr>
    </w:pPr>
  </w:style>
  <w:style w:type="paragraph" w:styleId="ListNumber5">
    <w:name w:val="List Number 5"/>
    <w:basedOn w:val="Normal"/>
    <w:pPr>
      <w:numPr>
        <w:numId w:val="22"/>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pPr>
      <w:pBdr>
        <w:top w:val="single" w:sz="6" w:space="1" w:color="auto"/>
        <w:left w:val="single" w:sz="6" w:space="1" w:color="auto"/>
        <w:bottom w:val="single" w:sz="6" w:space="1" w:color="auto"/>
        <w:right w:val="single" w:sz="6" w:space="1" w:color="auto"/>
      </w:pBdr>
      <w:shd w:val="pct20" w:color="auto" w:fill="auto"/>
      <w:ind w:left="1080" w:hanging="1080"/>
    </w:pPr>
    <w:rPr>
      <w:sz w:val="24"/>
      <w:szCs w:val="24"/>
    </w:rPr>
  </w:style>
  <w:style w:type="paragraph" w:styleId="NormalWeb">
    <w:name w:val="Normal (Web)"/>
    <w:basedOn w:val="Normal"/>
    <w:rPr>
      <w:rFonts w:ascii="Times New Roman" w:hAnsi="Times New Roman" w:cs="Times New Roman"/>
      <w:sz w:val="24"/>
      <w:szCs w:val="24"/>
    </w:rPr>
  </w:style>
  <w:style w:type="paragraph" w:styleId="NormalIndent">
    <w:name w:val="Normal Indent"/>
    <w:basedOn w:val="Normal"/>
    <w:pPr>
      <w:ind w:left="720"/>
    </w:pPr>
  </w:style>
  <w:style w:type="paragraph" w:styleId="NoteHeading">
    <w:name w:val="Note Heading"/>
    <w:basedOn w:val="Normal"/>
    <w:next w:val="Normal"/>
  </w:style>
  <w:style w:type="paragraph" w:styleId="PlainText">
    <w:name w:val="Plain Text"/>
    <w:basedOn w:val="Normal"/>
    <w:rPr>
      <w:rFonts w:ascii="Courier New" w:hAnsi="Courier New" w:cs="Courier New"/>
      <w:sz w:val="20"/>
    </w:rPr>
  </w:style>
  <w:style w:type="paragraph" w:styleId="Salutation">
    <w:name w:val="Salutation"/>
    <w:basedOn w:val="Normal"/>
    <w:next w:val="Normal"/>
  </w:style>
  <w:style w:type="paragraph" w:styleId="Signature">
    <w:name w:val="Signature"/>
    <w:basedOn w:val="Normal"/>
    <w:pPr>
      <w:ind w:left="4320"/>
    </w:pPr>
  </w:style>
  <w:style w:type="paragraph" w:styleId="Subtitle">
    <w:name w:val="Subtitle"/>
    <w:basedOn w:val="Normal"/>
    <w:qFormat/>
    <w:pPr>
      <w:spacing w:after="60"/>
      <w:jc w:val="center"/>
      <w:outlineLvl w:val="1"/>
    </w:pPr>
    <w:rPr>
      <w:sz w:val="24"/>
      <w:szCs w:val="24"/>
    </w:rPr>
  </w:style>
  <w:style w:type="paragraph" w:styleId="TableofAuthorities">
    <w:name w:val="table of authorities"/>
    <w:basedOn w:val="Normal"/>
    <w:next w:val="Normal"/>
    <w:semiHidden/>
    <w:pPr>
      <w:ind w:left="400" w:hanging="400"/>
    </w:pPr>
  </w:style>
  <w:style w:type="paragraph" w:styleId="TableofFigures">
    <w:name w:val="table of figures"/>
    <w:basedOn w:val="Normal"/>
    <w:next w:val="Normal"/>
    <w:semiHidden/>
    <w:pPr>
      <w:ind w:left="800" w:hanging="800"/>
    </w:pPr>
  </w:style>
  <w:style w:type="paragraph" w:styleId="Title">
    <w:name w:val="Title"/>
    <w:basedOn w:val="Normal"/>
    <w:qFormat/>
    <w:pPr>
      <w:spacing w:before="240" w:after="60"/>
      <w:jc w:val="center"/>
      <w:outlineLvl w:val="0"/>
    </w:pPr>
    <w:rPr>
      <w:b/>
      <w:bCs/>
      <w:kern w:val="28"/>
      <w:sz w:val="32"/>
      <w:szCs w:val="32"/>
    </w:rPr>
  </w:style>
  <w:style w:type="paragraph" w:styleId="TOAHeading">
    <w:name w:val="toa heading"/>
    <w:basedOn w:val="Normal"/>
    <w:next w:val="Normal"/>
    <w:semiHidden/>
    <w:pPr>
      <w:spacing w:before="120"/>
    </w:pPr>
    <w:rPr>
      <w:b/>
      <w:bCs/>
      <w:sz w:val="24"/>
      <w:szCs w:val="24"/>
    </w:rPr>
  </w:style>
  <w:style w:type="paragraph" w:styleId="TOC1">
    <w:name w:val="toc 1"/>
    <w:basedOn w:val="Normal"/>
    <w:next w:val="Normal"/>
    <w:autoRedefine/>
    <w:semiHidden/>
  </w:style>
  <w:style w:type="paragraph" w:styleId="TOC2">
    <w:name w:val="toc 2"/>
    <w:basedOn w:val="Normal"/>
    <w:next w:val="Normal"/>
    <w:autoRedefine/>
    <w:semiHidden/>
    <w:pPr>
      <w:ind w:left="400"/>
    </w:pPr>
  </w:style>
  <w:style w:type="paragraph" w:styleId="TOC3">
    <w:name w:val="toc 3"/>
    <w:basedOn w:val="Normal"/>
    <w:next w:val="Normal"/>
    <w:autoRedefine/>
    <w:semiHidden/>
    <w:pPr>
      <w:ind w:left="800"/>
    </w:pPr>
  </w:style>
  <w:style w:type="paragraph" w:styleId="TOC4">
    <w:name w:val="toc 4"/>
    <w:basedOn w:val="Normal"/>
    <w:next w:val="Normal"/>
    <w:autoRedefine/>
    <w:semiHidden/>
    <w:pPr>
      <w:ind w:left="1200"/>
    </w:pPr>
  </w:style>
  <w:style w:type="paragraph" w:styleId="TOC5">
    <w:name w:val="toc 5"/>
    <w:basedOn w:val="Normal"/>
    <w:next w:val="Normal"/>
    <w:autoRedefine/>
    <w:semiHidden/>
    <w:pPr>
      <w:ind w:left="1600"/>
    </w:pPr>
  </w:style>
  <w:style w:type="paragraph" w:styleId="TOC6">
    <w:name w:val="toc 6"/>
    <w:basedOn w:val="Normal"/>
    <w:next w:val="Normal"/>
    <w:autoRedefine/>
    <w:semiHidden/>
    <w:pPr>
      <w:ind w:left="2000"/>
    </w:pPr>
  </w:style>
  <w:style w:type="paragraph" w:styleId="TOC7">
    <w:name w:val="toc 7"/>
    <w:basedOn w:val="Normal"/>
    <w:next w:val="Normal"/>
    <w:autoRedefine/>
    <w:semiHidden/>
    <w:pPr>
      <w:ind w:left="2400"/>
    </w:pPr>
  </w:style>
  <w:style w:type="paragraph" w:styleId="TOC8">
    <w:name w:val="toc 8"/>
    <w:basedOn w:val="Normal"/>
    <w:next w:val="Normal"/>
    <w:autoRedefine/>
    <w:semiHidden/>
    <w:pPr>
      <w:ind w:left="2800"/>
    </w:pPr>
  </w:style>
  <w:style w:type="paragraph" w:styleId="TOC9">
    <w:name w:val="toc 9"/>
    <w:basedOn w:val="Normal"/>
    <w:next w:val="Normal"/>
    <w:autoRedefine/>
    <w:semiHidden/>
    <w:pPr>
      <w:ind w:left="3200"/>
    </w:pPr>
  </w:style>
  <w:style w:type="table" w:styleId="TableGrid8">
    <w:name w:val="Table Grid 8"/>
    <w:basedOn w:val="TableNormal"/>
    <w:rsid w:val="00405DBE"/>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BalloonText">
    <w:name w:val="Balloon Text"/>
    <w:basedOn w:val="Normal"/>
    <w:semiHidden/>
    <w:rsid w:val="0041392E"/>
    <w:rPr>
      <w:rFonts w:ascii="Tahoma" w:hAnsi="Tahoma" w:cs="Tahoma"/>
      <w:sz w:val="16"/>
      <w:szCs w:val="16"/>
    </w:rPr>
  </w:style>
  <w:style w:type="paragraph" w:styleId="CommentSubject">
    <w:name w:val="annotation subject"/>
    <w:basedOn w:val="CommentText"/>
    <w:next w:val="CommentText"/>
    <w:semiHidden/>
    <w:rsid w:val="00B41BAD"/>
    <w:rPr>
      <w:b/>
      <w:bCs/>
      <w:szCs w:val="20"/>
    </w:rPr>
  </w:style>
  <w:style w:type="paragraph" w:customStyle="1" w:styleId="R-14">
    <w:name w:val="R-14"/>
    <w:basedOn w:val="Normal"/>
    <w:qFormat/>
    <w:rsid w:val="003A1EC7"/>
    <w:pPr>
      <w:ind w:left="720"/>
    </w:pPr>
    <w:rPr>
      <w:rFonts w:ascii="Courier New" w:hAnsi="Courier New" w:cs="Times New Roman"/>
      <w:sz w:val="28"/>
      <w:szCs w:val="24"/>
    </w:rPr>
  </w:style>
  <w:style w:type="paragraph" w:styleId="ListParagraph">
    <w:name w:val="List Paragraph"/>
    <w:basedOn w:val="Normal"/>
    <w:uiPriority w:val="34"/>
    <w:qFormat/>
    <w:rsid w:val="003A1EC7"/>
    <w:pPr>
      <w:ind w:left="720"/>
      <w:contextualSpacing/>
    </w:pPr>
    <w:rPr>
      <w:rFonts w:cs="Times New Roman"/>
      <w:szCs w:val="20"/>
    </w:rPr>
  </w:style>
  <w:style w:type="paragraph" w:customStyle="1" w:styleId="MTDisplayEquation">
    <w:name w:val="MTDisplayEquation"/>
    <w:basedOn w:val="Normal"/>
    <w:rsid w:val="0029292F"/>
    <w:pPr>
      <w:tabs>
        <w:tab w:val="center" w:pos="5400"/>
        <w:tab w:val="right" w:pos="10800"/>
      </w:tabs>
      <w:ind w:left="1440"/>
    </w:pPr>
    <w:rPr>
      <w:szCs w:val="20"/>
    </w:rPr>
  </w:style>
  <w:style w:type="paragraph" w:styleId="Revision">
    <w:name w:val="Revision"/>
    <w:hidden/>
    <w:uiPriority w:val="99"/>
    <w:semiHidden/>
    <w:rsid w:val="001E79A5"/>
    <w:rPr>
      <w:rFonts w:ascii="Arial" w:hAnsi="Arial" w:cs="Arial"/>
      <w:sz w:val="40"/>
      <w:szCs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24230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oleObject" Target="embeddings/oleObject32.bin"/><Relationship Id="rId138" Type="http://schemas.openxmlformats.org/officeDocument/2006/relationships/image" Target="media/image75.wmf"/><Relationship Id="rId107" Type="http://schemas.openxmlformats.org/officeDocument/2006/relationships/image" Target="media/image57.wmf"/><Relationship Id="rId11" Type="http://schemas.openxmlformats.org/officeDocument/2006/relationships/oleObject" Target="embeddings/oleObject1.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image" Target="media/image37.png"/><Relationship Id="rId128" Type="http://schemas.openxmlformats.org/officeDocument/2006/relationships/oleObject" Target="embeddings/oleObject54.bin"/><Relationship Id="rId149" Type="http://schemas.openxmlformats.org/officeDocument/2006/relationships/image" Target="media/image81.png"/><Relationship Id="rId5" Type="http://schemas.openxmlformats.org/officeDocument/2006/relationships/webSettings" Target="webSettings.xml"/><Relationship Id="rId95" Type="http://schemas.openxmlformats.org/officeDocument/2006/relationships/image" Target="media/image51.wmf"/><Relationship Id="rId22" Type="http://schemas.openxmlformats.org/officeDocument/2006/relationships/image" Target="media/image9.wmf"/><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4.wmf"/><Relationship Id="rId113" Type="http://schemas.openxmlformats.org/officeDocument/2006/relationships/image" Target="media/image60.wmf"/><Relationship Id="rId118" Type="http://schemas.openxmlformats.org/officeDocument/2006/relationships/oleObject" Target="embeddings/oleObject49.bin"/><Relationship Id="rId134" Type="http://schemas.openxmlformats.org/officeDocument/2006/relationships/image" Target="media/image71.png"/><Relationship Id="rId139" Type="http://schemas.openxmlformats.org/officeDocument/2006/relationships/oleObject" Target="embeddings/oleObject57.bin"/><Relationship Id="rId80" Type="http://schemas.openxmlformats.org/officeDocument/2006/relationships/image" Target="media/image43.emf"/><Relationship Id="rId85" Type="http://schemas.openxmlformats.org/officeDocument/2006/relationships/image" Target="media/image46.wmf"/><Relationship Id="rId150"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5.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oleObject" Target="embeddings/oleObject55.bin"/><Relationship Id="rId54" Type="http://schemas.openxmlformats.org/officeDocument/2006/relationships/oleObject" Target="embeddings/oleObject22.bin"/><Relationship Id="rId70" Type="http://schemas.openxmlformats.org/officeDocument/2006/relationships/oleObject" Target="embeddings/oleObject29.bin"/><Relationship Id="rId75" Type="http://schemas.openxmlformats.org/officeDocument/2006/relationships/image" Target="media/image38.png"/><Relationship Id="rId91" Type="http://schemas.openxmlformats.org/officeDocument/2006/relationships/image" Target="media/image49.wmf"/><Relationship Id="rId96" Type="http://schemas.openxmlformats.org/officeDocument/2006/relationships/oleObject" Target="embeddings/oleObject38.bin"/><Relationship Id="rId140" Type="http://schemas.openxmlformats.org/officeDocument/2006/relationships/image" Target="media/image76.wmf"/><Relationship Id="rId145"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47.bin"/><Relationship Id="rId119" Type="http://schemas.openxmlformats.org/officeDocument/2006/relationships/image" Target="media/image63.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1.png"/><Relationship Id="rId81" Type="http://schemas.openxmlformats.org/officeDocument/2006/relationships/image" Target="media/image44.wmf"/><Relationship Id="rId86" Type="http://schemas.openxmlformats.org/officeDocument/2006/relationships/oleObject" Target="embeddings/oleObject33.bin"/><Relationship Id="rId130" Type="http://schemas.openxmlformats.org/officeDocument/2006/relationships/image" Target="media/image68.emf"/><Relationship Id="rId135" Type="http://schemas.openxmlformats.org/officeDocument/2006/relationships/image" Target="media/image72.png"/><Relationship Id="rId151" Type="http://schemas.openxmlformats.org/officeDocument/2006/relationships/header" Target="header2.xml"/><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8.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6.wmf"/><Relationship Id="rId76" Type="http://schemas.openxmlformats.org/officeDocument/2006/relationships/image" Target="media/image39.png"/><Relationship Id="rId97" Type="http://schemas.openxmlformats.org/officeDocument/2006/relationships/image" Target="media/image52.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66.wmf"/><Relationship Id="rId141" Type="http://schemas.openxmlformats.org/officeDocument/2006/relationships/oleObject" Target="embeddings/oleObject58.bin"/><Relationship Id="rId146" Type="http://schemas.openxmlformats.org/officeDocument/2006/relationships/image" Target="media/image79.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6.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0.png"/><Relationship Id="rId40" Type="http://schemas.openxmlformats.org/officeDocument/2006/relationships/oleObject" Target="embeddings/oleObject15.bin"/><Relationship Id="rId45" Type="http://schemas.openxmlformats.org/officeDocument/2006/relationships/image" Target="media/image21.wmf"/><Relationship Id="rId66" Type="http://schemas.openxmlformats.org/officeDocument/2006/relationships/image" Target="media/image32.emf"/><Relationship Id="rId87" Type="http://schemas.openxmlformats.org/officeDocument/2006/relationships/image" Target="media/image47.wmf"/><Relationship Id="rId110" Type="http://schemas.openxmlformats.org/officeDocument/2006/relationships/oleObject" Target="embeddings/oleObject45.bin"/><Relationship Id="rId115" Type="http://schemas.openxmlformats.org/officeDocument/2006/relationships/image" Target="media/image61.wmf"/><Relationship Id="rId131" Type="http://schemas.openxmlformats.org/officeDocument/2006/relationships/image" Target="media/image69.emf"/><Relationship Id="rId136" Type="http://schemas.openxmlformats.org/officeDocument/2006/relationships/image" Target="media/image73.png"/><Relationship Id="rId61" Type="http://schemas.openxmlformats.org/officeDocument/2006/relationships/image" Target="media/image29.wmf"/><Relationship Id="rId82" Type="http://schemas.openxmlformats.org/officeDocument/2006/relationships/oleObject" Target="embeddings/oleObject31.bin"/><Relationship Id="rId152"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oleObject" Target="embeddings/oleObject10.bin"/><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40.emf"/><Relationship Id="rId100" Type="http://schemas.openxmlformats.org/officeDocument/2006/relationships/oleObject" Target="embeddings/oleObject40.bin"/><Relationship Id="rId105" Type="http://schemas.openxmlformats.org/officeDocument/2006/relationships/image" Target="media/image56.wmf"/><Relationship Id="rId126" Type="http://schemas.openxmlformats.org/officeDocument/2006/relationships/oleObject" Target="embeddings/oleObject53.bin"/><Relationship Id="rId147" Type="http://schemas.openxmlformats.org/officeDocument/2006/relationships/oleObject" Target="embeddings/oleObject61.bin"/><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image" Target="media/image64.wmf"/><Relationship Id="rId142" Type="http://schemas.openxmlformats.org/officeDocument/2006/relationships/oleObject" Target="embeddings/oleObject59.bin"/><Relationship Id="rId3" Type="http://schemas.openxmlformats.org/officeDocument/2006/relationships/styles" Target="styles.xml"/><Relationship Id="rId25" Type="http://schemas.openxmlformats.org/officeDocument/2006/relationships/image" Target="media/image11.wmf"/><Relationship Id="rId46" Type="http://schemas.openxmlformats.org/officeDocument/2006/relationships/oleObject" Target="embeddings/oleObject18.bin"/><Relationship Id="rId67" Type="http://schemas.openxmlformats.org/officeDocument/2006/relationships/image" Target="media/image33.wmf"/><Relationship Id="rId116" Type="http://schemas.openxmlformats.org/officeDocument/2006/relationships/oleObject" Target="embeddings/oleObject48.bin"/><Relationship Id="rId137" Type="http://schemas.openxmlformats.org/officeDocument/2006/relationships/image" Target="media/image74.png"/><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image" Target="media/image59.wmf"/><Relationship Id="rId132" Type="http://schemas.openxmlformats.org/officeDocument/2006/relationships/image" Target="media/image70.emf"/><Relationship Id="rId153"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3.bin"/><Relationship Id="rId127" Type="http://schemas.openxmlformats.org/officeDocument/2006/relationships/image" Target="media/image67.wmf"/><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6.png"/><Relationship Id="rId78" Type="http://schemas.openxmlformats.org/officeDocument/2006/relationships/image" Target="media/image41.emf"/><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51.bin"/><Relationship Id="rId143" Type="http://schemas.openxmlformats.org/officeDocument/2006/relationships/image" Target="media/image77.emf"/><Relationship Id="rId148" Type="http://schemas.openxmlformats.org/officeDocument/2006/relationships/image" Target="media/image80.e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oleObject" Target="embeddings/oleObject8.bin"/><Relationship Id="rId47" Type="http://schemas.openxmlformats.org/officeDocument/2006/relationships/image" Target="media/image22.wmf"/><Relationship Id="rId68" Type="http://schemas.openxmlformats.org/officeDocument/2006/relationships/oleObject" Target="embeddings/oleObject28.bin"/><Relationship Id="rId89" Type="http://schemas.openxmlformats.org/officeDocument/2006/relationships/image" Target="media/image48.wmf"/><Relationship Id="rId112" Type="http://schemas.openxmlformats.org/officeDocument/2006/relationships/oleObject" Target="embeddings/oleObject46.bin"/><Relationship Id="rId133" Type="http://schemas.openxmlformats.org/officeDocument/2006/relationships/oleObject" Target="embeddings/oleObject56.bin"/><Relationship Id="rId16" Type="http://schemas.openxmlformats.org/officeDocument/2006/relationships/image" Target="media/image6.wmf"/><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42.png"/><Relationship Id="rId102" Type="http://schemas.openxmlformats.org/officeDocument/2006/relationships/oleObject" Target="embeddings/oleObject41.bin"/><Relationship Id="rId123" Type="http://schemas.openxmlformats.org/officeDocument/2006/relationships/image" Target="media/image65.wmf"/><Relationship Id="rId144" Type="http://schemas.openxmlformats.org/officeDocument/2006/relationships/image" Target="media/image78.wmf"/><Relationship Id="rId90"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01BB1FB-10FE-489C-A46B-0BFD613AF3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5091</Words>
  <Characters>26668</Characters>
  <Application>Microsoft Office Word</Application>
  <DocSecurity>0</DocSecurity>
  <Lines>222</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696</CharactersWithSpaces>
  <SharedDoc>false</SharedDoc>
  <HLinks>
    <vt:vector size="18" baseType="variant">
      <vt:variant>
        <vt:i4>1376271</vt:i4>
      </vt:variant>
      <vt:variant>
        <vt:i4>165</vt:i4>
      </vt:variant>
      <vt:variant>
        <vt:i4>0</vt:i4>
      </vt:variant>
      <vt:variant>
        <vt:i4>5</vt:i4>
      </vt:variant>
      <vt:variant>
        <vt:lpwstr>http://support.sas.com/91doc/docMainpage.jsp</vt:lpwstr>
      </vt:variant>
      <vt:variant>
        <vt:lpwstr/>
      </vt:variant>
      <vt:variant>
        <vt:i4>2556004</vt:i4>
      </vt:variant>
      <vt:variant>
        <vt:i4>96</vt:i4>
      </vt:variant>
      <vt:variant>
        <vt:i4>0</vt:i4>
      </vt:variant>
      <vt:variant>
        <vt:i4>5</vt:i4>
      </vt:variant>
      <vt:variant>
        <vt:lpwstr>http://www.chrisbilder.com/stat4091</vt:lpwstr>
      </vt:variant>
      <vt:variant>
        <vt:lpwstr/>
      </vt:variant>
      <vt:variant>
        <vt:i4>4194337</vt:i4>
      </vt:variant>
      <vt:variant>
        <vt:i4>0</vt:i4>
      </vt:variant>
      <vt:variant>
        <vt:i4>0</vt:i4>
      </vt:variant>
      <vt:variant>
        <vt:i4>5</vt:i4>
      </vt:variant>
      <vt:variant>
        <vt:lpwstr>http://www.chrisbilder.com/gf_small.m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8-09T14:28:00Z</dcterms:created>
  <dcterms:modified xsi:type="dcterms:W3CDTF">2023-08-14T13:56:00Z</dcterms:modified>
</cp:coreProperties>
</file>